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p4" ContentType="video/mp4"/>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notesSlides/notesSlide3.xml" ContentType="application/vnd.openxmlformats-officedocument.presentationml.notesSlide+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notesSlides/notesSlide4.xml" ContentType="application/vnd.openxmlformats-officedocument.presentationml.notesSlide+xml"/>
  <Override PartName="/ppt/ink/ink17.xml" ContentType="application/inkml+xml"/>
  <Override PartName="/ppt/ink/ink18.xml" ContentType="application/inkml+xml"/>
  <Override PartName="/ppt/ink/ink19.xml" ContentType="application/inkml+xml"/>
  <Override PartName="/ppt/ink/ink20.xml" ContentType="application/inkml+xml"/>
  <Override PartName="/ppt/notesSlides/notesSlide5.xml" ContentType="application/vnd.openxmlformats-officedocument.presentationml.notesSlide+xml"/>
  <Override PartName="/ppt/ink/ink21.xml" ContentType="application/inkml+xml"/>
  <Override PartName="/ppt/ink/ink22.xml" ContentType="application/inkml+xml"/>
  <Override PartName="/ppt/ink/ink23.xml" ContentType="application/inkml+xml"/>
  <Override PartName="/ppt/ink/ink24.xml" ContentType="application/inkml+xml"/>
  <Override PartName="/ppt/notesSlides/notesSlide6.xml" ContentType="application/vnd.openxmlformats-officedocument.presentationml.notesSlide+xml"/>
  <Override PartName="/ppt/ink/ink25.xml" ContentType="application/inkml+xml"/>
  <Override PartName="/ppt/ink/ink26.xml" ContentType="application/inkml+xml"/>
  <Override PartName="/ppt/ink/ink27.xml" ContentType="application/inkml+xml"/>
  <Override PartName="/ppt/ink/ink28.xml" ContentType="application/inkml+xml"/>
  <Override PartName="/ppt/notesSlides/notesSlide7.xml" ContentType="application/vnd.openxmlformats-officedocument.presentationml.notesSlide+xml"/>
  <Override PartName="/ppt/notesSlides/notesSlide8.xml" ContentType="application/vnd.openxmlformats-officedocument.presentationml.notesSlide+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notesSlides/notesSlide9.xml" ContentType="application/vnd.openxmlformats-officedocument.presentationml.notesSlide+xml"/>
  <Override PartName="/ppt/ink/ink36.xml" ContentType="application/inkml+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ink/ink37.xml" ContentType="application/inkml+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ink/ink38.xml" ContentType="application/inkml+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ink/ink39.xml" ContentType="application/inkml+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ink/ink40.xml" ContentType="application/inkml+xml"/>
  <Override PartName="/ppt/ink/ink41.xml" ContentType="application/inkml+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howSpecialPlsOnTitleSld="0" saveSubsetFonts="1">
  <p:sldMasterIdLst>
    <p:sldMasterId id="2147483648" r:id="rId1"/>
  </p:sldMasterIdLst>
  <p:notesMasterIdLst>
    <p:notesMasterId r:id="rId35"/>
  </p:notesMasterIdLst>
  <p:sldIdLst>
    <p:sldId id="256" r:id="rId2"/>
    <p:sldId id="300" r:id="rId3"/>
    <p:sldId id="298" r:id="rId4"/>
    <p:sldId id="287" r:id="rId5"/>
    <p:sldId id="286" r:id="rId6"/>
    <p:sldId id="285" r:id="rId7"/>
    <p:sldId id="284" r:id="rId8"/>
    <p:sldId id="290" r:id="rId9"/>
    <p:sldId id="291" r:id="rId10"/>
    <p:sldId id="293" r:id="rId11"/>
    <p:sldId id="294" r:id="rId12"/>
    <p:sldId id="280" r:id="rId13"/>
    <p:sldId id="307" r:id="rId14"/>
    <p:sldId id="312" r:id="rId15"/>
    <p:sldId id="313" r:id="rId16"/>
    <p:sldId id="314" r:id="rId17"/>
    <p:sldId id="315" r:id="rId18"/>
    <p:sldId id="316" r:id="rId19"/>
    <p:sldId id="317" r:id="rId20"/>
    <p:sldId id="259" r:id="rId21"/>
    <p:sldId id="260" r:id="rId22"/>
    <p:sldId id="261" r:id="rId23"/>
    <p:sldId id="275" r:id="rId24"/>
    <p:sldId id="301" r:id="rId25"/>
    <p:sldId id="306" r:id="rId26"/>
    <p:sldId id="281" r:id="rId27"/>
    <p:sldId id="302" r:id="rId28"/>
    <p:sldId id="304" r:id="rId29"/>
    <p:sldId id="295" r:id="rId30"/>
    <p:sldId id="305" r:id="rId31"/>
    <p:sldId id="318" r:id="rId32"/>
    <p:sldId id="310" r:id="rId33"/>
    <p:sldId id="311" r:id="rId3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Intoduction" id="{20E26FBC-3F12-4A9A-8F51-CCCC4A6C76C8}">
          <p14:sldIdLst>
            <p14:sldId id="256"/>
          </p14:sldIdLst>
        </p14:section>
        <p14:section name="AE &amp; VAE" id="{03E60672-B5D7-4364-A364-FC97423BD470}">
          <p14:sldIdLst>
            <p14:sldId id="300"/>
            <p14:sldId id="298"/>
            <p14:sldId id="287"/>
            <p14:sldId id="286"/>
            <p14:sldId id="285"/>
            <p14:sldId id="284"/>
            <p14:sldId id="290"/>
            <p14:sldId id="291"/>
            <p14:sldId id="293"/>
            <p14:sldId id="294"/>
            <p14:sldId id="280"/>
            <p14:sldId id="307"/>
            <p14:sldId id="312"/>
            <p14:sldId id="313"/>
            <p14:sldId id="314"/>
            <p14:sldId id="315"/>
            <p14:sldId id="316"/>
            <p14:sldId id="317"/>
            <p14:sldId id="259"/>
            <p14:sldId id="260"/>
            <p14:sldId id="261"/>
            <p14:sldId id="275"/>
          </p14:sldIdLst>
        </p14:section>
        <p14:section name="VAE based DRL approaches" id="{06D20856-24DB-486A-9D9F-75EF8704C5CD}">
          <p14:sldIdLst>
            <p14:sldId id="301"/>
            <p14:sldId id="306"/>
            <p14:sldId id="281"/>
            <p14:sldId id="302"/>
            <p14:sldId id="304"/>
            <p14:sldId id="295"/>
            <p14:sldId id="305"/>
            <p14:sldId id="318"/>
            <p14:sldId id="310"/>
            <p14:sldId id="311"/>
          </p14:sldIdLst>
        </p14:section>
      </p14:sectionLst>
    </p:ex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13F6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945" autoAdjust="0"/>
    <p:restoredTop sz="79322" autoAdjust="0"/>
  </p:normalViewPr>
  <p:slideViewPr>
    <p:cSldViewPr snapToGrid="0">
      <p:cViewPr>
        <p:scale>
          <a:sx n="63" d="100"/>
          <a:sy n="63" d="100"/>
        </p:scale>
        <p:origin x="942" y="-156"/>
      </p:cViewPr>
      <p:guideLst/>
    </p:cSldViewPr>
  </p:slideViewPr>
  <p:notesTextViewPr>
    <p:cViewPr>
      <p:scale>
        <a:sx n="1" d="1"/>
        <a:sy n="1" d="1"/>
      </p:scale>
      <p:origin x="0" y="0"/>
    </p:cViewPr>
  </p:notesTextViewPr>
  <p:notesViewPr>
    <p:cSldViewPr snapToGrid="0">
      <p:cViewPr varScale="1">
        <p:scale>
          <a:sx n="69" d="100"/>
          <a:sy n="69" d="100"/>
        </p:scale>
        <p:origin x="3408" y="6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0.wmf"/></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18T12:10:09.230"/>
    </inkml:context>
    <inkml:brush xml:id="br0">
      <inkml:brushProperty name="width" value="0.035" units="cm"/>
      <inkml:brushProperty name="height" value="0.035" units="cm"/>
      <inkml:brushProperty name="color" value="#E71224"/>
    </inkml:brush>
  </inkml:definitions>
  <inkml:trace contextRef="#ctx0" brushRef="#br0">1 0 24575</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18T12:10:15.205"/>
    </inkml:context>
    <inkml:brush xml:id="br0">
      <inkml:brushProperty name="width" value="0.035" units="cm"/>
      <inkml:brushProperty name="height" value="0.035" units="cm"/>
      <inkml:brushProperty name="color" value="#E71224"/>
    </inkml:brush>
  </inkml:definitions>
  <inkml:trace contextRef="#ctx0" brushRef="#br0">1 1 24575,'0'3'0</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18T12:10:16.372"/>
    </inkml:context>
    <inkml:brush xml:id="br0">
      <inkml:brushProperty name="width" value="0.035" units="cm"/>
      <inkml:brushProperty name="height" value="0.035" units="cm"/>
      <inkml:brushProperty name="color" value="#E71224"/>
    </inkml:brush>
  </inkml:definitions>
  <inkml:trace contextRef="#ctx0" brushRef="#br0">0 1 24575,'0'0'-8191</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18T12:10:18.821"/>
    </inkml:context>
    <inkml:brush xml:id="br0">
      <inkml:brushProperty name="width" value="0.035" units="cm"/>
      <inkml:brushProperty name="height" value="0.035" units="cm"/>
      <inkml:brushProperty name="color" value="#E71224"/>
    </inkml:brush>
  </inkml:definitions>
  <inkml:trace contextRef="#ctx0" brushRef="#br0">1 0 24575,'0'0'-8191</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18T12:10:09.230"/>
    </inkml:context>
    <inkml:brush xml:id="br0">
      <inkml:brushProperty name="width" value="0.035" units="cm"/>
      <inkml:brushProperty name="height" value="0.035" units="cm"/>
      <inkml:brushProperty name="color" value="#E71224"/>
    </inkml:brush>
  </inkml:definitions>
  <inkml:trace contextRef="#ctx0" brushRef="#br0">1 0 24575</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18T12:10:15.205"/>
    </inkml:context>
    <inkml:brush xml:id="br0">
      <inkml:brushProperty name="width" value="0.035" units="cm"/>
      <inkml:brushProperty name="height" value="0.035" units="cm"/>
      <inkml:brushProperty name="color" value="#E71224"/>
    </inkml:brush>
  </inkml:definitions>
  <inkml:trace contextRef="#ctx0" brushRef="#br0">1 1 24575,'0'3'0</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18T12:10:16.372"/>
    </inkml:context>
    <inkml:brush xml:id="br0">
      <inkml:brushProperty name="width" value="0.035" units="cm"/>
      <inkml:brushProperty name="height" value="0.035" units="cm"/>
      <inkml:brushProperty name="color" value="#E71224"/>
    </inkml:brush>
  </inkml:definitions>
  <inkml:trace contextRef="#ctx0" brushRef="#br0">0 1 24575,'0'0'-8191</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18T12:10:18.821"/>
    </inkml:context>
    <inkml:brush xml:id="br0">
      <inkml:brushProperty name="width" value="0.035" units="cm"/>
      <inkml:brushProperty name="height" value="0.035" units="cm"/>
      <inkml:brushProperty name="color" value="#E71224"/>
    </inkml:brush>
  </inkml:definitions>
  <inkml:trace contextRef="#ctx0" brushRef="#br0">1 0 24575,'0'0'-8191</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18T12:10:09.230"/>
    </inkml:context>
    <inkml:brush xml:id="br0">
      <inkml:brushProperty name="width" value="0.035" units="cm"/>
      <inkml:brushProperty name="height" value="0.035" units="cm"/>
      <inkml:brushProperty name="color" value="#E71224"/>
    </inkml:brush>
  </inkml:definitions>
  <inkml:trace contextRef="#ctx0" brushRef="#br0">1 0 24575</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18T12:10:15.205"/>
    </inkml:context>
    <inkml:brush xml:id="br0">
      <inkml:brushProperty name="width" value="0.035" units="cm"/>
      <inkml:brushProperty name="height" value="0.035" units="cm"/>
      <inkml:brushProperty name="color" value="#E71224"/>
    </inkml:brush>
  </inkml:definitions>
  <inkml:trace contextRef="#ctx0" brushRef="#br0">1 1 24575,'0'3'0</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18T12:10:16.372"/>
    </inkml:context>
    <inkml:brush xml:id="br0">
      <inkml:brushProperty name="width" value="0.035" units="cm"/>
      <inkml:brushProperty name="height" value="0.035" units="cm"/>
      <inkml:brushProperty name="color" value="#E71224"/>
    </inkml:brush>
  </inkml:definitions>
  <inkml:trace contextRef="#ctx0" brushRef="#br0">0 1 24575,'0'0'-8191</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18T12:10:15.205"/>
    </inkml:context>
    <inkml:brush xml:id="br0">
      <inkml:brushProperty name="width" value="0.035" units="cm"/>
      <inkml:brushProperty name="height" value="0.035" units="cm"/>
      <inkml:brushProperty name="color" value="#E71224"/>
    </inkml:brush>
  </inkml:definitions>
  <inkml:trace contextRef="#ctx0" brushRef="#br0">1 1 24575,'0'3'0</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18T12:10:18.821"/>
    </inkml:context>
    <inkml:brush xml:id="br0">
      <inkml:brushProperty name="width" value="0.035" units="cm"/>
      <inkml:brushProperty name="height" value="0.035" units="cm"/>
      <inkml:brushProperty name="color" value="#E71224"/>
    </inkml:brush>
  </inkml:definitions>
  <inkml:trace contextRef="#ctx0" brushRef="#br0">1 0 24575,'0'0'-8191</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18T12:10:09.230"/>
    </inkml:context>
    <inkml:brush xml:id="br0">
      <inkml:brushProperty name="width" value="0.035" units="cm"/>
      <inkml:brushProperty name="height" value="0.035" units="cm"/>
      <inkml:brushProperty name="color" value="#E71224"/>
    </inkml:brush>
  </inkml:definitions>
  <inkml:trace contextRef="#ctx0" brushRef="#br0">1 0 24575</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18T12:10:15.205"/>
    </inkml:context>
    <inkml:brush xml:id="br0">
      <inkml:brushProperty name="width" value="0.035" units="cm"/>
      <inkml:brushProperty name="height" value="0.035" units="cm"/>
      <inkml:brushProperty name="color" value="#E71224"/>
    </inkml:brush>
  </inkml:definitions>
  <inkml:trace contextRef="#ctx0" brushRef="#br0">1 1 24575,'0'3'0</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18T12:10:16.372"/>
    </inkml:context>
    <inkml:brush xml:id="br0">
      <inkml:brushProperty name="width" value="0.035" units="cm"/>
      <inkml:brushProperty name="height" value="0.035" units="cm"/>
      <inkml:brushProperty name="color" value="#E71224"/>
    </inkml:brush>
  </inkml:definitions>
  <inkml:trace contextRef="#ctx0" brushRef="#br0">0 1 24575,'0'0'-8191</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18T12:10:18.821"/>
    </inkml:context>
    <inkml:brush xml:id="br0">
      <inkml:brushProperty name="width" value="0.035" units="cm"/>
      <inkml:brushProperty name="height" value="0.035" units="cm"/>
      <inkml:brushProperty name="color" value="#E71224"/>
    </inkml:brush>
  </inkml:definitions>
  <inkml:trace contextRef="#ctx0" brushRef="#br0">1 0 24575,'0'0'-8191</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18T12:10:09.230"/>
    </inkml:context>
    <inkml:brush xml:id="br0">
      <inkml:brushProperty name="width" value="0.035" units="cm"/>
      <inkml:brushProperty name="height" value="0.035" units="cm"/>
      <inkml:brushProperty name="color" value="#E71224"/>
    </inkml:brush>
  </inkml:definitions>
  <inkml:trace contextRef="#ctx0" brushRef="#br0">1 0 24575</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18T12:10:15.205"/>
    </inkml:context>
    <inkml:brush xml:id="br0">
      <inkml:brushProperty name="width" value="0.035" units="cm"/>
      <inkml:brushProperty name="height" value="0.035" units="cm"/>
      <inkml:brushProperty name="color" value="#E71224"/>
    </inkml:brush>
  </inkml:definitions>
  <inkml:trace contextRef="#ctx0" brushRef="#br0">1 1 24575,'0'3'0</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18T12:10:16.372"/>
    </inkml:context>
    <inkml:brush xml:id="br0">
      <inkml:brushProperty name="width" value="0.035" units="cm"/>
      <inkml:brushProperty name="height" value="0.035" units="cm"/>
      <inkml:brushProperty name="color" value="#E71224"/>
    </inkml:brush>
  </inkml:definitions>
  <inkml:trace contextRef="#ctx0" brushRef="#br0">0 1 24575,'0'0'-8191</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18T12:10:18.821"/>
    </inkml:context>
    <inkml:brush xml:id="br0">
      <inkml:brushProperty name="width" value="0.035" units="cm"/>
      <inkml:brushProperty name="height" value="0.035" units="cm"/>
      <inkml:brushProperty name="color" value="#E71224"/>
    </inkml:brush>
  </inkml:definitions>
  <inkml:trace contextRef="#ctx0" brushRef="#br0">1 0 24575,'0'0'-8191</inkml:trace>
</inkml:ink>
</file>

<file path=ppt/ink/ink29.xml><?xml version="1.0" encoding="utf-8"?>
<inkml:ink xmlns:inkml="http://www.w3.org/2003/InkML">
  <inkml:definitions>
    <inkml:context xml:id="ctx0">
      <inkml:inkSource xml:id="inkSrc0">
        <inkml:traceFormat>
          <inkml:channel name="X" type="integer" max="27559" units="cm"/>
          <inkml:channel name="Y" type="integer" max="15494" units="cm"/>
          <inkml:channel name="F" type="integer" max="2047" units="dev"/>
          <inkml:channel name="T" type="integer" max="2.14748E9" units="dev"/>
        </inkml:traceFormat>
        <inkml:channelProperties>
          <inkml:channelProperty channel="X" name="resolution" value="999.96375" units="1/cm"/>
          <inkml:channelProperty channel="Y" name="resolution" value="1000.25824" units="1/cm"/>
          <inkml:channelProperty channel="F" name="resolution" value="0" units="1/dev"/>
          <inkml:channelProperty channel="T" name="resolution" value="1" units="1/dev"/>
        </inkml:channelProperties>
      </inkml:inkSource>
      <inkml:timestamp xml:id="ts0" timeString="2024-10-14T10:19:59.025"/>
    </inkml:context>
    <inkml:brush xml:id="br0">
      <inkml:brushProperty name="width" value="0.05292" units="cm"/>
      <inkml:brushProperty name="height" value="0.05292" units="cm"/>
      <inkml:brushProperty name="color" value="#FF0000"/>
    </inkml:brush>
  </inkml:definitions>
  <inkml:trace contextRef="#ctx0" brushRef="#br0">6985 16843 676 0,'-30'-16'139'0,"6"0"-1"15,8 1-134-15,16 15-8 0,9 5-14 16,9 3-121-16,4-2-114 0,6-1-289 16</inkml:trace>
  <inkml:trace contextRef="#ctx0" brushRef="#br0" timeOffset="409.31">6926 16839 671 0,'-14'-14'144'16,"-1"-1"0"-16,7 6-125 0,4 7-6 0,5 5-14 15,7 6-14-15,2 3-128 0,2-2-120 16,1 1-305-16</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18T12:10:16.372"/>
    </inkml:context>
    <inkml:brush xml:id="br0">
      <inkml:brushProperty name="width" value="0.035" units="cm"/>
      <inkml:brushProperty name="height" value="0.035" units="cm"/>
      <inkml:brushProperty name="color" value="#E71224"/>
    </inkml:brush>
  </inkml:definitions>
  <inkml:trace contextRef="#ctx0" brushRef="#br0">0 1 24575,'0'0'-8191</inkml:trace>
</inkml:ink>
</file>

<file path=ppt/ink/ink30.xml><?xml version="1.0" encoding="utf-8"?>
<inkml:ink xmlns:inkml="http://www.w3.org/2003/InkML">
  <inkml:definitions>
    <inkml:context xml:id="ctx0">
      <inkml:inkSource xml:id="inkSrc0">
        <inkml:traceFormat>
          <inkml:channel name="X" type="integer" max="27559" units="cm"/>
          <inkml:channel name="Y" type="integer" max="15494" units="cm"/>
          <inkml:channel name="F" type="integer" max="2047" units="dev"/>
          <inkml:channel name="T" type="integer" max="2.14748E9" units="dev"/>
        </inkml:traceFormat>
        <inkml:channelProperties>
          <inkml:channelProperty channel="X" name="resolution" value="999.96375" units="1/cm"/>
          <inkml:channelProperty channel="Y" name="resolution" value="1000.25824" units="1/cm"/>
          <inkml:channelProperty channel="F" name="resolution" value="0" units="1/dev"/>
          <inkml:channelProperty channel="T" name="resolution" value="1" units="1/dev"/>
        </inkml:channelProperties>
      </inkml:inkSource>
      <inkml:timestamp xml:id="ts0" timeString="2024-10-14T10:21:37.744"/>
    </inkml:context>
    <inkml:brush xml:id="br0">
      <inkml:brushProperty name="width" value="0.05292" units="cm"/>
      <inkml:brushProperty name="height" value="0.05292" units="cm"/>
      <inkml:brushProperty name="color" value="#0070C0"/>
    </inkml:brush>
    <inkml:brush xml:id="br1">
      <inkml:brushProperty name="width" value="0.05292" units="cm"/>
      <inkml:brushProperty name="height" value="0.05292" units="cm"/>
      <inkml:brushProperty name="color" value="#FF0000"/>
    </inkml:brush>
  </inkml:definitions>
  <inkml:trace contextRef="#ctx0" brushRef="#br0">4341 4825 514 0,'-1'-2'117'16,"1"2"0"-16,-1 0-75 0,2 0-24 15,4 0-7-15,2 2 1 0,4-1-1 0,5 0 1 16,5 2 1-16,5-2 1 0,5 0 0 15,3-1-1-15,4-1-4 0,7 0-2 16,0-3-3-16,3 0-1 0,0 0-1 16,1 1 0-16,-1-1-1 0,-2 0 0 15,-6 2 1-15,-3-2-1 0,-4 1 0 16,-3-1 0-16,-7 0 0 0,-4 0 0 16,-7 1-1-16,-3 0 0 0,-6 0-1 0,-2-1-1 15,-3 0-1-15,-4 1 0 0,-3 0-1 16,-2-3-1-16,-2 1-1 0,-3 1 0 15,-3 1 1-15,-2-1 1 0,0-1 1 16,-1-1 1-16,1 2 1 0,3 2 0 16,3-3 2-16,3 1 0 0,2 2 2 15,5-2 1-15,3 4 0 0,-1-2-1 16,3 0 0-16,1 4 0 0,4 0-1 16,3-1-1-16,2 2 1 0,3 0-2 0,6 2 2 15,1-1 1-15,3-2 0 0,-1 3 2 16,2 0-1-16,1 1 0 0,-1-1 0 15,1 0 0-15,0 3-1 0,-1 0-1 16,-2-2-1-16,-2 1 0 0,-4-3-1 16,-2 1 0-16,-5 2 1 0,-2-3 0 15,-6 3 2-15,-4 0 2 0,-3 2 3 0,-5 3 1 16,-4 3 2-16,-4 2 0 0,-3 3 0 16,-3 0-1-16,-1 1-3 0,-1 0-1 15,-1-1-6-15,2-2-8 0,1-2-11 16,2-3-7-16,2-5-124 0,8 2-120 15,0-6-300-15</inkml:trace>
  <inkml:trace contextRef="#ctx0" brushRef="#br0" timeOffset="722.9">3562 4613 465 0,'-5'-1'125'0,"4"1"2"16,-2 0-3-16,2 0-101 0,1 0-12 16,0 0-2-16,2 0-3 0,2 1-3 0,3 0-1 15,5-1 0-15,1 0-1 0,6 2 1 16,4-4 0-16,3 2 0 0,0 0-1 16,1-1 0-16,-3 0 1 0,1 1-2 15,-7 0 1-15,-3 1 0 0,-3-1-1 16,-4 1 0-16,-2 1 0 0,-4-1 0 0,-1 1 2 15,-1 3 2-15,-2 1 2 0,-3 3 0 16,-1 3 1-16,-3 4 1 0,-2 1 0 16,0 2-2-16,-2 1-1 0,0 0-1 15,0 3-2-15,-2-4 1 0,0 2-1 16,2 0 1-16,-1-1-1 0,1-1 2 16,0 0-1-16,4-3 1 0,1-1 0 15,5-3 0-15,-1-2-2 0,1-2 0 16,3-3-1-16,0 0-1 0,4-1-1 15,2 0 0-15,4-1 1 0,2-2 2 0,7 3 0 16,4-3 1-16,2 1 1 16,3-1 0-16,2 0 0 0,-2-1-1 0,3 1 0 15,-6-1-1-15,-2 0-1 0,-1 3 1 16,-6-2-3-16,-5-1-1 0,-3 0-4 16,-4 1-2-16,-5-2-1 0,-3 0-139 15,-8-3-122-15,-2-1-315 0</inkml:trace>
  <inkml:trace contextRef="#ctx0" brushRef="#br0" timeOffset="7746.94">12424 1982 611 0,'-3'-2'125'0,"1"0"0"16,-2 1-85-16,3 0-86 0,1 0 61 16,1 1-7-16,1 1-7 0,-4 0 0 15,7 0-2-15,3 2 1 0,-1 0-1 16,4 1 1-16,1-1 1 0,6-1 0 15,5 2 1-15,-2-3 1 0,6-1-1 0,4-1 0 16,-2-2-1-16,1 0 1 0,-1-1-1 16,-3-3 0-16,2 0 0 0,-6 1 0 15,-1-2 0-15,-5 1-1 0,-4 4 1 16,-3 0 0-16,-4 2 1 0,-4 0 0 16,0 1 1-16,-2 2 0 0,1-2 1 15,-1 0-1-15,1 4-1 0,-1-3-1 16,0 0-1-16,-1 3 0 0,-1 2-1 15,0 4 1-15,-3 2 0 0,-3 1 0 0,-3 6 1 16,-1 4 0-16,-2 2-1 0,0 0 1 16,-3 1 0-16,-1-2-1 0,3 0 1 15,1-3-1-15,-1-3 1 0,1-3-1 16,-1 1 1-16,2-1 0 0,0-3 1 16,1-1 0-16,1-1 1 0,-1-2 0 15,2 0 1-15,1-3-1 0,-1-2 0 16,0-1-1-16,0-1 0 0,1 0 0 15,-1 0-1-15,3-1 1 0,-1 1-1 0,4-2 0 16,-1 1 1-16,4 0-1 0,-1-1 1 16,2 1-1-16,1-1 0 0,1 0-1 15,0 1 0-15,-1 0-1 0,2-2-1 16,-2 4 0-16,1-2 0 0,0 0 0 16,2 1 0-16,1-1 1 0,3 1 0 15,0 0 0-15,3 2 1 0,1-2 0 16,4 0 0-16,-2 0 0 0,4 1-1 0,-1-1 1 15,3 0 0-15,3-1-1 0,-1 1 0 16,0-1 0-16,-2 2 1 0,0-1 0 16,1 0-1-16,-2 0 1 0,-1 0 0 15,0 1 0-15,1-1 0 0,-2 0 0 16,2 0 0-16,0-1 1 0,0 2-1 16,1-2 1-16,1 0-1 0,3-3-3 15,3 1-2-15,-2-1-9 0,0 0-9 16,0-4-42-16,-4 0-71 0,-1-4-99 0,-8 1-230 15</inkml:trace>
  <inkml:trace contextRef="#ctx0" brushRef="#br0" timeOffset="8777.66">13764 2101 582 0,'0'-2'130'0,"0"1"2"15,0-2-97-15,-1 2-14 0,1 1-9 16,0 0-5-16,0 1-3 0,1 0-4 15,-1 3 0-15,-4 2 0 0,2 2 0 16,-3 1 0-16,0 2 0 0,-2 2 1 0,-1 0 1 16,-2 1-1-16,4-3 1 0,-2-1 0 15,-1-3 0-15,0-1 0 0,1-1 1 16,-1-1 0-16,1-3 0 0,-1-1 1 16,0 1-1-16,-2-2 0 0,0-3 0 15,-1-1-1-15,0-2 0 0,-4-3 0 16,0 0 0-16,-1-2-1 0,1 2 0 0,-2-1 0 15,2 1-1-15,2 3 1 16,1 1-1-16,2 1 0 0,3 1 0 0,-1 2 0 16,-1-1 0-16,4 3 1 0,-3-1-1 15,2 2 0-15,1-1 0 0,-1 3 1 16,-1-1 0-16,2 2 2 0,-1 1 0 16,2 2 0-16,-4 2 1 0,2 1 0 15,1 1-1-15,1 0 1 0,0-1-2 16,1-1 0-16,0-2 0 0,2-2-1 15,2 2-3-15,0-5-6 0,1 2-6 16,-1-3-22-16,1 0-108 0,-1 2-114 0,4-1-282 16</inkml:trace>
  <inkml:trace contextRef="#ctx0" brushRef="#br0" timeOffset="9514.11">14141 1913 560 0,'-1'-12'133'0,"-2"1"-11"0,0 0-56 16,-3 1-17-16,3 2-9 0,1 2-11 15,0 3-12-15,2 0 10 0,1 2 10 16,-1 2-20-16,2 5-5 0,-1 4-3 16,2 6-3-16,-4 6-1 0,2 4 1 15,0 6 1-15,-2 2 0 0,1 3-1 0,-1 1-1 16,-1-2-2-16,2-1-1 0,-1-1 0 16,2 0 0-16,1-2 0 0,-1-2-1 15,1-3 73-15,2-1-79 0,0-5-7 16,-1-4-13-16,0-4-11 0,-1-3-15 15,2-5-94-15,-1-6-95 0,-2-4-27 16,1-5-197-16</inkml:trace>
  <inkml:trace contextRef="#ctx0" brushRef="#br0" timeOffset="9788.74">14151 1865 590 0,'6'-17'120'0,"3"3"1"0,5 3-114 16,-2 3 0-16,3 3 1 0,1 2 2 16,0 3 1-16,1 4 1 0,0 2-1 15,3 4 0-15,1 5-2 0,-2 2 0 16,2 6-2-16,-2 4-1 0,-5 2-2 0,0-1 0 16,-6 0-1-16,-4-1 0 0,-3-1 0 15,-7-7 1-15,-6-2 1 0,-4-4 0 16,-6 1 1-16,-5-2 0 0,-5-3-1 15,-4-4 0-15,-1-2-2 0,2-1-7 16,-1-7-6-16,5-1-11 0,7-3-37 16,5-3-85-16,9-3-109 0,4 3-254 0</inkml:trace>
  <inkml:trace contextRef="#ctx0" brushRef="#br0" timeOffset="10083.12">14623 1799 510 0,'4'-9'119'16,"1"2"3"-16,-3 1-61 0,0 1-39 16,0 1-6-16,-1 2-2 0,-3 3-2 15,-1 1-1-15,1 6-1 0,-5 3 1 16,-2 5 0-16,-1 6-2 0,2 7 2 15,-1 6 1-15,0 3 2 0,2 2-1 0,7 2-3 16,0 0-2-16,6 0-1 0,2-5-1 16,4-3-1-16,5-1-2 0,-2-2-1 15,3-4 0-15,1-3-2 0,-1-6-11 16,1-2-8-16,-3-5-89 0,0-9-39 16,3-4-105-16,1-8-231 0</inkml:trace>
  <inkml:trace contextRef="#ctx0" brushRef="#br0" timeOffset="10512.21">14764 1854 580 0,'0'0'119'0,"1"0"0"15,0 1-104-15,4 1-11 0,2-1-3 16,4 0-1-16,4 0 1 0,2 0 2 16,3 2 1-16,6-2-1 0,1 2 1 15,1-2-1-15,0 0 0 0,0 0 0 16,-3-1-1-16,-4-1 0 0,-4 0 0 16,-4 1 2-16,-6-1 1 0,-1 1 2 15,-3 0 0-15,-5 1 1 0,-2 4-1 16,-6 3 1-16,-3 5-2 0,-1 3-2 0,-6 2-2 15,-2 4 0-15,3 0 0 0,0 2 1 16,3-6 1-16,2 1 3 0,1-3 3 16,2 0 3-16,0-3 2 0,0 1 0 15,2-2 1-15,2-1-3 0,4 0-2 16,4-1-2-16,7-2-3 0,5 1 0 16,4-2-2-16,9 0 0 0,5-2 1 15,3-1 0-15,5-2-1 0,-1-2-2 16,1-4-8-16,-1-1-8 0,-3-1-10 0,-3 0-30 15,-7-3-102-15,-3 3-118 0,-3 0-279 16</inkml:trace>
  <inkml:trace contextRef="#ctx0" brushRef="#br0" timeOffset="10795.31">15324 1727 634 0,'4'0'128'0,"1"3"1"16,3 4-118-16,2 3-7 0,3 4 2 15,1 4 4-15,2 5 7 0,-1 9 4 16,1-1 2-16,-2 2 0 0,-2 2 1 16,-2 0-3-16,0 0-3 0,-6-3-5 0,-2-6-2 15,-4 3-3-15,-4-1-1 0,-1-2-1 16,-5 0-1-16,-2 1-1 0,-3-1-1 15,-2-1 0-15,2-3-1 0,-1-1-5 16,3-2-4-16,-1-2-6 0,3-5-12 16,0-4-6-16,5-3-132 0,3-5-125 15,3-4-312-15</inkml:trace>
  <inkml:trace contextRef="#ctx0" brushRef="#br0" timeOffset="11673.48">16577 2261 527 0,'3'1'129'0,"-3"-2"5"16,-4 0-79-16,-4-2-16 0,-3 1-16 16,-8-1-4-16,-6-1-3 0,-9 0-8 15,-6 0-2-15,-5 0 1 0,-3 3 2 16,-1-1 0-16,3-1 1 0,1 1-1 0,4-1 0 15,6 2-1-15,5-1-2 0,4 0-7 16,8 0-8-16,3-2-8 0,6 3-9 16,7 0-56-16,4-2-65 0,7 1-106 15,3-3-234-15</inkml:trace>
  <inkml:trace contextRef="#ctx0" brushRef="#br0" timeOffset="11899.16">16556 2136 473 0,'-4'-2'107'0,"-3"1"-1"15,-2-1-69-15,-4 1-24 0,-3-2-6 16,-2 1-2-16,-7 0-2 0,-3 1 3 16,-2 1 3-16,-4 0 4 0,-3 0 3 15,1 1 1-15,-3-1 2 0,1 0-1 0,2-1-1 16,2 1-4-16,4-1-4 0,4 0-3 15,3-1-4-15,7 2-23 0,6 0-107 16,3-1-107-16,3 1-276 0</inkml:trace>
  <inkml:trace contextRef="#ctx0" brushRef="#br0" timeOffset="12878.07">16948 2370 532 0,'-1'2'121'0,"1"-2"4"0,1 0-78 16,2-2-13-16,-1 0 1 0,-2-3 0 0,6-2-2 15,1-2 2-15,1-3 3 0,1-3-8 16,2-5-7-16,2 1-3 0,6-5-4 16,-1-1-2-16,3-6-5 0,-1-1-6 15,0 0 1-15,-2 0-2 0,-2-1-1 16,-1 3 1-16,-2 6-1 0,-5 4 0 15,-3 4 0-15,-1 6 0 0,1 3-1 16,-5 2 0-16,0 4-1 0,-3 1-2 16,3 1-1-16,0 5 0 0,0 3 0 0,3 3 0 15,5 4 2-15,-3 4-1 0,1 4 3 16,-1 2-1-16,0 3 1 0,2-1 1 16,-2-1-1-16,-1 0 0 0,3 0 0 15,0-2 0-15,1-2 0 0,-1-5 1 16,-1-1-1-16,-2-4 0 0,0-5 1 15,-3-4 1-15,-1-3 3 0,1-5 0 0,3-4 0 16,1-5 0-16,2-2 1 0,3-6-1 16,3-5-1-16,0-5-3 0,1-2 0 15,5 0 0-15,-2-1 0 0,-1 0 0 16,-2 1 0-16,-1 0 0 0,1 2-1 16,-1 4 0-16,-8 5-1 0,1 3-4 15,-2 5-12-15,0 2-14 0,-1 9-7 16,0 3-20-16,-2 5-19 0,0 5-91 15,-4 1-108-15,3 3-236 0</inkml:trace>
  <inkml:trace contextRef="#ctx0" brushRef="#br0" timeOffset="13217.43">17739 1857 523 0,'10'-12'118'0,"-5"1"4"15,1 2-84-15,-1 4-12 0,-2 0-4 16,-1 2-2-16,0 2-4 0,-2 1-4 16,0 1-3-16,-1 3-3 0,0 3-2 15,-3 4 0-15,-2 7 2 0,0 6 2 16,-3 7 3-16,2 5 2 0,-2 3 2 0,2 3 1 15,1 2 0-15,6-1-3 0,-2 0-1 16,6 3-2-16,1-2-1 0,5 3-2 16,2-3-2-16,3-2-1 0,1-2-1 15,1-5 1-15,0-7-1 0,-2-5-2 16,-1-7-8-16,-5-3-7 0,0-7-8 16,-2-5-10-16,-2-5-123 0,0-4-121 15,-1-6-293-15</inkml:trace>
  <inkml:trace contextRef="#ctx0" brushRef="#br0" timeOffset="14039.93">17959 2034 511 0,'-2'-2'121'16,"0"2"5"-16,4 0-82 0,0-2-24 15,0 2-1-15,2 0-4 0,0 1-2 16,4-2-2-16,5 1-3 0,0 1 5 16,4 0 5-16,3-1-9 0,0 2-1 15,-1-1-2-15,1 0-2 0,-3 2-2 0,-2-1 0 16,-3 0-1-16,-4 0 0 0,-2 0-1 16,-2-1 1-16,-3 2 0 0,-4-1 0 15,0 1 1-15,-3 2 0 0,-3 1 0 16,-1 2 1-16,-3 2-2 0,-3 3 1 15,0-1-1-15,0 1 0 0,0 2 0 16,0 0 1-16,1 1 0 0,4-1 1 16,0-1 1-16,2 0 1 0,2-1 0 0,2-2 0 15,1 2-1-15,4-2 0 0,0-3-1 16,4 2 0-16,2 0-1 0,3-3 1 16,2 0 1-16,5-2 0 0,1-2-1 15,5 0 1-15,3 0 0 0,0 0 0 16,4-2 13-16,0-1-14 0,2 0-2 15,0-1-2-15,-1-3-5 0,-1-1-9 16,-2-2-5-16,-4-4-53 0,-4-1-25 16,-7-2-52-16,-2 2-96 0,-5-2-203 0</inkml:trace>
  <inkml:trace contextRef="#ctx0" brushRef="#br0" timeOffset="14314.22">18518 2093 631 0,'2'-4'157'0,"-2"0"5"0,1 1-83 0,0-2-35 16,2 1-8-16,-1 0-7 0,-1-1-10 16,2 3-8-16,-1-2-13 0,2 2-22 15,2 1-8-15,0-1-136 0,2 6-134 16,0 2-337-16</inkml:trace>
  <inkml:trace contextRef="#ctx0" brushRef="#br0" timeOffset="14766.19">18516 2238 382 0,'1'1'130'0,"0"-1"4"0,-1 0-2 0,0 0-3 15,0 0-99-15,2 0-6 0,-2 0-6 16,0 0-4-16,0 1-4 0,0-1-5 16,1 1-4-16,-1 1-1 0,0 0-1 15,-1-1 0-15,1 2 0 0,-2-2 2 16,2 1 0-16,0 0 1 0,-1-2 0 16,0 0 0-16,2 0 1 0,-3 0-1 15,-1-2-2-15,0 1 0 0,-1 0-2 16,0 0 1-16,1 0-2 0,0-1 0 0,1 1 1 15,0 0 0-15,1 0 1 0,1 1-1 16,0 0 0-16,3 0 0 0,-2 0 0 16,4 0 0-16,0 0 1 0,2 1 0 15,0 1 0-15,1 2 1 0,-2 1 1 16,-1 2 0-16,-1 3 0 0,-3 0 3 16,-4 3 1-16,-4 3 3 0,-3 3 0 0,-1 1 2 15,-2 0 0-15,-3 1-1 0,-3 0-1 16,1 0-1-16,0-1-2 0,1-2-11 15,-2-3-6-15,-1-3-140 0,4 1-129 16,4-5-336-16</inkml:trace>
  <inkml:trace contextRef="#ctx0" brushRef="#br0" timeOffset="18322.84">18842 2195 407 0,'1'-10'102'0,"1"0"4"0,3 0-55 16,2-2-15-16,0 0-5 0,1 1-3 16,2-1-5-16,1 1-5 0,4 2-6 15,-3-1-2-15,4 1-4 0,-1 4-2 16,1 0-1-16,0 2-1 0,-1 1 0 15,-2 4 0-15,0 0 0 0,-1 3 0 16,0 1-1-16,-1 3 1 0,0 2-1 0,-2 2 0 16,-2 3 1-16,0 1-1 0,-5 3 0 15,-2-1 1-15,-2 3 0 16,-5 0 1-16,-1 0 1 0,-3-1 0 0,-4-1 2 16,0-1 1-16,0-2 1 0,-2-4 1 15,0-3 1-15,0-3 0 0,0-3 1 16,-1-2-1-16,0-3 0 0,0-2 0 15,-1-1-1-15,3-4-1 0,1-2 0 0,3-2 0 16,0-4-2-16,3-2 0 0,3-1-1 16,1 1-2-16,5-1 0 0,5 0-4 15,2-4-7-15,8 7-8 0,7 0-10 16,5-2-120-16,2 6-117 0,1 3-294 16</inkml:trace>
  <inkml:trace contextRef="#ctx0" brushRef="#br0" timeOffset="18795.15">19346 2244 635 0,'-3'0'133'0,"0"-1"2"0,0 1-117 16,1 0-6-16,-1 1-2 0,1 1-1 15,-1 1-4-15,1-1 1 0,-1 2-1 16,1 0-1-16,0 1-1 0,-1-3-1 16,1 0 0-16,-1 1 0 0,1-2 0 15,1 0 1-15,-3-2-2 0,0-1 0 0,2-1-1 16,-1-2-2-16,0 2 0 0,1-2 0 15,0 0-1-15,1 0 0 0,1 1 0 16,-2 0 1-16,4 2 1 0,-2 0-1 16,1-1 1-16,1 2-1 0,1 0 1 15,-1 1 0-15,2 0 0 0,0 0 0 16,1 2 1-16,-1 1-1 0,1 1 1 16,1 4 1-16,-2 2 0 0,0 2 1 15,-3 2 1-15,-1 3 0 0,-1 4 0 0,-3 1 1 16,-1 0 0-16,-1 1-1 0,-2-1 1 15,-2 3-1-15,0-3 0 0,-4-1 1 16,1-4 0-16,-4-1-4 0,-3-5-9 16,1 2-9-16,-1-7-125 0,-1 0-119 15,1-5-307-15</inkml:trace>
  <inkml:trace contextRef="#ctx0" brushRef="#br0" timeOffset="20824.97">19972 1812 585 0,'-2'-7'129'0,"0"2"2"0,0 1-98 0,2 2-10 15,-2 1-4-15,2 1-5 0,0 0-3 16,2 2-2-16,-4 3-2 0,1 5-1 16,-1 6-3-16,0 6-1 0,-1 5 0 0,-1 5 2 15,0 4-1-15,-1-1 0 0,3 2-1 16,-2-2 0-16,1-5 0 0,3 0-1 16,0-2 0-16,0-3 0 0,1-3 0 15,1-2 0-15,1-1 0 0,3-2 0 16,-1-2 0-16,-3-4 0 0,3 0 1 15,1-1-1-15,2-1 0 0,-2-3 1 16,0 0-1-16,1 0 0 0,2-1 0 16,1-1 0-16,2 1 0 0,-1-2 0 0,4 0 0 15,0-1-1-15,2 0 0 0,-2-2 0 16,-3 1 0-16,-2-1 0 0,-2 0 0 16,-3 0 1-16,-4 0 2 0,-2-3-1 15,-1 2 0-15,-6 0 1 0,-1 0-1 16,-9-2-1-16,0 1 0 0,-7-1 0 15,-2 1-1-15,-5-1 1 0,0 2 0 16,-1-1 1-16,5 0 0 0,-2 1 1 16,7 1-1-16,2 1 1 0,4-1-1 0,6-1-2 15,3 1-9-15,2 0-8 0,4-2-33 16,2-4-99-16,4-4-118 0,4 0-284 16</inkml:trace>
  <inkml:trace contextRef="#ctx0" brushRef="#br0" timeOffset="21176.14">20109 1737 373 0,'16'2'92'0,"-1"-2"2"16,-1 0-55-16,-2 1-10 0,-2-1-2 15,-5 0 3-15,-2 1 4 0,-1 0-1 16,-6-1 0-16,-3 3-2 0,-7-1-3 16,-3 2-4-16,-8 0-10 0,-3-2-7 15,-5 2-5-15,-4-1-1 0,-1 0 0 16,2-2 0-16,3-2 2 0,3 1 0 15,6 1 1-15,3 0 0 0,7-2 0 16,6 2 0-16,2-2-3 0,4 5-3 0,5-3-11 16,5 1-73-16,6-2-45 0,7 0-99 15,8-3-223-15</inkml:trace>
  <inkml:trace contextRef="#ctx0" brushRef="#br0" timeOffset="21601.17">20565 1499 557 0,'2'-1'117'0,"-1"2"1"16,1 2-89-16,2 1-20 0,1 2-4 15,4 3 3-15,2 3 4 0,3 5 4 16,4 6 5-16,0 4 3 0,4 7-2 16,0 9 1-16,2 6-2 0,-3 9 1 0,-4 5-2 15,-4 2-5-15,-4 1 1 0,-7-2 2 16,-4 1 0-16,-8-1 1 0,-8-3-2 15,-6-2 0-15,-6-2 0 0,-7-1 1 16,-4-3-3-16,-6-5-3 0,-2-4-2 16,-2-4 0-16,0-3 0 0,1-8-3 15,4-4-2-15,3-3-1 0,6-3 1 16,8-7-2-16,5-3-1 0,7-6-4 16,6 1-12-16,4-1-17 0,4-3-10 15,7-4-140-15,6 0-141 0,0-3-348 0</inkml:trace>
  <inkml:trace contextRef="#ctx0" brushRef="#br0" timeOffset="33516.04">11831 3950 420 0,'0'-9'112'0,"2"-1"6"0,-2 0-53 16,2 1-13-16,-1 3-6 0,2 1-5 15,-2 0-3-15,0 3-4 0,2-2-1 16,-1 3 0-16,-3 1-7 0,2-1-4 15,0 1-4-15,-1 2-6 0,1 4-4 0,1 5-3 16,-2 5-5-16,2 5 2 0,-2 5 0 16,1 6 1-16,-1 4-1 0,2 3 0 15,-1-1-1-15,0 4 0 0,0-1 0 16,3 2 0-16,0-2-1 0,3 1 0 16,-4-5 1-16,3 0 0 0,-4-8-1 15,1 1 1-15,-3-7-1 0,-2-7-2 16,0-2-8-16,-1-6-7 0,-1-4-8 0,2-1 17 15,-3-8-31-15,2-4-119 0,1-3-117 16,-1-9-291-16</inkml:trace>
  <inkml:trace contextRef="#ctx0" brushRef="#br0" timeOffset="33870.01">11760 3955 451 0,'1'-14'116'0,"5"0"-1"0,4-1-2 16,5 2-102-16,5 0-9 0,5 4-1 0,5 0-1 15,4 3 2-15,3 5 0 0,1 3 0 16,0 7 0-16,-2 2 1 0,-1 4 0 15,-5 5 1-15,-4 3-1 0,-4 1 0 16,-8 1-1-16,-3-1 1 0,-3 0 1 16,-8-2 1-16,-4-1 2 0,-4-2 3 15,-5-1 1-15,-5-4 2 0,-6-1 0 16,-3-3 1-16,-2-3-3 0,-2-1-1 16,-4-2-3-16,2-2-2 0,1-2-3 0,2-1-4 15,2-2-6-15,4 2-5 0,3-2-33 16,6-2-90-16,1-1-107 0,11 2-258 15</inkml:trace>
  <inkml:trace contextRef="#ctx0" brushRef="#br0" timeOffset="34273.01">12487 3787 441 0,'1'-4'115'0,"0"1"5"0,-2 0-57 15,1 1-16-15,-1 0-8 0,1 2-8 16,-2 4-7-16,-1 1-7 0,-5 4-4 16,-2 7-3-16,-3 7-2 0,-2 6-1 15,-1 6-1-15,1 5 2 0,-1 3-1 0,5 4 1 16,4 0-2-16,5-2-1 0,2 1-1 16,3 1 0-16,5-2-1 0,5 1-1 15,1-3 1-15,4-3-2 0,1-2 1 16,-2-7-1-16,-1-4 1 0,-1-6-3 15,-2-5-5-15,-2-5-8 0,-1-4 45 16,-6-5-174-16,-1-5-123 0,-4-2-331 16</inkml:trace>
  <inkml:trace contextRef="#ctx0" brushRef="#br0" timeOffset="37148.87">12667 4066 359 0,'-2'-1'108'0,"1"-2"5"0,-1 0-9 16,4-1-55-16,-2-1-13 0,3 0-6 16,0 0-7-16,3-1-4 0,1-1-3 15,2 0-1-15,3-1-2 0,0 1 0 16,4 2-2-16,0-3-2 0,-1 3-1 0,1 0-1 16,3 4-2-16,-6 4 0 0,3 2-2 15,0 1 0-15,0 6-1 0,0 3-1 16,-1 3 1-16,-7 1-1 0,0 2 1 15,-3-1-1-15,-2 0 1 0,-3 1 0 16,0-1 0-16,-2-2 0 0,0-1 1 16,-2-4 0-16,-1-2 2 0,-2-4 1 15,-1-1 1-15,-2-3 1 0,2-2 0 0,-3-2 0 16,3 2-1-16,1-4 0 0,0 0-3 16,2-5-1-16,3-3-1 0,5-1 0 15,4-4-2-15,3-4 0 0,2 1-1 16,3-1 1-16,0 0-1 0,0 3 0 15,-2 1 1-15,1 3-1 0,-3 0 1 16,-5 2 0-16,0 3 0 0,-1 0 0 16,-3 3 1-16,1 3 0 0,-4 1-1 0,-1 1 1 15,4 0-1-15,-2 2-1 0,-2 4 1 16,1 2 0-16,-4 3-1 0,5 2 1 16,1 6 0-16,1 0 0 0,0 5 1 15,4-1-1-15,4 0 0 0,4-2 1 16,-1-1-1-16,2-3 1 0,3-2-1 15,-2-4-5-15,0-2-9 0,0-4-10 16,0-2-125-16,-5-3-121 0,4-1-306 16</inkml:trace>
  <inkml:trace contextRef="#ctx0" brushRef="#br0" timeOffset="37508.07">13249 4266 584 0,'0'3'125'16,"-1"-1"1"-16,-2 0-95 0,3 1-14 16,-2 1-1-16,-3 1-1 0,2-1 0 15,0-1-1-15,-1 1-1 0,2 0-5 16,-1-2-3-16,2-1-1 0,0 1-2 16,-1-1 1-16,0-1-2 0,1-3-2 15,-2 1 0-15,2-4-2 0,-1-2 0 16,2 1-1-16,0-2 0 0,1 1 1 15,0-1 0-15,1 4 1 0,1 0 1 0,1 0-1 16,1 3 1-16,1 1 0 16,0 1 0-16,2 1 0 0,1 0 0 0,1 3 1 15,-3 2 1-15,-1 4 1 0,-2 2 2 16,0 3 1-16,-4 3 2 0,-3 4 0 16,-3 2 0-16,-1 0 0 0,-2 1-1 15,-1 0-2-15,-1-2-1 0,-2-2-3 16,2-3-9-16,0-2-9 0,2-3-14 15,-1-5-111-15,5-3-115 0,8-2-281 0</inkml:trace>
  <inkml:trace contextRef="#ctx0" brushRef="#br0" timeOffset="37925.62">13430 4064 522 0,'-3'-8'131'16,"1"4"3"-16,-2 1-45 0,2-2-64 16,3 2-8-16,0 1-2 0,5 1-5 15,-1-2-3-15,6 2-4 0,0-3 1 0,4 6-2 16,2-1 1-16,2 0-1 0,1 3-1 15,4-1 0-15,-4 2 0 0,0 3-1 16,0-2 1-16,-4-1-1 0,-4 1 0 16,-4 0 0-16,-6 1 1 0,-2 1 0 15,-5 2 3-15,-2-1 2 0,-7 4 0 16,0 0 3-16,-5 2 2 0,0 0 1 0,-4 0 1 16,5-3-3-16,0 1-2 15,3 1-1-15,1-3-1 0,6 0-3 0,3 0-1 16,1-1-2-16,4 2 0 0,2-2 1 15,5-1-1-15,5-1 0 0,4-2 0 16,5-1-1-16,6-3-5 0,1-2-7 16,4-2-9-16,1-3-7 0,-1-3-124 15,0-4-121-15,-2-1-295 0</inkml:trace>
  <inkml:trace contextRef="#ctx0" brushRef="#br0" timeOffset="38185.16">13934 3839 506 0,'3'0'122'0,"6"2"1"0,3 5-31 16,2 6-70-16,2 5-4 0,1 4 3 15,-1 5 3-15,1 3 0 0,-3 2 2 16,-6 2-4-16,1 1-4 0,-4-1-2 15,-4 0-2-15,-5-2-2 0,-4 2-2 16,-3-2-2-16,-3 0 20 0,-2-2-22 16,-3 0-3-16,-1 2-9 0,-2-5-13 0,0-3-5 15,-1-3-133-15,3-5-151 16,1-7-292-16</inkml:trace>
  <inkml:trace contextRef="#ctx0" brushRef="#br0" timeOffset="38659.24">15043 4370 728 0,'0'-6'133'0,"-3"-2"4"0,1 2-109 15,-1 0-112-15,-4 2 102 0,-3 0 0 16,-5 3-3-16,-6 0-2 0,-6 2-3 16,-5 0-3-16,-3 3-3 0,-2 0 0 0,-2 1 0 15,0-2 0-15,3 2-1 0,6-1-1 16,2-3-1-16,2-1-4 0,6-1-2 16,6-1-2-16,0-2-3 0,7-1-6 15,4 0-6-15,8-1-4 0,6 0-2 16,5-2 1-16,6 1-1 0,8-3-4 15,4 2-7-15,6-3-4 0,-1 2 1 16,0-1 2-16,1 3-1 0,-4-1 5 16,-4 3 9-16,-6 2 20 0,-7 1 17 0,-7 1 19 15,-5 0 14-15,-4 1 6 0,-4 0 0 16,-8-1 0-16,-2 1-5 0,-5-1-6 16,-3-2-9-16,-6 3-12 0,-6-2-3 15,-4 3-2-15,2-4-1 0,-2 3-4 16,-1-2-1-16,3 2-4 0,4-1 0 15,6 0-2-15,5-3-2 0,2 4-6 16,7-1-10-16,8 3-1 0,0-2-121 0,6 1-113 16,9-1-283-16</inkml:trace>
  <inkml:trace contextRef="#ctx0" brushRef="#br0" timeOffset="41008.85">15972 3879 451 0,'-1'-5'115'0,"0"3"3"16,2-1-23-16,-1 0-65 0,0 1-5 0,2 1 1 16,0 0-1-16,-1 1-1 0,0 0-3 15,0 0 9-15,-1 0-16 0,2 1-3 16,-4 0-2-16,2 2 0 0,3 0 0 15,-2 4 1-15,0 2-9 0,2 5 51 16,-3 3-36-16,2 4 2 0,-1 4 0 16,1 3-1-16,-2 3-3 0,1 4-1 15,-1 2-39-15,1 3 35 0,-1 3-1 16,0 1-2-16,0 3-1 0,0-1-1 0,-1-1-1 16,-2-4-1-16,1-2 0 0,1-6 0 15,-2-5-2-15,1-5 1 0,2-5-8 16,-1-6-12-16,-2-5-15 0,3-1-9 15,-4-4-127-15,2-7-131 0,-3-5-311 16</inkml:trace>
  <inkml:trace contextRef="#ctx0" brushRef="#br0" timeOffset="41298.41">15858 4030 561 0,'-1'-18'119'15,"3"-3"1"-15,5 1-101 0,4 2-6 16,4 3 1-16,0 0 0 0,1 4-1 0,2 1 0 16,2 4 145-16,0 3-148 0,2 4-1 15,1 1-3-15,3 4 0 0,-1 4-2 16,0 5 0-16,-2 3-148 0,-4 3 147 16,-3 2-2-16,-1-1 1 0,-6 2 0 15,-3 0-1-15,-6-1 1 0,-4 0 0 16,-5-2 1-16,-4 0 0 0,-7-2 0 15,-6-3 1-15,-2-3-1 0,-3-2 1 16,1-3-4-16,0-4-5 0,3-1-5 0,4-4-8 16,6-2-18-16,4-5-104 0,5-5-108 15,8 2-266-15</inkml:trace>
  <inkml:trace contextRef="#ctx0" brushRef="#br0" timeOffset="41537.83">16468 3827 588 0,'-3'-4'132'0,"-1"-1"3"0,0 2-99 15,-3 3-14-15,5 3-6 0,-4 3 0 16,0 6-2-16,0 4 1 0,-4 10 1 16,1 3 1-16,-1 6 1 0,0 3 2 15,3 2-4-15,1 0-3 0,3 0-1 16,5-4-4-16,4-3-2 0,1 0-1 15,5-2-2-15,3-3 0 0,4-3-6 0,-1-4-10 16,3-4-10-16,0-3 5 0,2-8-142 16,-2-6-126-16,-5-4-321 0</inkml:trace>
  <inkml:trace contextRef="#ctx0" brushRef="#br0" timeOffset="41935.3">16641 3950 603 0,'0'-6'129'15,"-1"1"2"-15,1 3-107 0,0 1-7 16,1 1-1-16,-1 0-3 0,4 0-2 16,1 1-1-16,1 1 0 0,4 0-3 0,1-1-3 15,3 1 0-15,2-1 1 16,2-1-2-16,0 0 0 0,-1 0-1 15,-1-1-1-15,-1 0 0 0,-3 0 0 0,-1 1-1 16,-3 0 1-16,-3 0 0 0,-3 0-1 16,-3 1 1-16,-2 3 0 0,-3 3 1 15,-4 3 1-15,1 2 0 0,-6 4 0 16,0 3 0-16,-3 2 2 0,-1-2 1 16,3 2 0-16,1-2 1 0,1 0 1 15,4 0 0-15,2-1 0 0,2-1-1 0,5-2-2 16,2 0-1-16,3-4-1 0,3-2 0 15,4-3 0-15,8-3-1 0,9 1 1 16,0-3 0-16,2-2 0 0,4 0-6 16,3 0-8-16,-6-2-6 0,-5-1-10 15,-6-2 30-15,-6-2-160 0,-1-1-128 16,-7 2-314-16</inkml:trace>
  <inkml:trace contextRef="#ctx0" brushRef="#br0" timeOffset="42200.04">17052 3827 532 0,'5'-3'130'16,"2"3"2"-16,3 2-32 0,2 4-77 16,2 7-7-16,3 3 1 0,0 7 0 0,-1 5 3 15,-4 4 1-15,-1 4 0 0,-2 1-1 16,-5 0-1-16,-3 1-1 0,-2-3 0 15,-3-4-1-15,-3 1-3 0,-4 0-1 16,-3-2-4-16,-2-2 0 0,-4-2-3 16,-1 0-2-16,-4-1-1 0,-1-1-1 15,0-7-9-15,1-2-15 0,1-2-12 16,2-3 25-16,1-4-161 0,5-2-133 0,5-7-332 16</inkml:trace>
  <inkml:trace contextRef="#ctx0" brushRef="#br0" timeOffset="42858.81">17795 3998 563 0,'0'-12'143'0,"-2"2"8"0,1 2-65 15,-2 0-31-15,2 2-6 0,0 1-5 16,1 3-7-16,-1 3-10 0,1 3-7 0,0 5-9 15,-2 5-5-15,0 6-4 0,2 8-1 16,-1 5 1-16,-2 5 1 0,1 2 0 16,1 1 0-16,1 2 0 0,1 0-1 15,1-2-1-15,3-3 0 0,3-2 0 16,-2-3-4-16,1-6-7 0,-1-4-13 16,2-7-11-16,-3-5-7 0,-2-6-1 15,-2-8-132-15,-2-7-123 0,-1-5-292 16</inkml:trace>
  <inkml:trace contextRef="#ctx0" brushRef="#br0" timeOffset="43107.95">17749 4006 455 0,'7'-19'114'16,"3"2"1"-16,2 1-27 0,4 0-63 16,4 1-9-16,2 3 0 0,4 3 1 15,-2 5 1-15,4 4 2 0,-3 3 0 0,0 7-3 16,0 2-2-16,-2 7-3 0,-2 0-3 15,0 2-2-15,-5 3-2 0,0-1-2 16,-5 3-1-16,-3-1-1 0,-5-3 1 16,-3 0 0-16,-6 0 1 0,-5-2 1 15,-8-4 1-15,-2-3 0 0,-5-3 2 16,-3-1-1-16,-3-3-1 0,-1-4-1 16,1-1-6-16,3-2-5 0,2-3-11 15,7-2-119-15,5-5-10 0,9 0-100 16,6 0-212-16</inkml:trace>
  <inkml:trace contextRef="#ctx0" brushRef="#br0" timeOffset="44082.51">18124 4590 443 0,'1'-13'115'0,"1"-1"4"0,1-5-37 16,-1-2-46-16,3-2-8 0,1-2 0 0,-1 1-2 15,1-1-3-15,-1 4-2 0,0 0-3 16,3 4-3-16,-1 4-3 0,2 3-4 16,3 1-3-16,-1 3-2 0,4 1-1 15,4 4-1-15,0 2-1 0,2 3 1 16,0 1-1-16,3 5 1 0,5 6-1 15,-2 2 1-15,-4 5 0 0,0 2-1 16,-5 2 1-16,-1 1 0 0,-7-1 0 16,-8-2 0-16,-3-2 1 0,-9-3 2 0,-5 0 1 15,-1-3 2-15,-3-1 0 0,-5 0 2 16,0-1-1-16,-2-3 0 0,4-1 0 16,0-2-3-16,-1-5 0 0,0-2-1 15,3-7 0-15,1-4-1 0,-1-3-1 16,2-3 1-16,0 0-1 0,6 1-1 15,1 0 0-15,2 4-1 0,6 2-2 16,6 3 1-16,6 1-1 0,5 2 0 0,8 0 0 16,6 2 0-16,6 0 0 0,6 0 2 15,2 2-2-15,2-1-5 0,1 1-7 16,-4 1-6-16,-5-1-10 0,-8 1-122 16,-7-2-121-16,-13 1-296 0</inkml:trace>
  <inkml:trace contextRef="#ctx0" brushRef="#br0" timeOffset="44512.8">18827 3874 446 0,'16'-15'115'16,"-2"2"5"-16,-5 2-54 0,-1 3-14 0,-3 2-9 15,0 4-10-15,-7-1 2 0,0 3-9 16,-2 3-4-16,-3 3-6 0,-4 5-3 16,-2 6-3-16,-1 7-1 0,-1 4-2 15,-1 6 4-15,1 4 0 0,4 3 0 16,3 2-1-16,1 1 0 0,6-2-2 16,4 1-1-16,3 1-1 0,5-1-2 15,2-1-1-15,6-2-1 0,5-5-2 16,2 0-8-16,1-5-8 0,2-6-9 0,0-7 92 15,-2-7-224-15,-1-4-137 16,-10-7-368-16</inkml:trace>
  <inkml:trace contextRef="#ctx0" brushRef="#br0" timeOffset="45320.1">19084 4033 633 0,'6'-6'131'0,"1"-2"2"15,3 2-119-15,3 1-5 0,-2 0-2 16,3 2-2-16,1 1 0 0,1 4 0 15,0 1-1-15,-1 3 0 0,1 2-1 16,-1 3 0-16,1 1-1 0,0 3-1 16,-7 1 1-16,1 0-1 0,-5 1 1 15,-1 2 0-15,-3-1 0 0,-5 0 2 0,-3 0 0 16,2-4 1-16,-2-1 0 0,-3-3 1 16,1-1 1-16,1-5 0 0,2-1-1 15,-1 0 0-15,3-4 1 0,-1 3-1 16,5 0-1-16,1-6-1 0,0 2-1 15,-1-5-1-15,5-4-1 0,0-1 0 16,3-4-1-16,1-2-1 0,-2-2 1 16,5-1 0-16,-4 3 1 0,2 0-1 0,-1 2 0 15,-6 4 1-15,1 1 1 0,-3 4 2 16,0 0 0-16,1 4 1 0,-5 2 0 16,2 1-1-16,0-3-2 0,0 6-2 15,2 0-1-15,0 5 0 0,-2 1-1 16,3 5 1-16,1 4 0 0,2 5 2 15,1 0 1-15,1 2-1 0,-1-1 0 16,7-1 0-16,-2 0 1 0,-2-3-1 16,4-1 1-16,3-4-5 0,1-3-7 0,1-2-9 15,4-4-5-15,2-5-7 0,3-8-124 16,-6-2-119-16,-2-1-288 0</inkml:trace>
  <inkml:trace contextRef="#ctx0" brushRef="#br0" timeOffset="45562.27">19715 3898 609 0,'-2'-8'135'0,"1"2"0"15,0 4-103-15,3 2-15 0,-2 1-2 16,0 4-2-16,2 3-2 0,-1 5 2 16,0 5 2-16,0 3 1 0,-1 5 3 15,2 2-1-15,-1 3 1 0,-1 2-2 16,-1 0-2-16,1 0-2 0,0-2-1 15,0 0-2-15,-2-2-3 0,1 0 8 0,1-2-12 16,1-5 0-16,-1-1-2 0,-1 0-1 16,1-5-6-16,1-4-11 0,1-5-21 15,-1-2-2-15,0-5-125 0,2-5-129 16,-1-5-308-16</inkml:trace>
  <inkml:trace contextRef="#ctx0" brushRef="#br0" timeOffset="45962.82">19876 4029 661 0,'-6'-6'143'0,"3"2"-1"16,1 1-120-16,0 1-10 0,7 1-3 15,4-1-5-15,5-1-3 0,5 3 0 0,6-1 0 16,4 0 0-16,7 0 1 0,0 1-1 15,0 0 1-15,0 1-1 0,-5 0-1 16,-5 0 0-16,-5-1 1 0,-7 1-1 16,-3-1 0-16,-4 0 1 0,-3 3-1 15,-2-2 0-15,-2 0 1 0,0 2 0 16,-4 0 0-16,0 4 1 0,-4 0-1 16,-2 2 0-16,-4 2 1 0,-2 2-1 15,-5 2 2-15,2 1 0 0,-5 0 2 0,2 0 1 16,0 1 2-16,4-1 1 0,3 0 0 15,1-2-1-15,5-2-1 0,4-1-2 16,2-1-2-16,4 0-1 0,3-1-2 16,5 0-1-16,6 1 0 0,4-1 1 15,6-2 1-15,2-1 0 0,4-2-5 16,1-3-5-16,-2-3-10 0,0-3 17 16,-3-3-153-16,-3 0-129 0,3-2-325 0</inkml:trace>
  <inkml:trace contextRef="#ctx0" brushRef="#br0" timeOffset="46263.96">20551 3724 545 0,'3'-2'136'0,"1"4"2"16,2 1-20-16,3 3-95 0,3 4-6 15,3 4-1-15,0 6 1 0,-1 8 4 16,1 6 2-16,-4 5 0 0,-2 3 0 16,-4-2-2-16,-3 5-1 0,-3-4-1 15,-3-1-5-15,-1-3-3 0,-4-4-1 16,-3-3-4-16,-1 2-2 0,-2-3 0 0,-2-2-1 16,-1-3-1-16,-3-3 1 0,1 0-1 15,0-1-1-15,-2-5 0 0,3-1-3 16,0-3-8-16,2-2-13 0,2-2-14 15,-1-2 6-15,4-3-143 0,6-6-136 16,2-2-323-16</inkml:trace>
  <inkml:trace contextRef="#ctx0" brushRef="#br0" timeOffset="50334.33">12005 4629 438 0,'-8'-6'102'0,"2"0"7"15,0 0-76-15,2 0-5 0,2-1 0 16,1 1-1-16,1-2-5 0,1 0-6 16,1 0-6-16,2-2-2 0,2-1-3 15,1 0-1-15,5-2-1 0,1 1 0 16,1 0-1-16,-1-1 0 0,2 2 0 0,0-1-1 15,-1 1 1-15,-1 1-1 0,-1 0 2 16,0 3-1-16,-2 0 2 0,0-1-1 16,0 3 1-16,1 0-2 0,-1 0 1 15,0 3-1-15,1 0-1 0,1 0 0 16,0 2-1-16,0 2 1 0,1 2-1 16,-2 3 1-16,1 1-1 0,2 3 1 15,-2 3 0-15,-1 1-1 0,0 2 1 16,-1 0 0-16,-1 3-1 0,-5-6 1 0,0 4 0 15,-1-1-1-15,-3-1 1 0,0 0 0 16,1 0 0-16,-4-3 0 0,1 5-1 16,-1-4 1-16,-4 0 0 0,2-1 0 15,-5 0 0-15,0-2 0 0,-1-1 0 16,0-1 1-16,-1 0-1 0,0-3 1 16,-4-2-1-16,0 2 1 0,0 0 0 0,-3-1-1 15,1 0 1-15,-2 1-1 0,2-2 0 16,-1-2 0-16,1-2 0 0,-1-1 0 15,2-3 0-15,0-2 0 0,0 1-1 16,1-1 1-16,4 0 1 0,0-1-1 16,1-2 1-16,4-1 0 0,1 0 1 15,3-2-1-15,3 1-1 0,2-3 1 16,3 2-2-16,2 0 0 0,0 1-1 16,2 1-1-16,0 1 1 0,0 1 0 0,0 3-1 15,-3 0 1-15,2 2-1 0,0 2 1 16,1 0 0-16,1 2 0 0,2 2 0 15,1-1 1-15,5-1-1 0,1 2 1 16,5-2 0-16,1-2 0 0,2 0 0 16,3-3 0-16,-2 1 1 0,-1 0-1 15,-2-1 0-15,-5 3 0 0,-6 1 0 16,-1 0-5-16,-7 1-3 0,-1 2-86 0,-8-5-36 16,0 5-97-16,-5-1-219 0</inkml:trace>
  <inkml:trace contextRef="#ctx0" brushRef="#br0" timeOffset="74092.81">5295 4151 364 0,'-2'0'93'0,"2"0"3"0,0 0-46 15,0 0-13-15,0 0-8 0,0 0-4 16,0 0-5-16,1 1-4 0,0 2-2 0,2 1 1 16,-1 4-2-16,1 3-1 0,0 2 1 15,1 7 2-15,0 6 0 0,-1 6-2 16,1 7-1-16,0 4-1 0,1 6-2 16,-3 4-1-16,3 4-2 0,-1 1-1 15,-3 3 0-15,2-1-1 0,-1 3-1 16,-2 2 0-16,1 0 1 0,-2-1 0 15,-3 1 1-15,-1 1-1 0,-1-1 1 0,-4-1-1 16,2 0 0-16,-2 1 0 0,1 0-2 16,1-6 1-16,3-1-2 0,1-5 1 15,3-5-1-15,1-9 0 0,1-7-1 16,3-5-3-16,1-7-6 0,-2-6-16 16,4-6-48-16,-1-8-63 0,1-5-101 15,0-9-229-15</inkml:trace>
  <inkml:trace contextRef="#ctx0" brushRef="#br0" timeOffset="75043.23">5327 4173 302 0,'2'-1'86'0,"0"-2"7"16,2 0-33-16,1-2-14 0,2-1-8 15,3-4-4-15,5-3-4 0,2-1-3 16,5-4-4-16,4-1 0 0,3-6-1 15,3-4 1-15,5-7-1 0,5-5-3 16,5-4-2-16,6-7-3 0,6-4-2 16,8-6-4-16,6-2-1 0,4-6-3 15,6-6-1-15,3 0 0 0,3-3-2 0,1-1 0 16,-3-1 1-16,6-8-1 0,-2 6 0 16,-7 5 0-16,0 1-1 0,-5 4 1 15,-6 5-1-15,-1 7 0 0,-11 16 1 16,-7 7-1-16,-4 5 0 0,-7 9 0 15,-10 7 1-15,-7 2-1 0,-6 8 0 16,-4 3-4-16,-2 0-5 0,-7 8-6 0,-4 2-9 16,-4 0-109-16,-4 9-105 0,-4 1-264 15</inkml:trace>
  <inkml:trace contextRef="#ctx0" brushRef="#br0" timeOffset="75911.2">7272 2524 296 0,'5'0'81'0,"-2"0"8"16,-3 4-26-16,-3 1-9 0,2 3-8 15,-1 3-5-15,-5 5-3 0,0 4-4 16,-3 5-9-16,-1 2-9 0,3 5-4 15,-2 0-1-15,2 3-2 0,5 5 1 16,4 3 0-16,3 1 1 0,4 3-2 0,0-2 0 16,1 4-3-16,1-1-2 0,0-2-1 15,-1-1-1-15,-1 3-1 0,-3 0 0 16,1 6 0-16,-3-1 0 0,-2 1 0 16,-3 2 0-16,-3-1-1 0,-6 1 1 15,0 1 0-15,-2-4 0 0,5 5 0 16,3 1 0-16,2 0 1 0,6-1 0 0,4-1 0 15,2 1 1-15,-1-3 1 0,2 2-1 16,-1 0 0-16,-2-1 0 0,0 6 0 16,2 0 0-16,0-1-2 0,1 2 1 15,-2 1-1-15,0-1 0 0,-1 2 0 16,2 2 0-16,-1 2 0 0,2-2 0 16,0 2-1-16,1 4 1 0,1-1 0 15,0-1-1-15,0 1 1 0,-3-1 0 16,1 2 0-16,-2 0 0 0,-4-3 1 0,1 3 0 15,0 1 0-15,-3-1-1 0,-1 1 2 16,-2 0-1-16,1 1-1 0,-2 0 1 16,1-1-1-16,-1 2 0 0,0 0 0 15,0-1 0-15,-1 0-1 0,1 1 1 16,1 2 0-16,-2-2-1 0,1 0 1 16,-1-1 0-16,1-2-1 0,1-1 1 0,-2 0 0 15,0-5-1-15,-1 1 1 0,1-3-1 16,0-2 0-16,0-2 1 0,1-2 0 15,1-6 0-15,-1-2-4 0,2-6-5 16,-2-4-7-16,1-7-48 0,-4-7-74 16,0-3-106-16,0-8-249 0</inkml:trace>
  <inkml:trace contextRef="#ctx0" brushRef="#br0" timeOffset="76812.7">5293 5761 267 0,'-1'3'58'0,"1"-2"5"0,1 0-29 16,-1-2-11-16,4 4 1 0,-1-1 5 16,2 2 7-16,3 2 3 0,-1 0-1 15,3 1-5-15,1 1-6 0,2 3-4 16,2 2-2-16,2 2 0 0,3 4-1 15,2 2-2-15,0 3-2 0,3 3 0 16,-1 1-2-16,1 1-3 0,2-1-3 16,0 0-2-16,1 1 0 0,4-2-1 0,0 2 1 15,2 2-1-15,1 3 0 0,1 2 1 16,3 3-1-16,2 3 1 0,-1 1-2 16,2 1 0-16,1 1 0 0,0-4-1 15,0 0-2-15,0-2 0 0,-2 2-1 16,-2-2 1-16,1 1-1 0,-5-2 0 15,0 2 0-15,-1 3 1 0,-2 3-1 0,0-3 1 16,0 0-1-16,-1 0 1 0,-1 1-1 16,0-1 0-16,-2-2 0 0,0-4 0 15,1-4 0-15,-1 0 0 0,0-2-1 16,2-2 2-16,-1 1-1 0,0-2 0 16,-2 2 0-16,-3-1 0 0,-2 1 0 15,-2-2 0-15,-2 1 1 0,1-2-1 16,-1-2 0-16,0 0 0 0,0-1 1 15,3-2-1-15,1 0 1 0,3 1 0 0,-2-2-1 16,2-1 1-16,-1-1 0 0,1-3 0 16,-3-3-1-16,-1 0 0 0,-3-3-5 15,2-3-8-15,-3-1-118 0,-1-4-110 16,0-2-285-16</inkml:trace>
  <inkml:trace contextRef="#ctx0" brushRef="#br0" timeOffset="77663.34">5690 4644 564 0,'-1'-6'132'0,"-2"-2"3"0,2 3-92 16,1 2-14-16,0 1-7 0,1 1-4 15,2 4-6-15,0 0 0 0,2 4 0 16,0 4 2-16,1 5 1 0,-1 3 2 0,0 5 0 16,0 3-1-16,-4 3-3 0,1 6-3 15,-4 1-3-15,1 0-1 0,0 1-2 16,1-2 0-16,-1-2-1 0,2-2-2 15,-1-5-5-15,1-4-7 0,0-4-8 16,-1-6-10-16,0-3-8 0,0-4 29 16,-2-3-150-16,0-7-114 0,-1-1-295 15</inkml:trace>
  <inkml:trace contextRef="#ctx0" brushRef="#br0" timeOffset="77903.08">5686 4655 542 0,'10'-19'123'15,"0"1"2"-15,0 2-89 0,2 3-14 16,3 0-5-16,1 2-4 0,1 3-2 0,0 0-2 16,2 3-1-16,2 4-2 0,1 3 0 15,-1 3 1-15,-2 5-2 0,0 4-1 16,-4 3 0-16,-2 3 0 0,-4 3 0 16,-4 0 1-16,-5 0 1 0,-3-1-1 15,-7-1 1-15,-3-2 1 0,-4 0 0 16,-6-3 0-16,0-4-1 0,-3 0 0 15,0-4-2-15,6-2-5 0,0-4-7 16,4-1-12-16,6-2-124 0,5-2-120 0,8-4-303 16</inkml:trace>
  <inkml:trace contextRef="#ctx0" brushRef="#br0" timeOffset="78411.81">5842 5457 490 0,'-1'-14'113'0,"1"-3"6"16,0-2-74-16,0-2-12 0,1-1-1 15,2 1 2-15,-1-1 0 0,1 1-4 16,1 4-5-16,-1 0-5 0,2 0-5 0,1 1-4 16,3 2-4-16,1 2-3 0,1 1-2 15,1 2-1-15,-1 3-2 0,1 5 0 16,2 5-1-16,-2 3 0 0,1 3 1 16,-2 2-1-16,0 2 1 0,0 3 0 15,-1 1 1-15,-4 0 1 0,0 1-1 16,-2 1 1-16,-2 0 0 0,-2 0 0 0,-2 0 2 15,-1-1 0-15,-2-2 2 0,-3 0 1 16,-2-2 1-16,-1-2 0 0,-4-2 1 16,-1-2-1-16,0 0-1 0,-5-6 0 15,1-3 0-15,0-1-2 0,-3-3 0 16,4-1-1-16,-1-2 0 0,2-5-1 16,4 3 0-16,4 0 0 0,2 0-2 15,5 1-2-15,6 1 0 0,6 2 0 16,5-1-1-16,3 0-1 0,5 0-1 0,7 1-4 15,0-2-3-15,1 1-4 0,-2 1-5 16,-2 2-5-16,-2 0-2 0,-4 0-123 16,-4 0-111-16,-3-1-286 0</inkml:trace>
  <inkml:trace contextRef="#ctx0" brushRef="#br0" timeOffset="78968.85">6263 4580 422 0,'2'-3'108'0,"-2"-1"5"16,0 0-55-16,0 0-14 0,-1 0-4 15,2 2-3-15,-3 0-6 0,1 0-8 16,1 4-6-16,-3 1-4 0,-3 5-3 15,-5 4 0-15,-2 5-1 0,-3 6 2 16,-2 6 1-16,1 4 0 0,0 3 1 16,7 3-2-16,4 4-3 0,6 1-2 0,5-2-1 15,5 0-1-15,6-4 0 16,3-2-1-16,1-6-3 0,3-3-7 0,-2-6-12 16,1-5-28-16,-2-5-99 0,-5-1-117 15,-2-4-278-15</inkml:trace>
  <inkml:trace contextRef="#ctx0" brushRef="#br0" timeOffset="82071.7">6300 4790 487 0,'1'-4'120'0,"0"-2"2"0,1 0-39 16,5 0-58-16,-1-3-8 0,1 5-2 15,1-3-1-15,-1 4-2 0,3-1-1 16,1 0-2-16,1 4-3 0,1-1-1 15,1 0-2-15,0 2-2 0,1-1 0 16,-1 4 0-16,1-1 0 0,-4 2 0 16,-1 2-1-16,-1 4 1 0,-2 1 0 0,-1-1 0 15,-1 1 0-15,-2 1 1 0,-1-2-1 16,-3 0 1-16,0-3 0 0,-2 0 0 16,-2-1 1-16,-1-1 1 0,0-1 1 15,0-1 1-15,2-2 0 0,-1-1 1 16,2-2 1-16,1 0-1 0,0-1-1 15,1-3 0-15,-1 0-2 0,2 0-1 16,0-3-1-16,0 1-1 0,2-3-1 16,1 0 0-16,2-1 0 0,0-1 0 0,1 1 0 15,-1-1 1-15,1 2-1 0,-1-2 0 16,0 4 1-16,-1 1-1 0,0 2 0 16,-2 1 0-16,-1 2 0 0,0 0-2 15,1 2 0-15,-1 0 0 0,0 2-1 16,0 0 0-16,1 2 0 0,1 3 1 15,0 4 0-15,-1 3 1 0,2 2 1 16,0 2 0-16,1 2 1 0,-2 1 0 0,3 0 0 16,0-2 0-16,2-1-2 0,-1-4-4 15,-1-1-7-15,2-7-4 0,0-4-14 16,1-4-113-16,-2-7-114 0,3-4-279 16</inkml:trace>
  <inkml:trace contextRef="#ctx0" brushRef="#br0" timeOffset="82298.74">6757 4564 581 0,'-2'-5'134'0,"-1"0"2"0,0 3-94 15,0 0-18-15,2 2-8 0,1 3-4 16,-1 2-4-16,2 3-2 0,-1 3 1 16,0 5 0-16,0 7 2 0,1 1 1 15,2 4 0-15,-2 2-2 0,3-1-2 16,-1 2-2-16,1 0 1 0,0-2-2 0,-1-2 1 15,0 1 0-15,-1-4 1 0,1-1-3 16,-3-3-4-16,2-4-8 0,-1-4-11 16,1-3 7-16,-2-6-136 0,1-5-122 15,2-1-301-15</inkml:trace>
  <inkml:trace contextRef="#ctx0" brushRef="#br0" timeOffset="82702.03">6829 4708 602 0,'-2'0'130'0,"1"-3"0"16,0 2-102-16,3 0-14 0,2 1-4 16,1-1-3-16,2-2 0 0,1 2-1 15,1-2 0-15,3 1-1 0,-1 0-1 16,2 0-1-16,-2 0 0 0,2 2-2 0,-2 0 1 15,0 0-1-15,-2 1 0 0,1 0 0 16,-2 2-1-16,0 0 1 0,0 1 0 16,-2 0-1-16,4-2 1 0,-5 2-1 15,-3-2 1-15,-1 3 0 0,-1 0 1 16,-2 1 1-16,-4 4 2 0,-4 3 1 16,2 1 2-16,-3 2 0 0,2-2 1 0,-3 1 1 15,1-2-2-15,3-1 0 0,0-1-2 16,2-2-2-16,1 1-1 0,4-1-1 15,4 0-2-15,3-1 0 0,1 0 1 16,4-1-1-16,3-1 2 0,4-3-1 16,1 0 2-16,0-3-3 0,0-1-3 15,-2-3-6-15,0-1-6 0,-3 0-7 16,-2-1 1-16,-3-3-131 0,-2 2-117 16,-1-2-294-16</inkml:trace>
  <inkml:trace contextRef="#ctx0" brushRef="#br0" timeOffset="82975.55">7052 4512 550 0,'-2'-3'127'0,"3"0"1"0,2 3-62 15,0 0-47-15,3 3-7 0,3 2-2 16,3 1 1-16,3 4 3 0,0 2 3 15,0 3 0-15,-1 2-1 0,-3 4 1 16,-2 4-1-16,-4 4 0 0,-4-1-1 16,-2 5-3-16,-4 2 0 0,-2 4-2 15,-2 3-1-15,-1 0-3 0,-1-1-2 0,0 1-1 16,0-4 0-16,1-2-4 0,0-5-6 16,0-7-11-16,1-3 48 0,-2-4-189 15,-5-1-136-15,4-6-364 0</inkml:trace>
  <inkml:trace contextRef="#ctx0" brushRef="#br0" timeOffset="92459.66">11960 6087 451 0,'0'-6'116'16,"2"0"6"-16,-2 0-62 0,1 1-9 16,0 1-6-16,-1 2-2 0,1 1-6 15,2-1-3-15,-2 1-6 0,-1 1-3 16,0 0-6-16,1 1-4 0,0 3-5 16,-2 3-3-16,0 6 1 0,-1 5 2 0,-1 7 0 15,1 4 1-15,-3 8-1 0,0 4 1 16,1 4-3-16,0 2-3 0,2 0-3 15,1-1-1-15,-1 0 0 0,0-8 0 16,1-1-1-16,0-6 1 0,-1-7-1 16,1-3 1-16,1-6-1 0,-1-5 0 0,2-2-1 15,-1-4-5-15,0-3-7 16,1-1-8-16,1-4-15 0,0-4 26 0,2-6-154 16,1 0-125-16,-2-5-313 0</inkml:trace>
  <inkml:trace contextRef="#ctx0" brushRef="#br0" timeOffset="92815.57">11877 6103 532 0,'0'-8'123'0,"-3"-5"4"16,3 4-86-16,5 0-11 0,-1-1-8 15,2 1-3-15,5 1-5 0,0-1-3 16,4 2-1-16,2 0-2 0,3 0-1 16,3 1-2-16,4 4 0 0,2 2 0 0,1 2-1 15,0 3 0-15,2 4 1 0,-2 2 0 16,0 2-1-16,-5 5 0 0,-5 1 1 16,-5 2-1-16,-2 2-1 0,-9 3 1 15,-6 0-1-15,-5-1 1 0,-6-1-1 16,-3 1 1-16,-2-3 1 0,-5-2 1 15,-3-2 0-15,-1-2 1 0,-2-4 0 16,1-2 0-16,0-6-1 0,3-2 0 16,4-2-2-16,4-2-7 0,4-3-8 0,3-2-12 15,5-6-107-15,5-3-23 0,2 0-108 16,4 0-226-16</inkml:trace>
  <inkml:trace contextRef="#ctx0" brushRef="#br0" timeOffset="97417.39">12551 5978 265 0,'11'-11'87'0,"0"-1"10"0,-2-1-19 15,0 1-9-15,-3 3-4 0,0 3-6 16,-1 2-7-16,-1 1-8 0,-3 2-7 16,-1 1-10-16,-1 0-6 0,0 3-5 15,-5 8-3-15,-5 5-2 0,-4 9-3 16,-5 6-1-16,-1 7-1 0,-2 7 1 16,2 7 0-16,3 1-1 0,6 3-3 15,8 3 0-15,4 0-1 0,6-1 0 16,4-3 0-16,3-5 0 0,3-5-1 0,0-4 0 15,1-6 0-15,-1-8-1 0,-2-3-3 16,-1-5-5-16,-4-5-7 0,-2-4-4 16,1-8-124-16,-5-10-116 0,1-3-292 15</inkml:trace>
  <inkml:trace contextRef="#ctx0" brushRef="#br0" timeOffset="99196.79">12773 6156 542 0,'-1'-2'131'0,"-2"0"4"0,2 1-79 16,1 0-19-16,0 1-11 0,0-1-7 16,3 1-6-16,2-1-4 0,1-1-4 15,6 0-3-15,4-2-2 0,4 2 1 0,3-2 0 16,3 2-1-16,2-2 1 0,-1 1-1 15,-2 2 1-15,-2 0-1 0,-2 0 0 16,-3-2 0-16,-4 3 0 0,-3 0 0 16,-2 0 0-16,-3 0 0 0,-3 1 0 15,-1 2 1-15,-5 2 1 0,-3 1 1 16,-3 4 0-16,0 2 1 0,-6 4 0 0,-1 1 0 16,-3 2-1-16,0-1-1 0,0 3 0 15,0-1-1-15,0-4 0 0,2 1 0 16,1-2 0-16,1 0 0 0,2-2 0 15,0-4 0-15,5-1 0 0,0-2 0 16,2-1 0-16,3-2 0 0,1-2 0 16,1-1 0-16,2 0 0 0,-1 1 1 15,0-2-1-15,2 2 0 0,-2-1 0 16,0-1-1-16,1 1 0 0,-1 0-1 16,1-1 0-16,2 1 0 0,1-3 1 0,3 5-1 15,1-1 0-15,3 1 1 0,5 1 0 16,5-1 0-16,3 1 0 0,0 0 0 15,3 0 0-15,3 0 0 0,0 0 0 16,-3-2 1-16,-2 2-1 0,-3-1 0 16,-1-1-1-16,-2 1-3 0,-2-2-5 15,-4-2-5-15,0 1-9 0,-2-3-9 0,-3 1-114 16,0-3-113-16,-3-2-274 0</inkml:trace>
  <inkml:trace contextRef="#ctx0" brushRef="#br0" timeOffset="99488.96">13452 5955 477 0,'-5'-13'136'0,"0"5"4"16,0-1-8-16,1 4-81 0,1 3-15 15,1 0-8-15,0 4-7 0,2 0-6 16,-3 5-5-16,3 6-3 0,-1 3-4 15,2 3 1-15,-1 7 0 0,3 6 2 16,-2 3 1-16,0 3 1 0,-2 0 0 16,1 5 2-16,-2 1 0 0,0 3-1 15,-2-4 0-15,0 4-2 0,0-6-2 0,-2-1-1 16,2-8-1-16,-1-4-1 0,0-5-1 16,2-3-5-16,-1-8-9 0,3-4-10 15,0-2-11-15,3-2 30 0,4-6-161 16,-1-4-130-16,6-2-319 0</inkml:trace>
  <inkml:trace contextRef="#ctx0" brushRef="#br0" timeOffset="100010.7">13644 6156 658 0,'-2'-12'144'15,"2"2"3"-15,4 1-114 0,2 1-12 16,2 0-4-16,1 2-4 0,4 0-4 16,4 1-2-16,0 3-1 0,3 1-3 0,1 2 0 15,0 4-2-15,2 2 0 0,-1 3 0 16,-4 2-1-16,2 5 1 0,-4 3-1 16,-2 2 0-16,-3 0 1 0,-5 2-1 15,-5 0 1-15,-2 1 0 0,-4-3 1 16,-2 1 0-16,-4-2-1 0,-2 0 1 15,1-4 0-15,2-1 36 0,1-3-36 0,2-4-1 16,3-4 2-16,2-1 1 0,1-3-1 16,1-4 1-16,0-4-38 0,2-2 36 15,2-6 1-15,3-4-2 0,2-4-1 16,2-1 0-16,5-2 0 0,1-1 0 16,2-2 0-16,-1 4 1 0,-2-1-1 15,-1 4 0-15,-3 1 1 0,-1 3-1 16,-4 4 1-16,-2 4 1 0,-3 1 0 15,0 4 3-15,-1 0-1 0,-1 4 1 16,0-1-2-16,0 2 0 0,-1 1-2 16,0 3-1-16,0 3-1 0,-4 3-1 0,1 5 1 15,-2 3 0-15,0 4 1 0,1 3 1 16,4 1 0-16,-2 2 0 0,6-1 0 16,0 0-1-16,5-1 1 0,4 0 0 15,0-2 0-15,8 1-1 0,3-3 0 0,4-4-8 16,4-4-8-16,3-4-12 0,3-8 44 15,3-5-178-15,-2-10-135 0,2-3-341 16</inkml:trace>
  <inkml:trace contextRef="#ctx0" brushRef="#br0" timeOffset="100325.82">14492 5868 540 0,'-4'-4'133'0,"-1"0"0"0,6 1-41 15,1 6-70-15,3 3-9 0,4 4-1 16,3 3-1-16,1 8 2 0,4 5 5 16,-1 4 2-16,-1 3 2 0,-1 5-2 15,-7 4 0-15,-5-1 0 0,-4 1-2 0,-7 0-2 16,-4 4-2-16,-6 0-1 0,0 1-1 15,-5 0-3-15,0-4-2 0,-2 0 0 16,-1-4-2-16,0-4-2 0,3-5 0 16,2-5-6-16,4-7-7 0,3 0-9 15,3-5-10-15,6-4-8 0,3-6 93 16,2-5 66-16,6-2-290 0,5-2-151 16,2-5-469-16</inkml:trace>
  <inkml:trace contextRef="#ctx0" brushRef="#br0" timeOffset="101466.76">15773 6547 609 0,'4'-1'131'0,"-3"0"4"16,-4-2-81-16,0 1-83 0,-5-1 56 15,-3 1-6-15,-3 1-5 0,-5-2-6 16,-7 2-3-16,-4 1-1 0,-5-1-1 16,-3 1-1-16,-3-2 1 0,-5 0-2 15,-2 1 1-15,6-2-1 0,3 1-1 16,3 1-1-16,4-3-2 0,6 1-1 15,9 0-2-15,6 0-3 0,4-2-7 0,7-1-3 16,8-1-3-16,7-2-3 0,8-2-1 16,9 3-3-16,11-2-4 0,3 0 2 15,3 1-1-15,-1 2 3 0,0 0 3 16,-5 2 4-16,-5-1 4 0,-7-1 5 16,-7 2 8-16,-6 2 11 0,-6-1 13 15,-4 2 7-15,-4-1 5 0,-4-1 2 0,-4 2 2 16,-2 0-1-16,-6-2-6 0,-2 1-8 15,-5 2-6-15,-8 0-2 0,-4 0-2 16,-7 1-1-16,-6-2 0 0,-4 2-2 16,0 0-2-16,-1-2-1 0,5 3-3 15,3-1 0-15,6-1-1 0,7 2-1 16,7-1-5-16,5 0-6 0,6 3-13 16,9-3-67-16,7-2-57 0,10 0-109 15,12-3-242-15</inkml:trace>
  <inkml:trace contextRef="#ctx0" brushRef="#br0" timeOffset="104610.5">16482 6590 351 0,'2'1'89'0,"-1"-1"1"0,0 0-17 16,2 2-50-16,1-2-7 0,3 1 3 16,2 0 4-16,3 2 2 0,5-2 1 15,4 1 1-15,4 1-2 0,7-2-4 16,8 0-5-16,5-2-5 0,8 0-3 0,11 1-1 16,7-2-3-16,8 2-2 0,7-1 0 15,8 0-1-15,9 1 2 0,11 2 5 16,8-4 4-16,11 1 4 0,13 1 3 15,11-3 1-15,15 6 1 0,10-2-1 16,10-1-6-16,7 7-3 0,5-3-4 16,7 2-3-16,-1 4-1 0,-2-1-2 15,-3 3 1-15,-5-1-1 0,-5 3-1 16,-7 3 1-16,-10-6-3 0,-6 2-3 16,-8 0-6-16,-9-7-4 0,-14 0-8 0,-8-5-10 15,-9-2-27-15,-16 1-84 0,-14-5-101 16,-16-5-238-16</inkml:trace>
  <inkml:trace contextRef="#ctx0" brushRef="#br0" timeOffset="106040.02">16914 5797 506 0,'1'-12'130'15,"-1"2"6"-15,0 0-45 0,-1 3-46 16,1 2-6-16,-1 1-3 0,1 3-5 16,0 0-5-16,0 1-6 0,1 2-5 15,-1 8-3-15,0 2-3 0,1 7-3 0,0 4 0 16,1 8 0-16,-1 5 0 0,1 4 0 16,0-2-1-16,0 0-2 0,-1 0-2 15,-1-3 0-15,1-4 0 0,2-1 0 16,-3-4-1-16,1-4-2 0,0-3-6 15,2-6-7-15,-1 0-7 0,1-4-8 16,-3-5-6-16,0 0-3 0,0-4-7 16,0-4-108-16,-1-3-105 0,-2-7-267 15</inkml:trace>
  <inkml:trace contextRef="#ctx0" brushRef="#br0" timeOffset="106284">16925 5888 463 0,'-1'-26'120'16,"1"3"2"-16,1 1-60 0,3 2-19 15,1 0-13-15,4 6-8 0,3 1-6 16,3 1-7-16,3 2 1 0,-1 2-1 16,6 4-3-16,1 0 1 0,-1 3-1 15,0 2 0-15,-2 2 1 0,0 2-2 0,0 3 1 16,-6 3-2-16,-3 5 1 0,-2 3-1 16,-6 3-1-16,-3 2 0 0,-4 4-1 15,0-1 1-15,-3 0-1 0,-4-4 0 16,-3-1 0-16,1-2 0 0,0-4 0 15,-2-4-1-15,0-2-2 0,-2-3-4 16,-2-2-7-16,5-2 0 0,-2-3-129 0,0-4-116 16,2-5-298-16</inkml:trace>
  <inkml:trace contextRef="#ctx0" brushRef="#br0" timeOffset="106576.64">17464 5682 458 0,'8'-8'118'0,"-2"2"4"0,-3 0-18 16,-1 0-18-16,2 2-57 0,-4 2-59 16,1 0 58-16,-1 1-4 0,1 1-5 15,-1 3-3-15,-2 4-5 0,-3 4-4 16,-4 5-2-16,1 6 1 0,-2 6 1 0,-1 6 0 15,3 6 2-15,1 2 0 0,5 1 0 16,3 3-3-16,5-2 0 0,3-2-2 16,4-3-1-16,2-3-1 0,3-4-1 15,0-5-7-15,2-4-8 0,-1-5-10 16,2-4-7-16,-4-7-121 0,-1-2-121 16,-6-6-292-16</inkml:trace>
  <inkml:trace contextRef="#ctx0" brushRef="#br0" timeOffset="107305.04">17741 5785 583 0,'-3'-3'138'0,"-1"1"3"0,0-1-88 16,2 2-18-16,-1 0-7 0,3 1-8 16,3 0-6-16,1 0-6 0,-2 1-3 15,2-1-4-15,3 1 0 0,3-2-1 16,2 1 0-16,4 1 2 0,-1-3 0 16,1 0 1-16,2-1-2 0,-2 1 1 0,-3-1-1 15,-5 2 0-15,0-3 0 0,-3 4 0 16,-2 0 0-16,-5 0-1 0,1 1 1 15,-1 3 0-15,0 4 1 0,-3 0-1 16,-2 3 0-16,-1 2 1 0,1 2 0 16,-4 4 1-16,-2-1 2 0,1 1 1 15,1-1 2-15,0 1 1 0,1-1 0 16,0-2 1-16,3-1 0 0,2-2-2 16,-1-3-1-16,2-1-2 0,1-2-1 0,0-2-1 15,3 0-1-15,0-1 0 0,4-1-2 16,-1 1 0-16,5 0 0 0,2-2 0 15,3 1 0-15,6-3 0 0,0 0 0 16,3-1-5-16,3-3-7 0,2 3-8 16,-1-4-8-16,1 1-9 0,-2-1 16 15,-2-4-142-15,-6 1-118 0,0-2-294 16</inkml:trace>
  <inkml:trace contextRef="#ctx0" brushRef="#br0" timeOffset="107590.4">18211 5639 613 0,'2'-4'135'0,"0"1"1"16,4 1-99-16,-1 2-17 0,2 1-3 16,2 0-3-16,-1 4 0 0,0 3 2 15,2 5 2-15,-2 2-1 0,1 3 0 16,-3 6-1-16,-1 3-2 0,0 2-2 15,-2 0-2-15,-4 0-2 0,-1 3-3 16,-3 0 1-16,-4-1-1 0,-1-3 1 16,-2-1-1-16,-1 0 1 0,-2-5-2 0,1-2 0 15,4-4 0-15,-2-4-4 16,-1-2-7-16,4-1-9 0,0-4-12 0,2 0-10 16,1-3-128-16,-3-2-129 0,4 2-313 15</inkml:trace>
  <inkml:trace contextRef="#ctx0" brushRef="#br0" timeOffset="108282.8">18836 5657 585 0,'1'-10'141'16,"0"3"4"-16,-2 2-86 0,1 1-19 16,0 2-8-16,0 2-7 0,-1 1-7 15,-1 5-3-15,-1 6-1 0,-2 4 1 16,0 6-1-16,-3 8 1 0,-1 7 1 16,1 6 0-16,-2 2-17 0,2 0 12 15,-2 1-4-15,3-1-2 0,0-5-1 0,4-3-2 16,-2-5 0-16,2-5 11 0,2-4-24 15,1-2-12-15,1-5-11 0,-1-3-11 16,2-6-6-16,0-5-120 0,1-5-119 16,0-6-277-16</inkml:trace>
  <inkml:trace contextRef="#ctx0" brushRef="#br0" timeOffset="108526.01">18786 5702 578 0,'4'-20'129'0,"3"0"0"0,3 3-89 15,4-1-22-15,3 4-8 0,8 1-4 16,2 6-3-16,3 1 2 0,2 2 2 16,0 5 0-16,-1 4 1 0,0 6 0 15,-5 3-1-15,-5 4 0 0,-4 3-2 16,-9 1-1-16,-1 2-1 0,-6-1 0 16,-6 3 0-16,-7-4 0 0,-4-1-1 0,-3-3 1 15,-3-2 0-15,-4-1 0 0,-3-4 0 16,-1-3 0-16,2-2-3 0,0-3-5 15,2-1-7-15,4-2-9 0,4-3-10 16,9-2-112-16,6-1-114 0,7-1-273 16</inkml:trace>
  <inkml:trace contextRef="#ctx0" brushRef="#br0" timeOffset="109322.58">19082 6164 507 0,'-2'-8'126'16,"1"-3"2"-16,4-1-22 0,0 1-64 15,5-4-64-15,0 3 42 0,2-1-3 0,2 4-3 16,1-1-2-16,0 1-2 16,1 0-2-16,2 6-2 0,0-2-2 0,0 1-1 15,0 3-1-15,0 2-1 0,-2 2-1 16,2 3 2-16,-2 1-2 0,-3 4 2 16,-2 3-1-16,-6 1 0 0,0 3 1 15,-6 4 1-15,-2 0 1 0,-3 0 0 16,-6 0 2-16,-2-2 0 0,1 1-1 15,-5-1 1-15,0-3-1 0,0-2-1 16,-2-3 0-16,0-1 0 0,3-2-1 16,0-4 0-16,3-3 0 0,1-3 0 0,0-4 0 15,4-2-1-15,3-3 0 0,1-3 8 16,4 1-9-16,0-3-1 0,5-2 0 16,2-1-1-16,3 2 1 0,1 0 0 15,1 2-10-15,-1 3 10 0,1 1-1 16,1 4 1-16,0 2-1 0,1 2-1 15,1 1 1-15,2 1 0 0,2 2 0 0,0 1 1 16,2 2-1-16,0 1 1 0,2 1 0 16,-1 1 0-16,-1 0 0 0,-1-2-4 15,-1 0-6-15,-2-1-7 0,-1-5-5 16,-2-2-129-16,2-6-121 0,-5 4-305 16</inkml:trace>
  <inkml:trace contextRef="#ctx0" brushRef="#br0" timeOffset="110054.94">19697 5701 401 0,'10'-13'110'0,"1"2"6"0,-2-2-45 15,-7 5-14-15,5 2-6 0,-7 2-4 16,2 3-6-16,-1-1-8 0,-6 4-6 16,3 1-6-16,-3 6-5 0,-4 3-4 0,1 3-3 15,-5 8-2-15,0 6 1 0,-2 8 2 16,2 6 1-16,2 1 0 0,3 3-1 15,3 2-2-15,5-1-1 0,5-2-1 16,5-3-3-16,4-4-1 0,3-7-13 16,2-4-9-16,4-5-7 0,1-4-4 15,3-7-125-15,3-8-122 0,-1-3-293 0</inkml:trace>
  <inkml:trace contextRef="#ctx0" brushRef="#br0" timeOffset="110524.34">19866 5803 597 0,'6'-8'130'16,"-1"-1"3"-16,1 0-100 0,3 2-14 16,-1 1-2-16,2 1-1 0,1 1-2 15,0 3-1-15,0 2-3 0,0 2-1 16,4 4-2-16,-3 3-2 0,1 2-1 15,-3 4-1-15,-2 3-1 0,0 2 0 16,-5 3-1-16,-1 0 1 0,-4 0-1 0,0 1 0 16,-3-2 1-16,-1-2-1 0,-2-3 1 15,2-2-1-15,0-4 43 0,0-4-43 16,1-2-42-16,1-3 82 0,3 0-40 16,1-3 0-16,0 0 1 0,0-3-43 15,3-2 42-15,-2-1 42 0,4-4-81 16,1-5 39-16,-1-3-1 0,2-5 0 15,2 0 0-15,-1-1 1 0,0-1-1 0,-2 3 0 16,-1 2 1-16,0 5 0 16,-3 4 0-16,-2 4 1 0,0 2 0 15,0 3 0-15,0 0 0 0,-1 1 0 0,1 2-2 16,1 2-1-16,2 0 0 0,-1 5 0 16,3 3 1-16,-1 5 0 0,2 4 1 15,0 3 0-15,1 3 1 0,2 0-1 16,2 1 1-16,0-4-3 0,1-2-4 15,2-3-11-15,2-3-6 0,0-5-8 16,4-4-121-16,-4-6-120 0,2-1-290 0</inkml:trace>
  <inkml:trace contextRef="#ctx0" brushRef="#br0" timeOffset="110747.1">20400 5657 569 0,'-2'-14'144'0,"2"7"3"0,-1 1-62 15,0 2-48-15,1 3-11 0,0 1-7 0,-1 1-8 16,-1 4-6-16,0 5 0 0,-1 6 0 16,-1 5 2-16,-1 6 0 0,-2 7 2 15,0 7 3-15,0 3 2 0,-2 0-1 16,2 1 0-16,-2-2-2 0,1-5-2 16,0-2-1-16,2-6-2 0,0-3-3 15,2-6-9-15,0-4-13 0,3-3-12 16,2-4 2-16,3-4-138 0,4-4-131 15,1-3-316-15</inkml:trace>
  <inkml:trace contextRef="#ctx0" brushRef="#br0" timeOffset="111156.62">20550 5741 637 0,'-2'-3'131'0,"2"2"0"0,4 1-119 16,1 0-3-16,2 1-3 0,4-1 0 15,5 1 0-15,3 1 0 0,3-1 0 16,0 0-1-16,1 0-2 0,0 2 0 16,-3-2-2-16,-2 0 1 0,-4 2 0 15,-3-2-1-15,-2 0 1 0,-4-1 0 0,-1 1-1 16,-3-1 1-16,0 2 0 0,-2 0 0 15,-3 3 2-15,-1 4 1 0,-2 0 0 16,-2 5 1-16,-3 3 1 0,-3 2 2 16,2 1 1-16,-2 0-1 0,3 0 1 15,-2 1-1-15,4-2 0 0,2-1-1 16,2-1-1-16,1-1-1 0,2-3-2 16,3 0 0-16,3-4-1 0,2 1 0 0,3-1 0 15,3-2-1-15,5-2 0 0,3 0 0 16,4-2-1-16,2-3-2 0,3-3-4 15,1-1-7-15,2-4-7 0,2-3-10 16,2-5 23-16,-3-3-152 0,2-4-124 16,-4-2-311-16</inkml:trace>
  <inkml:trace contextRef="#ctx0" brushRef="#br0" timeOffset="111435.16">21212 5576 659 0,'3'0'140'0,"0"2"2"15,0 2-110-15,3 3-18 0,0 1-1 16,0 4 2-16,2 8 4 0,-2 2 4 16,-1 2 1-16,-2 7 0 0,-1 4-1 0,-2 1-2 15,-2 4-3-15,-3-2-3 0,-1 1-3 16,-2 1-20-16,-3-5 15 0,-3 0 0 15,-2-3-3-15,-4-3 0 0,-3-3-2 16,-4-1 0-16,0-1 18 0,0-2-23 16,1-3-9-16,3-2-14 0,1-4-12 15,4-1-10-15,5-4-129 0,1-3-132 16,4-1-309-16</inkml:trace>
  <inkml:trace contextRef="#ctx0" brushRef="#br0" timeOffset="114444.29">17366 7163 482 0,'3'-11'115'15,"-1"2"5"-15,-2 2-70 0,-1 0-16 0,-1 2-4 16,-1 1-1-16,-1 0-3 0,2 4-5 16,-4 0-4-16,0 4-4 0,0 3-3 15,-4 3 0-15,0 5-2 0,-1 3-2 16,1 3 1-16,-1 5-1 0,4 6 0 15,-1 3 1-15,4 5 0 0,7 4-1 16,3 3 1-16,1 2-1 0,5 3 2 16,0 0-1-16,4-1-1 0,2 1-2 15,2-4 1-15,0 1-2 0,2 3 0 0,-1-3-1 16,0-2 0-16,-4-2-1 0,-6-3 1 16,-3-2 1-16,-5-3 1 0,-8-6 1 15,-5-4 2-15,-7-1 1 0,-4-1 1 16,-1-3 2-16,-4-5 0 0,-3-1 1 15,0-3-1-15,2-3-1 0,3-4-1 16,0-2-3-16,1-3 0 0,2-1-2 16,3-1-2-16,3-3-4 0,0 1-8 0,4-1-13 15,4-2-12-15,3 0 98 0,5-7-233 16,5 2-143-16,5 3-380 0</inkml:trace>
  <inkml:trace contextRef="#ctx0" brushRef="#br0" timeOffset="115654.44">17320 8505 567 0,'-3'-2'135'0,"1"1"4"0,-1 0-87 16,2 0-17-16,-1 1-6 0,2-2-7 0,1 2-7 16,0 0-6-16,3 0-4 0,2 0-3 15,5 0-3-15,5 0 0 0,2 0 1 16,6 2 0-16,3-1 1 0,6-1 0 15,-1 1 0-15,0-1-1 0,-3 1 1 16,-2-1 0-16,-2-1-1 0,-4 0 1 16,-8 0-1-16,-3-1 0 0,-1 1 1 15,-4 1 1-15,-1 0 4 0,-3-1 3 16,-4 1 2-16,2 0 1 0,1 0 0 0,-1 0 0 16,1 0-2-16,-3 0-4 0,1 1-3 15,-1 3-2-15,-5 3-2 0,0 3 1 16,-3 1 0-16,-1 4-1 0,-1 2 2 15,-3 2-1-15,-4 0 1 0,3 0-1 16,-5 0 1-16,-1 1-1 0,1 0 1 16,-2-1-1-16,2-3 1 0,3-1 0 15,1-3 1-15,4-1 1 0,1-3 0 16,3-2 2-16,2-4 1 0,2 0 3 0,0 0 0 16,0-1 1-16,2-1 0 0,1 0-1 15,0-1-1-15,1 1-2 0,1 1-2 16,-1-2-1-16,2 2-2 0,0-1-2 15,2 0-1-15,0-1-3 0,0 2 0 16,2-1 0-16,4 2 0 0,1-2 0 16,5-2 1-16,3 4 1 0,4-4 2 15,2 1 0-15,3 0 1 0,2-2 0 16,-2 1 1-16,4 2-1 0,-6-1 1 0,0-1 0 16,0 1 0-16,-2 2-1 0,1-1 0 15,-1 2 0-15,-4-4-3 0,3 2-4 16,-3-1-4-16,1 2-5 0,-6-3-4 15,0 0-5-15,-2-2-7 0,-3 0-6 16,0 0-84-16,-3-3-32 0,0 0-100 16,-2 4-221-16</inkml:trace>
  <inkml:trace contextRef="#ctx0" brushRef="#br0" timeOffset="117690.73">18236 7575 620 0,'-4'-7'145'0,"4"2"7"0,-1 0-95 15,1 2-16-15,-3 1-2 0,2 1-6 16,0-1-8-16,1 5-5 0,-3 3-6 16,1 3-6-16,-2 3-5 0,0 5-2 15,-3 6 0-15,-1 5 1 0,-1 0 0 0,0 4 0 16,-1 1 0-16,2 0-1 0,-1 2 1 15,2-2-1-15,1-2-1 0,1 1 1 16,1-3 0-16,2-4-3 0,0-3-6 16,1-4-10-16,2-4-7 0,-1-3-10 15,0-4-7-15,0-2-7 0,-1-4-117 16,0-1-111-16,-1-5-273 0</inkml:trace>
  <inkml:trace contextRef="#ctx0" brushRef="#br0" timeOffset="117976.68">18164 7646 487 0,'2'-21'124'0,"0"2"2"0,0 0-53 15,3 1-37-15,3-1-14 0,2 2-6 16,-1 0-6-16,4 0-2 0,0 2-2 16,2 1-1-16,0 5 0 0,3 1 0 15,-1 3 1-15,2 5 0 0,1 5 1 0,-2 5-1 16,3 2 1-16,-3 7-1 0,-2 1 1 15,-2 3-1-15,-4 0 0 0,-4 2-1 16,-7-2 0-16,-6-1 1 0,-2-1-1 16,-4 0 0-16,0-2 0 0,-4-3 0 15,-2-2 2-15,2-1-1 0,1-2 0 16,-3-4-2-16,-1-4-5 0,0 0-6 16,0-2-9-16,4-2-9 0,-1 0-7 0,-1-1-118 15,4-2-114-15,3 4-279 0</inkml:trace>
  <inkml:trace contextRef="#ctx0" brushRef="#br0" timeOffset="118966.68">18682 7612 422 0,'12'-11'112'16,"-1"-1"7"-16,-2 2-53 0,-1 0-14 16,-1 2-3-16,-1 2-4 0,-4 1-4 15,-1 2-4-15,-3-1-4 0,3 4-5 16,-1-1-5-16,-2 3-7 0,-2 2-5 0,-2 5-4 15,-3 2-3-15,1 8-2 0,-7 5 0 16,0 5 1-16,-2 3 1 0,5 6 0 16,2 3 0-16,3 3 0 0,3 2-1 15,5-3 0-15,4-2-1 0,5 0-1 16,2-5-8-16,0-6-9 0,3-4-10 16,0-6-4-16,0-9-127 0,1-4-123 15,-2-3-300-15</inkml:trace>
  <inkml:trace contextRef="#ctx0" brushRef="#br0" timeOffset="119360.74">18849 7612 582 0,'1'-3'126'0,"1"1"1"0,0 0-94 0,2 0-20 15,3 0-5-15,2 1-1 0,3-3-1 16,4 3-1-16,2-1 1 0,5 2-1 16,0 0-1-16,2 0 0 0,-3 0-2 15,-1 2-1-15,-1-1 0 0,-4-1 0 16,-3 0 0-16,-6 1 0 0,-3-1 3 16,1 1 0-16,-4-1 2 0,-5 2 1 15,1 1 2-15,-1 2 1 0,-3 3 1 0,-2 1-2 16,-6 4-1-16,2 0 0 0,-6 3-2 15,0 0 0-15,-4 0 0 0,2-1 0 16,2 1 1-16,0-1 0 0,3-2 0 16,4 1 1-16,3-1-2 0,6 0-1 15,3-2-1-15,5-2-1 0,6 1-1 16,4-1 0-16,5-1-1 0,7-1 1 16,5-2-3-16,3 2-4 0,1-5-6 0,-5 0-10 15,3-1-5-15,-5-4-129 0,-3-2-125 16,0-3-307-16</inkml:trace>
  <inkml:trace contextRef="#ctx0" brushRef="#br0" timeOffset="119599.83">19364 7527 1009 0,'3'-5'-119'0,"3"1"-62"16,-1 2 4-16,1 4 298 0,0 2 4 15,1 4-83-15,3 0-15 0,0 6 0 16,-2 3 3-16,-2 4-2 0,-6 5-1 16,-3 3-4-16,-4 1-2 0,-3 3-4 15,-4 1-4-15,0-1-2 0,-3 1-3 0,1-4-3 16,-2 1-1-16,-3-1-3 0,-2-3-7 16,0-3-9-16,-3-3-10 0,0-4-127 15,-3-3-124-15,3-6-311 0</inkml:trace>
  <inkml:trace contextRef="#ctx0" brushRef="#br0" timeOffset="120386.18">19780 7584 502 0,'0'-9'133'15,"-3"0"7"-15,2 1-48 0,-3 0-36 16,4 2-10-16,-1 1-3 0,0 2-6 15,0-1-6-15,2 3-7 0,0 2-6 0,2 4-6 16,-3 5-4-16,-2 4-4 0,0 7-2 16,3 9 1-16,-4 4 1 0,-4 1 1 15,4 7 0-15,-2-3 0 0,-3-1-1 16,1 0 108-16,-3-3-110 0,3-2 0 16,1-1-3-16,-3-8-6 0,4 1-9 15,0-5-8-15,4-3-120 0,0-6 104 0,0-4-7 16,1-4-5-16,1-5-33 0,1-4-29 15,2-5-30-15,-2-8-79 0,3-4-169 16</inkml:trace>
  <inkml:trace contextRef="#ctx0" brushRef="#br0" timeOffset="120614.62">19750 7625 529 0,'0'-22'133'16,"4"4"-1"-16,-2 1-75 0,2-1-23 15,5 2-11-15,1 0-9 0,4 2-6 16,5 0-6-16,0 3 3 0,2 2 1 0,4 5-1 15,-2 4 0-15,1 3 2 0,-1 6 0 16,-3 3 1-16,-3 3-1 0,-4 3 1 16,-5 2 2-16,-6 1 0 0,-4 0 1 15,-9 0 0-15,-6-2-2 0,-2 2 0 16,-3 0-1-16,-1-2-3 0,-3-2-1 16,1-1-1-16,3-4-2 0,1-2-6 0,3-1-8 15,-1-6-9-15,3 1 9 0,4-2-141 16,6 1-124-16,6-1-307 0</inkml:trace>
  <inkml:trace contextRef="#ctx0" brushRef="#br0" timeOffset="121094.37">19891 8133 576 0,'3'-13'123'0,"6"-6"2"0,2 0-104 16,4-4-5-16,6 3 1 0,-2-5-1 16,3-1-1-16,3 2-2 0,0-1 0 0,-2 3-3 15,0 3-1-15,-3 5-3 0,1 4-2 16,-4 2 0-16,-5 5-2 0,-1 4 0 15,-1 1 0-15,-1 5-1 0,-1 2 0 16,-1 5 0-16,0 6 0 0,0 2-1 16,-1 2 1-16,-2 3 0 0,-3 0 0 15,-2-1-1-15,-4 0 2 0,-5-4-1 16,-1-2 1-16,-5-3 1 0,-1-1 0 0,-1-2 0 16,-6-5 1-16,1-1 2 0,0-3-1 15,-2-4 1-15,2-2 1 0,-1-2 0 16,3-3 0-16,3 0 1 0,2-4-2 15,4-1-1-15,3 0 0 0,5-1-1 16,7 1-2-16,4 1-1 0,7 2-1 16,5 2 0-16,7 1 0 0,4 2-1 15,2 1 1-15,0 4-2 0,1-1-1 0,-2 0-3 16,-4 2-3-16,-5 0-6 0,-6 1-8 16,-3 0-2-16,-4-2-126 0,-7-1-117 15,-2 2-296-15</inkml:trace>
  <inkml:trace contextRef="#ctx0" brushRef="#br0" timeOffset="121639.69">20550 7530 492 0,'2'-5'125'0,"0"-2"5"16,-2 3-46-16,0 0-38 0,0 1-8 0,-1 1-9 16,-1 1 4-16,2 1-5 0,-4 2-5 15,3 3-5-15,-2 6-3 0,0 3-3 16,-2 5-1-16,0 7-1 0,-1 5 1 16,3 5 1-16,2-1-1 0,1 5-2 15,4-2-2-15,4 0-3 0,3-3-2 16,3-1-15-16,-2-4-15 0,5-3-8 15,-1-6 22-15,-1-6-151 0,0-4-127 0,1-7-309 16</inkml:trace>
  <inkml:trace contextRef="#ctx0" brushRef="#br0" timeOffset="122071.81">20702 7624 596 0,'10'-11'124'0,"2"0"2"0,-1 1-112 15,4 2-3-15,0 1-3 0,1 3 3 16,0 1 0-16,-2 2-1 0,-1 1-2 16,3 2-2-16,-4 3 0 0,1 1-2 15,-4 2 0-15,1 2-1 0,-5 1-1 16,-1 3 1-16,-3 2-1 0,-4 3 1 16,0-1-1-16,-2 2 1 0,-4-3-1 0,2-1 0 15,1-1 1-15,-2-3-1 0,3-3-1 16,2-4 1-16,0 0 0 0,2-3 3 15,0-2 0-15,-2-1 2 0,2-3-1 16,0-1 0-16,1-2 0 0,1-4-1 16,4-4-3-16,0-2-1 0,3-2 0 15,2 0-1-15,0-3 1 0,1 1-1 16,0 2 1-16,-3 3-1 0,0 3 1 16,-4 2 1-16,0 2 2 0,-1 4 2 0,-3 3 0 15,1 0 0-15,-1 4-1 0,-1 0 0 16,1 4-1-16,-1 4-2 0,1 4-1 15,0 3 0-15,0 4-1 0,1 3 2 16,2 2-1-16,2-1 0 0,3 1 0 16,2-3 0-16,4-1-6 0,3-2-6 15,2-4-7-15,7-5-6 0,0-4-10 16,1-8-119-16,-1-5-116 0,-1-4-282 16</inkml:trace>
  <inkml:trace contextRef="#ctx0" brushRef="#br0" timeOffset="122271.01">21258 7509 610 0,'-3'-10'137'0,"2"4"0"16,0 1-74-16,0 2-76 0,3 6 29 15,-1 0-3-15,0 6-2 0,3 3 2 16,-3 4 2-16,-1 5 4 0,0 5 1 16,-3 6 2-16,-2 1-1 0,-1 2-3 0,-3-2-5 15,4 2-3-15,-1 0-3 0,3-4-2 16,1-6-5-16,0-2-9 0,0-4-11 15,5-2-11-15,-1-7-6 0,7-4-126 16,-2-6-126-16,9-3-298 0</inkml:trace>
  <inkml:trace contextRef="#ctx0" brushRef="#br0" timeOffset="122623.73">21373 7526 616 0,'-3'-6'142'16,"-1"1"3"-16,4 1-102 0,1 2-14 16,-1 0-6-16,1 2-7 0,3 2-6 15,1-2-5-15,5 0-3 0,6 1-2 0,1 0 0 16,8 3 1-16,0-2-1 0,4 1 0 16,3-1 1-16,-3 1-1 0,-4-1 1 15,-3 1-1-15,-7-3 0 0,-1 1 1 16,-5-1-1-16,-7 1 0 0,-4 1 1 15,-4 5 0-15,-6 0 1 0,-3 4 1 16,-5 3 1-16,-8 2 1 0,-2 2 2 0,3 3-1 16,0 1 1-16,5 0-1 0,2-1 0 15,6-3-1-15,6 1 0 0,7-3-2 16,0-1 0-16,6-4-2 0,6 0 1 16,6-1-2-16,6-3 0 0,9-2-3 15,3-4-7-15,5-2-6 0,0-4-9 16,-1-4 11-16,-2 0-144 0,0-6-124 15,-3-1-311-15</inkml:trace>
  <inkml:trace contextRef="#ctx0" brushRef="#br0" timeOffset="122848.94">21903 7376 555 0,'11'0'126'0,"-1"4"4"15,4 4-90-15,0 3-14 0,1 6 2 0,-3 8 3 16,1 3 0-16,-2 4 0 0,-6 3-2 16,-8-1 0-16,-3 4-4 0,-4-2-4 15,-2-4-4-15,-2-1-5 0,-3 1-4 16,-2-4-3-16,-1-1-7 0,0-4-10 16,-1-2-13-16,0-2-6 0,-1-5-132 15,3-3-132-15,0-4-320 0</inkml:trace>
  <inkml:trace contextRef="#ctx0" brushRef="#br0" timeOffset="123521.31">22614 7293 725 0,'1'-9'144'16,"-3"1"-1"-16,3 6-105 0,-2 1-107 0,-1 2 82 15,2 4-3-15,-2 6-2 0,-1 5-2 16,0 6 2-16,-2 7 1 0,1 7 0 16,0 5-1-16,1-1-1 0,-1 0-3 15,0-1-2-15,1-2-1 0,1-5 0 16,1-4-1-16,1-3 1 0,-1-6-1 16,1-2 1-16,0-4-1 0,0-5 0 0,0-1 1 15,0-7 1-15,0-4-1 0,-1-5-1 16,0-3 1-16,-1-4-1 0,-5-4 0 15,-3-2-1-15,-5-1-1 0,-3 1 0 16,-1 1 0-16,-1 4 1 0,-1 2-1 16,2 4 0-16,2 3 1 0,2 3-1 15,3 5 1-15,0 3 1 0,1 3 0 16,2 3 1-16,2 4-1 0,3 2 1 16,3 3 0-16,4 1 0 0,7 2 0 15,1-2-1-15,3 1 0 0,8-3 1 0,7-2 0 16,3-3-2-16,4-2-4 0,1-5-7 15,1-4-7-15,-1-4-8 0,-4-5-125 16,-3-4-122-16,0-2-300 0</inkml:trace>
  <inkml:trace contextRef="#ctx0" brushRef="#br0" timeOffset="123928.1">22851 7423 600 0,'-2'-4'143'15,"-2"0"0"-15,1 2-90 0,2 0-24 16,2 2-8-16,2 0-8 0,3 2-6 0,5-1-3 16,4 0-2-16,6 2 0 0,3-2 0 15,7 4 0-15,0-2 0 0,0 2 0 16,-1 0-1-16,-1-1 0 0,-7 0 0 15,-6 1-1-15,-3-2 1 0,-3 0 0 16,-4 0-1-16,-3 2 0 0,-5 3 0 16,-2 3 2-16,-4 0-1 0,-3 4 2 15,-5 1 1-15,-1 2 22 0,-3 2 23 0,-2-1-41 16,-1 2 1-16,-1-1-2 0,3 0 0 16,3 1-1-16,1-2-22 0,2 0-22 15,6-3 40-15,5-2-1 0,5 0 0 16,7-4 0-16,8-2 0 0,8 2 0 15,5-2 1-15,7-1-1 0,2-2 1 16,3-3-3-16,-5 1-3 0,0-3-6 16,-5-3-7-16,-7-2-7 0,-4 0-10 15,-3-2-125-15,-7 0-122 0,-5-2-298 0</inkml:trace>
  <inkml:trace contextRef="#ctx0" brushRef="#br0" timeOffset="124632.11">21408 6766 382 0,'1'0'99'16,"1"-1"8"-16,0 0-45 0,3-2-19 16,2 1-2-16,5 2 1 0,4 0-4 15,4 1-6-15,4 1-5 0,10 1-6 0,5 3-2 16,6-2-4-16,6 1-3 0,10-4-2 15,11 2-3-15,9 1-2 0,7 0-1 16,8-1-1-16,12-1-4 0,9-2-3 16,4 0-4-16,4-3-6 0,5-4-4 15,4-4 0-15,-3 2-1 0,-3-2 2 16,-5-2 4-16,-8 5 5 0,-4 3 4 16,-15 5 6-16,-10 3-1 0,-16 0 1 15,-12 2 0-15,-15 4 0 0,-10-3-1 0,-17-3 2 16,-8-3-1-16,-11 1-2 0,-6-6-122 15,-11 1-106-15,-11-1-281 0</inkml:trace>
  <inkml:trace contextRef="#ctx0" brushRef="#br1" timeOffset="132074.38">16820 7105 212 0,'10'-2'52'0,"-1"-1"3"16,-2-2-29-16,2 1-8 0,2-3-3 15,0 3-2-15,3 0-2 0,2 1-2 16,-2-2-3-16,7 4-1 0,1 0-1 16,0 1-1-16,4 0 0 0,1 0-1 0,2 0 0 15,0 0-1-15,1 0 0 0,-2 0-2 16,-1-2-1-16,0 0 0 0,-1 0 1 16,-2-2 2-16,-1 0 3 0,-4 1 4 15,0-1 3-15,-2 0 3 0,1 2 2 16,0-2 0-16,-2 2 0 0,3 1-4 15,1-1-2-15,3 0-3 0,2 1-2 16,-1-2-2-16,2-1-1 0,4 1 0 0,-2-2-1 16,3-1 1-16,-2-2-1 0,1 1 1 15,-1-2-1-15,0 0 0 0,-1-1 1 16,-1-1-1-16,0 0 0 0,0 0 0 16,0 1 0-16,0 2-1 0,1 3 0 15,2 0 3-15,1 2 1 0,1 0 2 16,0 3 0-16,-1 0 1 0,3 2 1 0,-4-1-1 15,1 0-2-15,1 1-2 0,0 1-1 16,0-2 0-16,1 0-1 0,3-2-1 16,2 2 1-16,5-2 2 0,3 1 0 15,1-1 2-15,4 0 0 0,1-1 1 16,-1 2-1-16,2-2 0 0,0 2-1 16,-3 0-1-16,3 2-1 0,1 2-1 15,2 0 0-15,0 1 0 0,1 1 1 16,-2-1-1-16,5 3 0 0,-1-8 0 15,4 2 1-15,2-2 0 0,4 0 0 16,1 0 0-16,0-2 0 0,0 0 0 0,0 2-1 16,-1 1-1-16,-1 3 1 0,-1 0-1 15,2 0 0-15,-1 1 0 0,-2 2 0 16,3-1 0-16,0 0 0 0,1 0 0 16,-1 1 1-16,2 1-1 0,2 2 0 15,-1-4 0-15,0 0 0 0,0 0 0 0,1-1 0 16,0-1 0-16,2-2 0 0,-1-3 0 15,2 1 1-15,-1 0-1 0,-3-1 0 16,-1 1 0-16,0 0 0 0,-1 1 0 16,-2 3 0-16,0 0 0 0,1 0 1 15,2 4 0-15,0-2 0 0,2 1 0 16,1 0 1-16,2 2-1 0,0 0-1 16,4-1 0-16,2 1-2 0,1-1 0 15,-2 2-1-15,-3 0 0 0,1-1-1 0,-1-1 1 16,0 1 0-16,-1 2 2 0,-6 4-1 15,3-2 1-15,-3 1 0 0,0 1 0 16,1 3 1-16,-2 4-1 0,-5 0 0 16,1 0 0-16,1 1 1 0,-4 4 0 15,0 5-1-15,-6 2 1 0,-6-2-1 16,0 0 0-16,-8 1 0 0,-8 0 0 16,-4-2 1-16,-6 1 0 0,-2-1 0 0,-2 1 0 15,-2 3 1-15,-2 2 0 0,-1 1-1 16,0 3 1-16,0 1-1 0,-5 0 1 15,-5-1-1-15,-5 1 2 0,-8-1-1 16,-8-1 2-16,-3 0 0 0,-2-2 0 16,-6 0 0-16,-5 1 0 0,-1 1-1 15,-1-2-1-15,1 0-1 0,-3-1 0 16,-9 0-1-16,-2-2 1 0,-1-3 1 16,-10 0 2-16,1 0 0 0,-4 0 1 0,-3 1 1 15,2-2 0-15,-2-1-2 0,-6-1 1 16,-4 2-1-16,-4-4-1 0,2 1-1 15,-4-5 1-15,-4 1-1 0,-2-1 0 16,-5-1 0-16,5 3 0 0,-1-4-1 16,-5 0 1-16,-3-3-1 0,-9 1 1 15,4-1 0-15,4-1-1 0,-3-4 1 16,-5-1-1-16,-6 0 0 0,4 0 1 16,3-2-1-16,-3-2 0 0,-3-2 2 0,-3-1 1 15,6 2 1-15,4-4 1 0,-3-5 2 16,-1 4-1-16,-2 1 1 0,3 1-1 15,4-2-1-15,-4-2-1 0,-4 3-2 16,-2 3 0-16,3 0 0 0,1-3-1 16,-9-1 0-16,-3 2 0 0,2-1 0 15,1-1 0-15,-1-4-1 0,-7-1 1 0,2 2-1 16,7-2 1-16,1-4-1 0,-2-1 0 16,2 1 0-16,5 0 1 0,8-3-1 15,1-3 0-15,-1 2 0 0,1-2 0 16,2 1 1-16,4-3-1 0,-1-2 0 15,-6-2 0-15,-3-3 0 0,2-1 1 16,4-1-1-16,-2-3 0 0,-3-3 1 16,4-2-1-16,6-4 0 0,5 0 1 15,4-1-1-15,4-4 0 0,6-1 1 0,10-3 0 16,5-2 0-16,4-3 0 16,6-4 1-16,1-2-1 0,7-2 2 0,7-1 0 15,2 0 1-15,6 0 1 0,6-1 1 16,4-2 0-16,6-1 0 0,6 2-1 15,0-4-1-15,4-3-1 0,2 1-1 16,1-2-1-16,2 0 0 0,2 5-1 0,8-2 0 16,5 8 0-16,10 4-1 0,13 3 1 15,18 9 0-15,18 4-4 0,20 4-112 16,17 9-6-16,20-1-88 0,14 3-194 16</inkml:trace>
  <inkml:trace contextRef="#ctx0" brushRef="#br1" timeOffset="151631.29">1275 2502 322 0,'-5'-4'90'16,"-1"1"4"-16,1-1-39 0,0 0-13 15,3 3-11-15,-2 0-10 0,3 1-7 16,-1 0-6-16,2 0-2 0,-2 2-1 0,1 2 3 16,1 2 2-16,-1 4 3 0,1 2 3 15,-2 3 1-15,1 5 0 0,0 3-1 16,0 5-2-16,-1 2-3 0,1 3-3 16,0 0-1-16,2 3-2 0,2 2 0 15,-1-1 1-15,1 1-1 0,-1 1 1 16,2-2 0-16,-1 3-1 0,-1-2 0 15,0 0 0-15,-2 0-1 0,0 0-1 0,1 1-1 16,-1 2 0-16,2 1 0 0,0 4-1 16,2 1 0-16,2 1-1 0,1-1 1 15,1 0-1-15,0-1 0 0,1 2 1 16,-1-2-1-16,0 0 0 0,-1 1 0 16,2 4 1-16,-2 1-1 0,-1 0 0 15,-1-1 1-15,1 0-1 0,-3 0 1 16,-1 0 0-16,-2 1 0 0,-1-1 0 15,-1 6 0-15,-2 2 0 0,1 1-1 0,1 1 1 16,-2-1 0-16,3 1 0 0,0 0-1 16,0-1 1-16,-1 1 0 0,0 3 0 15,-1 1 0-15,2-2 0 0,-1 0 0 16,-2 2 0-16,2 0 0 0,-3-2 0 16,0-1 0-16,0 1-1 0,-1 2 1 15,0-1-1-15,-1-2 1 0,0-1-1 16,0 1 0-16,-1-2 1 0,2 0-1 15,1 0 1-15,-1 1-1 0,2-1 0 0,1-2 0 16,1-3 1-16,1 0-1 0,-1-3 0 16,1 0 0-16,-2-2 0 0,1 3 0 15,-1 2 2-15,1 1 0 0,-3-2 1 16,-1-1 0-16,-2 1 1 0,1-1-1 16,-3-1 0-16,0-4 0 0,-1 2-2 15,3-3 0-15,0 1 0 0,2-3 0 16,0-5-3-16,1-3-5 0,2-2-9 0,2-7-118 15,0-5-113-15,3-4-289 0</inkml:trace>
  <inkml:trace contextRef="#ctx0" brushRef="#br1" timeOffset="152633.18">1303 2550 412 0,'1'-1'105'0,"1"0"1"16,-1-1-42-16,-1 2-35 0,2 0-15 16,1 2-6-16,3-1-1 0,1 1 2 15,3 3 1-15,4 0 1 0,0 2 2 16,4 3 1-16,1 0 0 0,0 4-3 15,-1-1-2-15,1 3-3 0,0 1-1 16,1 1-1-16,1 0-1 0,0 2-1 16,5 1-1-16,3-1 1 0,2 3-2 15,1-1 1-15,2 4 0 0,2-1 0 0,2 0 0 16,1 3 0-16,2 2 0 0,1-1 0 16,0 0 0-16,1-1 0 0,-2-2 0 15,4 1-1-15,-5-3 0 0,0 0 0 16,0 0 0-16,-3 1-1 0,-3 2 1 15,1 1 0-15,-7 2 0 0,3 0 1 16,-4 2 0-16,-4 0 0 0,3 0 0 16,-2 2 1-16,-4-4-1 0,-1-1 0 0,-2-2 0 15,-1-2 0-15,0-1 0 0,0-3-1 16,-1-2 1-16,2-1-1 0,0-1 0 16,3 0 1-16,0-1-1 0,-1 0 1 15,1-1-1-15,0-1 0 0,-2 1 0 16,0-1 1-16,-2 0-1 0,-1 1 0 15,2 0 0-15,2 0 0 0,1-1 0 16,0 2 1-16,4 2-1 0,-1-2 1 16,3 0 0-16,-1 0-1 0,-1 1 1 0,-1 0 0 15,0-2 0-15,-1 0-1 0,-3-2 1 16,0-1-1-16,-2-1 1 0,-1-1 0 16,-2-2 0-16,-3-2 0 0,-3 0 0 15,-2-1 0-15,-1-1-1 0,0-2-3 16,-2 2-3-16,2-3-14 0,2 0-93 15,0-2-16-15,3 1-88 0,-1-1-190 16</inkml:trace>
  <inkml:trace contextRef="#ctx0" brushRef="#br1" timeOffset="153337.16">3265 4019 434 0,'-1'-1'98'0,"1"1"1"0,-1 0-60 16,1 0-23-16,0 0-8 0,0 1-2 16,0 0 2-16,2 2 0 0,-2-1 0 0,2 2 0 15,-2 0 0-15,1 1 0 0,-1 1 0 16,1 1-1-16,-2 2-1 0,1 1 0 15,-1 1-2-15,-2 1 0 0,2 2-1 16,-1-1-1-16,-1 2 0 0,2 0 4 16,0 1 1-16,-1-2 0 0,2 1 1 15,0 0 0-15,0 0 1 0,2-1 0 16,-2 2-2-16,1 0-2 0,-1 2 1 16,0 0-1-16,0 3 0 0,0 1 0 15,-1 1-2-15,1 1 0 0,0 0-2 16,-2 2 0-16,2-1 0 0,-1-1 0 0,-1 0 0 15,-1-1 1-15,1-1 0 0,-1 3 1 16,0-1-1-16,1 2 1 0,1 0 0 16,2 1 0-16,2 3-1 0,1-2 0 15,1 3 0-15,2-1 1 0,1 2 0 16,1 1 0-16,-2-1 1 0,1 2 0 16,-1-1 0-16,-2 0 1 0,-1-1-1 0,0 0 0 15,-2 2-1-15,-1-2 0 0,3 2 0 16,-2 1-1-16,3-2-1 0,1 1 0 15,2-1-1-15,-1-4 1 0,2 3-1 16,1-3 0-16,-2-4 0 0,1 2 1 16,-3-3-1-16,1-3 0 0,-2-2 1 15,0-1-2-15,-1-5-3 0,-2 1-6 16,1-5-6-16,-3 1-17 0,0-1-53 16,-4-4-52-16,2 1-95 0,-2 0-207 0</inkml:trace>
  <inkml:trace contextRef="#ctx0" brushRef="#br1" timeOffset="154123.07">3510 5636 333 0,'-7'6'80'16,"-4"2"4"-16,-5 0-43 0,-1 4-13 15,-3 2-2-15,-4 1 0 0,0 1-1 16,-2 3-2-16,-1 2-3 0,0 3-3 15,-1 0-3-15,-3 2-4 0,3 7-1 16,-3-3 0-16,-2 1 0 0,2 1-1 0,0-2 0 16,-1 1 1-16,4-2 3 0,-3-5 2 15,1 3 2-15,-2 1 0 0,-3 3-1 16,2-2 0-16,-1 3-3 0,-1 3-2 16,-2 2-4-16,0 3-2 0,2 0-1 15,-1-1-1-15,-1 0 0 0,2-2-1 16,0-1 0-16,1-3 0 0,-1-3 0 15,-2-3-1-15,0 2 1 0,-2-2 0 16,0 1 0-16,-5 1-1 0,-2-1 1 0,2 2 0 16,0 0 0-16,3-1 1 0,2 2 0 15,-1 3 1-15,2-2-1 0,2 2 0 16,1-1 0-16,0 0 0 0,0 1-1 16,-3-2 0-16,2 1-1 0,-3-1 1 15,1 1-1-15,1 0 1 0,-3-1-1 16,2-1 1-16,3-2-1 0,-2 0 1 15,5-2-1-15,0 0 0 0,0 0 0 0,1 0 1 16,-1 0-1-16,4-1 0 0,2 0 0 16,3-3 0-16,-1 0 1 0,5-1-1 15,4-3 0-15,2-3-1 0,2-3 1 16,-1-2-1-16,2-1 0 0,2-4 0 16,2-2-2-16,-2-1 0 0,2-1-1 15,0-2-3-15,0 1-4 0,2-1-8 16,3-1-36-16,3-1-77 0,1-3-99 15,3-1-238-15</inkml:trace>
  <inkml:trace contextRef="#ctx0" brushRef="#br1" timeOffset="154539.93">1226 6851 317 0,'0'-8'79'16,"-1"1"9"-16,-3 2-46 0,4 1 1 0,0 2 2 15,-1 0 1-15,1 0-3 0,-2 2-8 16,2 0-10-16,3 0-10 0,-2 2-7 16,0 1-4-16,-1 3 1 0,3 4 0 15,-1 6 0-15,1 5 4 0,2 5 3 16,-3 5 1-16,1 3 1 0,-3 4-1 16,-2 4 0-16,-3 1 1 0,-3 1-3 15,-2 1-1-15,-1-1-1 0,2 0-1 0,1-1-1 16,2-2-1-16,2-3-1 0,3-4-1 15,-2-2-1-15,3-2 0 0,-2-3-4 16,0-4-6-16,2-2-9 0,0-3-20 16,-1-3-101-16,1-2-110 0,1-4-267 15</inkml:trace>
  <inkml:trace contextRef="#ctx0" brushRef="#br1" timeOffset="155672.22">1797 4734 494 0,'2'-13'115'0,"-1"1"4"16,-2 0-74-16,-1-2-17 0,-1 2-6 0,-2 0-4 15,-2 2-2-15,-3 5-4 0,-3 1-3 16,0 5-2-16,-2 3-2 0,-5 6-2 16,-2 5-1-16,1 3-1 0,1 4 0 15,0 3-1-15,3 1 1 0,1 2-1 16,7-3 0-16,5 0 0 0,4-3-1 15,3-2 1-15,4-1-1 0,4-3 1 0,3-5 0 16,1-3 0-16,-1-3 0 16,0-5 1-16,2-2-1 0,-1-6 2 15,-3-3-1-15,0-2 1 0,-2-3-1 0,1-3 1 16,0 1-1-16,-2-3 0 0,-1-1 0 16,-2 1 0-16,1 0 0 0,-2-2 1 15,-2 1-1-15,0 2 0 0,0 4 2 16,-1 2 1-16,-1 5 1 0,0 1 0 15,0 4 0-15,-2 3 0 0,1 1-1 0,0 1-2 16,0 1-2-16,0 1-1 0,0 6 2 16,0 2 1-16,-1 4 1 0,0 7 1 15,1 4 2-15,0 7 2 0,0 4 0 16,0 2-1-16,1 4 0 0,0 0-1 16,1 0-1-16,2 0-1 0,-1-3 0 15,0-3-1-15,0-2 0 0,-1-4 0 0,-1-3-1 16,-1-4 2-16,0-5 0 0,-1-2 1 15,0-4-1-15,0-6 1 0,1-1 0 16,1-1 1-16,-1-4-6 0,-1-1-9 16,1-3-12-16,2-3-129 0,-1-4-127 15,2-1-320-15</inkml:trace>
  <inkml:trace contextRef="#ctx0" brushRef="#br1" timeOffset="156276.74">1881 5541 476 0,'-1'-9'116'15,"0"-3"4"-15,-1 1-66 0,1 0-19 16,2-1-9-16,-1 1-6 0,4 0-4 16,-1-1-4-16,4 1-3 0,2-2-2 0,4 2-2 15,2-1-1-15,2 0-1 0,1 1-1 16,3 1 1-16,2 1-2 0,-1 3 0 15,1 5 1-15,-1-2-1 0,1 6-1 16,1 2 0-16,-4 2-1 0,-3 4 1 16,-3 4 0-16,-4-2 0 0,-4 8 2 15,-4 1 1-15,-7 2 1 0,-5 0 1 16,-5 1 3-16,-3 0-1 0,-4-3 1 0,-3-1 0 16,-1-2 0-16,4-3-2 0,-1-2 0 15,2-3-2-15,1-3 0 0,0-4-2 16,1-4-3-16,-1-2-6 0,3-4-5 15,1-4-8-15,5-4-21 0,3-6-50 16,7-2-50-16,4-2-93 0,4-7-205 16</inkml:trace>
  <inkml:trace contextRef="#ctx0" brushRef="#br1" timeOffset="156528.53">2045 5232 513 0,'-3'-4'123'0,"1"1"3"0,-1 2-74 15,2 1-21-15,-1 0-12 0,-1 3-5 16,2 3-2-16,-2 4-3 0,0 4-1 16,0 6 0-16,0 6 0 0,0 5 2 0,1 4 0 15,-1 3-1-15,1 2-1 0,-1-1 0 16,1 2-1-16,-2-1 0 0,0 0 0 16,0-4 0-16,0 0-1 0,1 0-1 15,1-3-1-15,2-2 0 0,0-3-1 16,1-5-1-16,2-2-1 0,-1-4-3 15,1-5-4-15,-1-3-3 0,-1-4-5 16,0-2 0-16,1-7-133 0,-1-5-117 16,1-3-300-16</inkml:trace>
  <inkml:trace contextRef="#ctx0" brushRef="#br1" timeOffset="157371.9">2168 4608 451 0,'6'-5'115'0,"-3"-1"5"0,0 2-60 16,-2 2-17-16,0 1-10 0,-1 1-6 15,0 1-6-15,-3 1-7 0,-4 7 0 16,-2 6-1-16,-2 7-2 0,-3 6 1 16,-1 5 1-16,-1 7 0 0,3 6 1 15,5 0-3-15,5-1-4 0,2-3 0 16,3-1-2-16,2-3-1 0,2-2-1 16,2-6-1-16,1-4 0 0,2-2 0 0,1-6-4 15,3-2-8-15,0-3-6 0,2-4-16 16,0-6-113-16,-1-2-117 0,-1-2-287 15</inkml:trace>
  <inkml:trace contextRef="#ctx0" brushRef="#br1" timeOffset="158686.76">2241 4816 499 0,'-6'0'123'0,"0"0"2"0,1-1-56 0,3 0-39 15,0 1-14-15,1 1-8 0,4-1-2 16,0 1-4-16,5 0-2 0,2-1 0 16,2 1 0-16,3-1 0 0,3-1 2 15,2 1-1-15,-1-2 0 0,0 1 0 16,-2-1 1-16,-5-1-1 0,1 1-1 16,-5 2 1-16,-2-1 0 0,-2 1 1 15,-3 1 0-15,1-1 2 0,-1 3 0 0,-2-2 2 16,-2 2-1-16,3 4 1 0,-5-1 0 15,0 3-2-15,-1 0 0 0,0 3-2 16,0 1 1-16,-2-1-2 0,-1-2 2 16,1 3 0-16,1 0 1 0,-1 1 1 15,0-2 1-15,-1-2 1 0,2 1 0 16,-2-3 1-16,3 0-2 0,0-2 0 16,1-4-1-16,3 1-2 0,-1-1-1 0,2 1-1 15,1-2 0-15,1 1-2 0,0 1 0 16,2 1 0-16,2-1 0 0,1 2 0 15,3-1 1-15,2 1 0 0,3-2 1 16,5 1-1-16,2-1 1 0,0-2 0 16,2 0-3-16,-1-2-4 0,-1-2-7 15,-1 1-1-15,-2-4-129 0,-3-4-118 16,2-2-301-16</inkml:trace>
  <inkml:trace contextRef="#ctx0" brushRef="#br1" timeOffset="158944.03">2567 4643 569 0,'-2'-3'122'16,"-1"1"0"-16,3 0-93 0,0 2-20 16,0 2-4-16,1 1 1 0,1 2 3 0,0 5 5 15,1 4 1-15,0 3 2 0,1 6 1 16,1 3 0-16,-1 6-2 0,1 1-2 15,-2 3-3-15,0 0-2 0,0 2-1 16,0-3-1-16,-2 2-2 0,-2-2-1 16,0-3-1-16,-2-4-4 0,2-2-6 15,-2-4-8-15,2-1-5 0,1-5-23 16,1-4-104-16,3-6-115 0,3-2-272 0</inkml:trace>
  <inkml:trace contextRef="#ctx0" brushRef="#br1" timeOffset="159432.34">2747 4826 552 0,'-2'-9'127'16,"-1"-1"3"-16,2 3-80 0,-1 1-25 16,4 1-9-16,-1 1-3 0,-1 1-2 15,2 0-3-15,1 2-2 0,0 0-1 16,2 1-2-16,1 0-2 0,2 1 0 15,0 0 0-15,1 3-1 0,-2 2 0 16,2 0 0-16,-2 1 0 0,1 3 1 16,-2 0-1-16,-1 2 0 0,0 1 1 0,0 1 0 15,-3 1-1-15,-1 1 1 0,-1-2 0 16,-1-1 1-16,0-2-1 0,0-2 0 16,-1-3 0-16,1-1 0 0,1-3 0 15,0 0 1-15,0-2 1 0,0 0 0 16,0-2 1-16,0-1-1 0,0-3 0 15,0-3 0-15,1-2 0 0,1-3-2 0,0-2 0 16,1-1-1-16,-1 0 0 16,0 2 1-16,0 3-1 0,0 2 1 15,-2 2-1-15,0 0 1 0,0 4-1 0,0 1 1 16,0 0-1-16,1 2 1 0,-2 1-2 16,1 0 0-16,0 1-1 0,1 3 1 15,1 1-1-15,-1 4 1 0,1 3 0 16,2 3 1-16,0 3 0 0,2 3 2 15,0 1-1-15,1-1 0 0,2 0 0 16,1-4 0-16,0-1 1 0,1-4-4 0,0-2-2 16,-1-5-7-16,1-2-10 0,1-5-109 15,-2-3-12-15,1-4-98 0,0-6-200 16</inkml:trace>
  <inkml:trace contextRef="#ctx0" brushRef="#br1" timeOffset="159661.84">3047 4640 487 0,'2'-4'108'0,"-1"2"1"0,1 1-70 16,-1 2-16-16,1 1-4 0,1 1 1 15,0 4 2-15,1 4 3 0,1 2 3 16,0 3-2-16,0 2 0 0,0 4-1 16,-3 3 0-16,-1 2 1 0,-1 1-1 15,-1 2-2-15,-2 3-4 0,-4 0-3 16,0 0-3-16,0-1-5 0,-3-1-2 0,0-4-3 15,-2-2-7-15,-2-3-10 0,2-4-11 16,0-3-4-16,0-4-22 0,0-4-110 16,2 1-119-16,3-5-276 0</inkml:trace>
  <inkml:trace contextRef="#ctx0" brushRef="#br1" timeOffset="160574.68">561 4848 559 0,'-4'-1'126'0,"0"-1"0"0,3 2-91 15,2 0-16-15,5 2-9 0,3 0-4 16,8-1-1-16,0 2 0 0,8 1 0 15,7-3 3-15,9 1 1 0,3-2 0 16,3 0-2-16,-2-1-1 0,8-1 0 16,2-2-1-16,-1 0-3 0,-6-1 0 15,0 0 0-15,-4 0 0 0,-3 2-1 16,-3-1-2-16,-10 0-1 0,-7 2-1 0,-5 1 0 16,-5-1 0-16,-4 0-1 0,-7-2-2 15,-7 1-1-15,-1-2 0 0,-3 0 0 16,-5-1 1-16,-1-1-1 0,-1 3 1 15,0 1 2-15,-2-1 3 0,2 2 1 16,1-1 2-16,3 1 1 0,3 1 1 16,1 0 1-16,5-1-1 0,2 1 0 15,3 1-1-15,2-2-1 0,2 4-1 16,2-2-2-16,4 1 0 0,-1 2 0 0,4-1 1 16,-1 3 1-16,2 0 0 0,2 1 0 15,-3-1 0-15,-3 1 0 0,2-1-1 16,1 0 1-16,-2 0-1 0,-2-1 1 15,-2-1 0-15,0 1 0 0,0 0 4 16,-4 0 4-16,-2 2 6 0,-5 1 1 16,-2 2 2-16,0 2 0 0,-9 1-1 0,1 3-4 15,-1 1-12-15,-2 0-16 0,-2 0-11 16,-1 0-123-16,-4 0-122 0,7 0-301 16</inkml:trace>
  <inkml:trace contextRef="#ctx0" brushRef="#br1" timeOffset="161434.67">87 4783 530 0,'3'-10'120'0,"-1"-2"3"15,1 2-84-15,0 1-16 0,4 2-4 16,0-1-2-16,1 1-1 0,2 1-4 0,1 1-2 15,3 1-2-15,-1 3-1 0,1 2-2 16,-1 3-1-16,1 3-2 0,-3 3 1 16,0 5 0-16,-1 2-1 0,-3 4 1 15,-2 1 0-15,-1 4-1 0,-2-1 1 16,-2 0-1-16,-2-1 0 0,0-2 0 16,-2-4-1-16,1-2 1 0,0-3-1 15,0-5 1-15,1-2-1 0,1-3 2 16,-1-2 0-16,1-1 1 0,1 0 0 0,-1-4 0 15,2 0 0-15,0-6-1 0,1-3 0 16,1-5-2-16,2-3 0 0,1-4-1 16,2-2 0-16,0 0 0 0,2-1 0 15,-1 3 0-15,-1 5 1 0,0 0-1 16,-3 6 0-16,-2 5 1 0,-1 2-1 16,-1 6 0-16,0 0 0 0,-2 1 0 0,1-1-1 15,0 3-1-15,-3 4 3 0,2 4 2 16,-1 5 3-16,-1 3 1 0,2 6 1 15,1 4 3-15,0 3 0 0,4-1-1 16,-3 4-2-16,7-5-1 0,4-1-2 16,1-1-1-16,1-2 1 0,2-4-13 15,2-4-3-15,9-7-143 0,4 0-131 16,1-5-338-16</inkml:trace>
  <inkml:trace contextRef="#ctx0" brushRef="#br0" timeOffset="176948.67">1945 10051 541 0,'0'0'121'0,"0"1"3"0,1 2-79 16,2 1-19-16,-2 2-8 0,1 1-4 16,1 4 1-16,1 3 0 0,-2 3-2 15,2 1-2-15,-3 3 0 0,3 5-2 16,-3 0 0-16,-1 1 0 0,0 4-1 0,-1-2-2 16,-2 1-1-16,1-1-1 0,-3-4 0 15,0-2-1-15,1-3 0 0,-1-8 0 16,2-2 0-16,0-5 0 0,1-3-1 15,-1-5 0-15,2-6 0 0,1-3-1 16,1-8-1-16,2-4 1 0,3-7-2 16,0-5 0-16,4-2 0 0,1-1 0 15,1-2 0-15,2 5-1 0,-1 3 1 16,1 4-1-16,-1 4 1 0,1 5 0 16,-1 4-1-16,0 5 1 0,0 3-1 0,1 3 0 15,2 2 0-15,-2 3 0 0,0 4 1 16,-1 5 1-16,0 2 1 0,-3 2 0 15,-2 5 0-15,-3 4 1 0,-1 0 1 16,-3 0-1-16,0 0 0 0,-2 0 0 16,0-1-1-16,-2 0 1 0,0-5 0 15,-2-1 1-15,2-3-1 0,1-1 0 0,1-4 0 16,-2-2-2-16,3-3-2 0,3-2-2 16,1-5-1-16,5-4 0 0,2-4-1 15,5-5-2-15,3-3 0 0,3-3 2 16,2-4 1-16,3-1 0 0,-1 1 0 15,0 2 1-15,-3 0 2 0,-1 3 0 16,-3 2 1-16,-2 6 1 0,-5 3-1 16,-2 2 0-16,-2 5 0 0,-3 3 0 15,-1 3 0-15,0 3 2 0,-1 3 1 0,0 4 0 16,1 4 1-16,-2 2 1 0,2 5-1 16,-1 3-1-16,-1 2 0 0,1 0 0 15,-2 1-1-15,1-1 0 0,2-1-1 16,1-2-4-16,1-6-3 0,3-3-4 15,2-4-6-15,3-6-7 0,5-5-18 16,3-5-29-16,1-5-21 0,3-2-1 16,0-4 2-16,1-2 6 0,-1-1 9 0,-4-1 24 15,-6 0 43-15,-1 1 37 0,-5-1 20 16,-3 0 13-16,-3 1 12 0,-4 2 7 16,-2 2-1-16,0 2-9 0,-2 4-10 15,1 2-13-15,-1 4-12 0,-1 2-11 16,0 4-8-16,-1 5-4 0,0 5-2 15,-2 6-2-15,1 4 0 0,-2 5 0 16,2 7-1-16,1 0 0 0,2 0-1 0,3 2-3 16,2-2 0-16,4-3-2 0,5-2-1 15,0-8-4-15,3-2-7 0,1-6-4 16,1-10-129-16,-1-8-118 0,1-9-306 16</inkml:trace>
  <inkml:trace contextRef="#ctx0" brushRef="#br0" timeOffset="177079.71">2843 9792 547 0,'-12'-6'122'15,"3"4"-1"-15,1 4-75 16,5 5-47-16,0 4-37 0,3 4-84 0,1 1-96 16,1 2-238-16</inkml:trace>
  <inkml:trace contextRef="#ctx0" brushRef="#br0" timeOffset="177496.74">2983 10072 526 0,'-3'-2'126'0,"3"2"1"0,-1 0-43 16,1 5-60-16,0 3-8 0,0 3-3 15,1 5-1-15,2 4 1 0,-1 2-3 16,1 4-3-16,-1 0-3 0,2-2-2 15,-1-2-1-15,1 1 0 0,0-3 0 16,-2-2 0-16,2-4 0 0,-2-3-1 0,0-2 1 16,0-2-1-16,-1-7 1 0,1-3-1 15,0-6-1-15,1-3 0 0,0-3 0 16,2-6 0-16,3-5 0 0,-1-2-1 16,5-3 1-16,0-2 0 0,3-5 1 15,0-4-1-15,0 3 1 0,2 0-1 0,1 2 0 16,0 5 1-16,-2 5-1 0,-3 5-1 15,2 8 1-15,-2 7 0 0,0 7 3 16,-5 6 2-16,2 7 4 0,-1 7 4 16,1 7 3-16,-4 5 4 0,-1 5 2 15,-2 2 2-15,0 1-1 0,-1 0-2 16,1-2-3-16,-1-2-3 0,3-3-4 16,5-2-2-16,3-2-3 0,7-5-8 15,3-6-10-15,7-6-11 0,2-4-10 16,5-7 50-16,1-8-182 0,1-7-133 0,1-1-331 15</inkml:trace>
  <inkml:trace contextRef="#ctx0" brushRef="#br0" timeOffset="178084.55">2427 11255 513 0,'-12'-20'127'0,"2"-3"3"0,0-2-56 16,6 1-40-16,4-1-14 0,5 1-4 15,3 0-2-15,3 2-2 0,2 2-2 16,3 2 2-16,1 1 0 0,4 2-1 16,3 0 0-16,5 7-2 0,7 1 0 15,3 5-3-15,3 4-1 0,0 6-2 0,-2 3-1 16,1 5-1-16,-5 2 0 0,-7 3-1 16,-3 3 0-16,-6 0 1 0,-4 3 0 15,-7 1 0-15,-5 3 1 0,-8-1 1 16,-7 0 1-16,-6 1 1 0,-6 0 1 15,-7-2 2-15,-3-1 1 0,-8-4 1 16,-3-2-1-16,0-3 0 0,0-6-1 16,1-5-1-16,2-4-1 0,2-6-5 15,4-5-4-15,6-7-7 0,2-6-8 0,2-5-9 16,7-10-8-16,8-4-23 0,9-7-102 16,8-2-112-16,8 0-266 0</inkml:trace>
  <inkml:trace contextRef="#ctx0" brushRef="#br0" timeOffset="178354.71">2707 10708 352 0,'4'-6'114'15,"-3"1"8"-15,-1 1 2 0,0 2-56 16,1 3-17-16,-1 1-5 0,0 7-4 16,-1 4-5-16,-1 7-7 0,-2 7-3 15,-1 10-3-15,-2 8-1 0,-1 7-5 16,-3 2-4-16,-2 6-4 0,-1 3-2 15,1 2-3-15,0 2 0 0,2-1-3 16,4-1 0-16,5-1-1 0,0-5 1 0,4-3-1 16,0-4 0-16,-1-7 0 0,3-6 0 15,-3-6 0-15,0-6 0 0,-1-5 0 16,2-4 0-16,-1-9-1 0,0 0 0 16,-2-6-7-16,-2-6-11 0,2-4-14 15,-1-4-131-15,0-5-130 0,5-2-328 16</inkml:trace>
  <inkml:trace contextRef="#ctx0" brushRef="#br0" timeOffset="180003.82">4413 9633 531 0,'3'-10'128'0,"-1"4"2"0,-1 5-76 15,-2 3-14-15,1 8-7 0,-3 10-2 0,1 6-3 16,-5 9-3-16,0 11-1 0,-4 7-1 16,1 5-6-16,-1 1-4 0,1-2-5 15,-1 1-2-15,3-4-1 0,-1-5-2 16,2-6 0-16,0-3-3 0,1-5-2 16,0-5-4-16,1-7-7 0,3-4-6 15,1-7-7-15,2-3-4 0,1-9-5 16,4-8-13-16,3-5-46 0,5-7-51 0,3-7-92 15,4-7-209-15</inkml:trace>
  <inkml:trace contextRef="#ctx0" brushRef="#br0" timeOffset="180355.67">4741 9735 510 0,'4'-8'127'0,"-4"1"3"0,0 3-67 15,0 1-23-15,0 2-14 0,-2 5-4 0,1 3-2 16,-4 2-2-16,-5 3-1 0,-2 4 0 15,-3 4-1-15,-4 2-2 0,-4 1-3 16,-2 0-4-16,0 1-2 0,2 0-1 16,1-2-1-16,-1-2 0 0,1-3-1 15,4-3 0-15,-1-3 0 0,2-4 0 16,4-2 0-16,0-5 0 0,4-1 0 16,1-1 0-16,3-2-1 0,3-2-1 15,2-2 0-15,0 0-1 0,2 2 0 0,3-2-1 16,4 3 0-16,-1 2 0 0,2 3-1 15,3 3 1-15,0 7 0 0,1 1 1 16,-2 6 1-16,-1 1 0 0,1 5 0 16,1 3 1-16,0 2 0 0,-1 2 0 15,1-3-1-15,-1 1 0 0,3 0 1 16,-3-4-1-16,0-5-4 0,2-4-6 16,2-4-7-16,2-2-7 0,1-9-10 15,0-5-26-15,2-5-91 0,1-6-104 0,1-5-247 16</inkml:trace>
  <inkml:trace contextRef="#ctx0" brushRef="#br0" timeOffset="180709.23">4915 9713 516 0,'2'-20'130'0,"-2"1"3"16,0 3-69-16,2 6-24 0,1 1-12 16,0 3-8-16,1 3-6 0,2 1-3 0,2 6 0 15,-1 3 0-15,0 9 2 0,-1 6 1 16,1 8 2-16,-3 7-1 0,-2 7 0 15,-2 5-3-15,-3 4-3 0,-2-1-2 16,-1 1-1-16,-2-2-2 0,-2-2 0 16,0-2-1-16,-1-5-1 0,0-5 0 15,2-1 0-15,1-4-1 0,0-8 0 16,4-3 0-16,1-6 1 0,-1-4 0 16,3-3 0-16,-2-5 1 0,2-2 0 0,1 0 0 15,-1-2 0-15,2 1 0 0,-1-1 0 16,1-2-1-16,3 1-1 0,0-4 0 15,4-2-1-15,2 0-1 0,5-2 0 16,3 0 0-16,3 2 0 0,3-2 0 16,0 2 0-16,5 2 1 0,1 0 0 15,2 0-2-15,3 0-4 0,-3 0-8 0,1 2-6 16,0 1-10-16,-5 1-6 0,-2-2-125 16,-5 1-121-16,-5 1-293 0</inkml:trace>
  <inkml:trace contextRef="#ctx0" brushRef="#br0" timeOffset="181063.76">5647 9664 465 0,'26'-30'120'0,"-5"5"6"0,-4 5-61 16,-5 5-13-16,-3 3-6 0,-5 6-8 0,-6 1-8 16,-6 6-5-16,-5 5-6 0,-4 8-5 15,-4 8-1-15,-3 9-3 0,-2 7 2 16,-1 11 0-16,1 6 2 0,3 8 1 16,3 1-1-16,3 3-3 0,3 2 0 15,3 0-3-15,6-1-2 0,4-2-1 16,5-2-1-16,4-1-1 0,6-4 0 15,3-4-1-15,4-1 1 0,1-7-1 16,1-3 0-16,2-4 0 0,0-5 1 16,-1-6-2-16,-2-6-8 0,-3-6-12 15,-3-5-12-15,-5-5-26 0,-3-11-108 0,-4-1-127 16,-3-5-292-16</inkml:trace>
  <inkml:trace contextRef="#ctx0" brushRef="#br0" timeOffset="182458.92">6301 10036 464 0,'3'-12'124'16,"-3"-1"5"-16,-3-5-62 0,-4 1-14 16,-4 1-10-16,-7 0-8 0,-2 4-11 15,-5 1-7-15,-5 5-4 0,2 6-4 16,-4 2-2-16,0 4-2 0,3 4-1 15,0 4-1-15,2 0 0 0,5 5 0 16,1-1-1-16,8 3 0 0,4 0-1 16,4 0-1-16,7 2 1 0,6 1-2 15,4-2 1-15,6-2 0 0,3-4-1 0,3-3 1 16,6-2-1-16,-1-6 1 0,2-5-1 16,1-2 1-16,-3-6-1 0,0 0 0 15,-5-2 1-15,-3-2 0 0,-5-3 0 16,-4-1 0-16,-4-3 1 0,-2 1 0 15,-7-4 3-15,-1-3 0 0,-4-1 2 16,1 4 6-16,-2-1 3 0,0 3 3 16,1 3 1-16,2 6 0 0,1 4-1 0,1 3-1 15,2 3-6-15,0-1-5 0,0 4-3 16,0 1-1-16,1 5-1 0,-1 4 1 16,1 6 1-16,-1 7 1 0,-1 7 2 15,0 7 2-15,-5 7 0 0,1 3-1 16,0 6 0-16,-2 2 0 0,0 2 0 15,2 1-1-15,1-1-2 0,0-4 1 16,-2 0-2-16,1-7-1 0,0-3 0 0,-1-6-2 16,2-5 0-16,2-6 0 0,0-6-5 15,4-6-9-15,-1-4-11 0,1-7-13 16,2-4-7-16,0-6-55 0,2-8-78 16,2-2-114-16,3-3-251 0</inkml:trace>
  <inkml:trace contextRef="#ctx0" brushRef="#br0" timeOffset="183080.29">6444 10633 540 0,'7'-10'122'0,"3"-1"6"0,1-1-87 15,2-1-11-15,3 0-2 0,0-1 0 16,2 1 0-16,0 0-5 0,1 0-3 16,0 3-4-16,5 0-4 0,0 4-3 15,4 1-2-15,1 4-2 0,-1 6-3 16,0 2 0-16,-4 6-2 0,-3 3 1 16,-4 2 0-16,-6 4 0 0,-5 3 1 15,-6-1 0-15,-4 2 2 0,-4 1 1 16,-8 0 19-16,-6-1-19 0,-3-1 1 0,-1-5-1 15,-2 1 0-15,-2-5-2 0,3-1 0 16,3-5-19-16,0-4 14 0,5-2-5 16,1-7-5-16,3-4-7 0,0-5-6 15,4-9-8-15,2-4-7 0,8-3-6 16,2-3-28-16,4-4-41 0,0-6-23 16,7-2-76-16,2 1-152 0</inkml:trace>
  <inkml:trace contextRef="#ctx0" brushRef="#br0" timeOffset="183296.32">6620 10352 272 0,'6'-16'162'0,"0"2"-45"15,-3 4-23-15,-1 4-18 0,-1 1-15 16,-1 5-16-16,0 0-11 0,1 7-9 16,-2 5-4-16,1 4-2 0,2 5 0 15,1 9 1-15,-1 4 2 0,2 7 0 16,-3 2-2-16,0 4-1 0,-1 3-2 0,-2 2 0 16,-2 1-1-16,-1-2-1 0,-2 1-1 15,1-1-3-15,1-3-2 0,0-2-1 16,0-4-3-16,0-5-1 0,4-5-1 15,0-7-1-15,0-5-1 0,2-4-5 16,-1-6-10-16,3-4-7 0,1-6-10 16,1-5 26-16,0-6-163 0,2-5-131 15,1-7-328-15</inkml:trace>
  <inkml:trace contextRef="#ctx0" brushRef="#br0" timeOffset="184267.61">7054 9886 394 0,'12'-19'109'0,"0"0"8"0,-2 3-46 0,-4 4-9 16,0 1 0-16,-3 4-8 0,-3 3-8 16,-4 9-10-16,-3 5-5 0,-6 7-5 15,-1 6-7-15,-5 7-7 0,-1 7 1 16,1 6 1-16,2 2-1 0,2 2-1 16,6 2-1-16,6-2-3 0,6 2-2 0,5-2-1 15,5-2-1-15,4-4-2 0,4-4-5 16,3-5-8-16,3-7-11 0,0-5-9 15,0-9 80-15,0-6-211 0,-1-9-135 16,1-5-352-16</inkml:trace>
  <inkml:trace contextRef="#ctx0" brushRef="#br0" timeOffset="184670">7254 9926 580 0,'-7'-4'135'0,"0"2"4"16,1-1-96-16,4 2-16 0,2 1-5 15,5-1-5-15,1 2-7 0,5 1-4 16,4 1-4-16,2-1-1 0,6 2 0 0,2-1 1 16,1 0 0-16,3-2 0 0,3 1 0 15,1 1-1-15,-4-1 0 0,-4 1 0 16,1 1-1-16,-5 1 1 0,-5 0-1 15,-5 2 0-15,-7-2 1 0,0 5 2 16,-4 0 0-16,-4 5 2 0,-7-1 1 16,-3 1 3-16,-3 1 1 0,-5 1 3 15,-4 2 0-15,0-1 1 0,-2-2 1 16,2 3 0-16,0-1 0 0,5 0 0 16,4 0-3-16,4-1-3 0,3-4-1 15,4 1-2-15,5-3-2 0,7-1-3 0,2-2-1 16,8 0 1-16,6-6-1 0,8 2 0 15,4-3 1-15,6-1-2 0,0-2-6 16,3-3-7-16,0-4-9 0,2 2-10 16,-5-6-4-16,-2 1-131 0,-3-1-125 15,-3 2-304-15</inkml:trace>
  <inkml:trace contextRef="#ctx0" brushRef="#br0" timeOffset="184904.39">7974 9859 655 0,'-5'-12'154'0,"1"0"4"16,-1 4-108-16,2 2-15 0,3 5-8 15,0 5-3-15,0 4-3 0,1 8-2 0,1 6-2 16,1 7-2-16,0 6 2 16,-2 4 2-16,0 2-3 0,-1 2-4 0,-1 0-3 15,-3 2-2-15,-2-5-1 0,-1 0-2 16,-1-1 0-16,1-3-4 0,0-4-11 15,-1-4-15-15,3-4-13 0,3-1-14 16,1-6 4-16,1-7-133 0,1-5-128 16,-1-8-288-16</inkml:trace>
  <inkml:trace contextRef="#ctx0" brushRef="#br0" timeOffset="185338.59">8102 10072 580 0,'10'-12'132'15,"0"0"1"-15,0 4-93 0,1 0-17 16,-1 0-3-16,1 4-3 0,1 3-4 0,0 2-2 16,-1 4-1-16,0 3 0 0,1 3-1 15,-4 5 0-15,-3 4 1 0,-2 3 1 16,-6 1-1-16,-3 2 0 0,-3 1-1 16,-1-1-1-16,1-2-2 0,-2-4-2 15,1-1-2-15,1-2 0 0,2-5 0 16,1-2-1-16,2-2 0 0,-1-4 0 15,3 0 2-15,2-1 0 0,0-5-1 16,3-3 1-16,2-2-1 0,1-5 1 0,3-4-1 16,2-6 0-16,5-4-2 0,2-5 0 15,0-1 1-15,-1-2-1 0,-1 1 0 16,-1 3 0-16,-3 3 1 0,-4 4 0 16,-4 4 4-16,0 4 3 0,-3 4 2 15,0 6 1-15,-1-1-1 0,0 5-2 16,-1 6 0-16,-1 2-3 0,-1 7-4 15,2 4-1-15,-3 2 0 0,2 6 0 16,-1 1 2-16,2 2 0 0,0-3 0 0,2 1-1 16,3 0 1-16,1-2-1 0,2-4 0 15,3-3-1-15,1-3-9 0,4-3-9 16,3-7-10-16,4-2-13 0,4-6 9 16,2-4-138-16,3-5-125 0,2-4-295 15</inkml:trace>
  <inkml:trace contextRef="#ctx0" brushRef="#br0" timeOffset="185591.78">8632 9771 617 0,'1'-6'136'0,"-1"1"0"16,0 0-101-16,7 5-13 0,1 1-2 16,3 5-1-16,4 4 2 0,1 6 3 15,-1 5 4-15,3 9 2 0,-4 4-1 16,-6 5-1-16,0 4-3 0,-8 0-1 0,-5 2-4 15,-5-2-4-15,-4 1-3 0,-2-4-2 16,-3-1-2-16,-2-3-2 0,2 4-2 16,1-5-2-16,-1 0 0 0,1-4-1 15,2-3-1-15,1-1-4 0,3-6-8 16,1-5-13-16,1-5-13 0,5-2-16 16,4-6 2-16,2-4-133 0,4-6-127 15,1-2-298-15</inkml:trace>
  <inkml:trace contextRef="#ctx0" brushRef="#br0" timeOffset="186185.98">9386 9605 364 0,'10'-27'112'0,"-3"-1"9"0,-2-1-30 16,-1 5-18-16,-1 0-8 0,0 5-3 16,-2 4-7-16,-1 3-10 0,0 3-7 15,1 4-9-15,-1 6-6 0,0 9-2 0,-2 7-1 16,-2 9-3-16,-1 10-1 0,-3 13-1 16,-1 8 1-16,-2 10 1 0,-3 6-5 15,3 3-3-15,0 3-4 0,-1-2 0 16,0-1-1-16,-1-2-1 0,1-5-1 15,1-8 0-15,0-3-1 0,1-5-3 16,3-7-9-16,3-9-12 0,0-7-10 16,2-9-8-16,1-6-8 0,-1-9-7 15,4-8-43-15,1-9-68 0,4-8-96 0,1-7-235 16</inkml:trace>
  <inkml:trace contextRef="#ctx0" brushRef="#br0" timeOffset="186509.04">9587 9552 436 0,'4'-34'109'0,"1"2"5"0,-1 0-57 0,-2 1-12 0,4 3-5 16,-1 3-1-16,0 7-1 0,0 3-4 16,-2 4-2-16,-2 3-5 0,1 5-6 15,-2 2-5-15,0 2-6 0,4 1-3 16,-4 3-1-16,1 5 2 0,0 5 3 15,-2 9 3-15,0 11 4 0,-4 9 4 16,-6 11 1-16,-1 10 0 0,-4 9-3 16,-2 5-2-16,-1 6-4 0,-1-3-3 0,3 1-4 15,1-5-1-15,1 2-2 0,3-6-1 16,1-4-1-16,2-6-1 0,3-4 0 16,2-6-1-16,2-8 0 0,2-7-4 15,-1-8-9-15,1-7-8 0,0-8-9 16,-2-5-7-16,1-6-7 0,1-5 15 15,0-5-143-15,0-2-119 0,1-3-304 16</inkml:trace>
  <inkml:trace contextRef="#ctx0" brushRef="#br0" timeOffset="189886.64">10234 9803 553 0,'3'-10'132'0,"-1"3"6"0,-2 2-79 16,1 1-12-16,1 3-1 0,-2 0 0 0,0 1-5 15,0-2-5-15,-2 2-7 0,1 0-7 16,0 4-7-16,-4 5-3 0,0 7-3 16,-1 7-1-16,-3 7 0 0,1 9 0 15,-3 5 1-15,0 4-2 0,-1 1-2 16,3 0-3-16,-1-1 0 0,1-6 0 16,2-2 0-16,1-5-1 0,0-4-4 0,2-5-5 15,1-7-11-15,1-4-8 0,-1-4-9 16,2-5-7-16,1-7-12 0,1-7-56 15,2-5-56-15,-1-4-102 0,3-6-231 16</inkml:trace>
  <inkml:trace contextRef="#ctx0" brushRef="#br0" timeOffset="190134.04">10206 9834 456 0,'5'-18'110'0,"0"0"5"15,2 0-64-15,5-1-20 0,4 2-4 16,2 0-3-16,5 3-2 0,4 1-5 15,1 2-2-15,4 3-3 0,0 7-2 16,-1 6 0-16,-2 6 0 0,-3 4-2 16,-6 3 0-16,-4 7 1 0,-7 3 0 15,-7 4-1-15,-4 0-1 0,-7-1 0 16,-3-2 1-16,-4 2 0 0,-5-5-1 16,-1-4 1-16,-2-2 0 0,1-6-1 0,-2-1 1 15,-2-4-2-15,0-2-1 0,1-4-4 16,2-2-8-16,2-1-11 0,3 2-57 15,2-8-73-15,8-3-112 0,6-5-263 16</inkml:trace>
  <inkml:trace contextRef="#ctx0" brushRef="#br0" timeOffset="190808.83">10848 9669 473 0,'5'-6'126'15,"-2"0"6"-15,-1 2-59 0,-4 0-20 16,-1 0-11-16,-4 3-7 0,-4 5-9 16,-1 5-4-16,-4 7-4 0,0 4 0 15,0 11 1-15,1 7-1 0,2 5 2 16,5 7-3-16,7 0-4 0,1 2-2 15,4-1-4-15,2-2-2 0,1-1-3 0,5-2 0 16,0-7-2-16,0-3-5 0,4-2-10 16,0-3-10-16,5-4-11 0,2-7-107 15,1-8-19-15,-1-7-107 0,3-4-207 16</inkml:trace>
  <inkml:trace contextRef="#ctx0" brushRef="#br0" timeOffset="191270.14">11079 9868 585 0,'-6'-4'139'0,"2"2"3"0,2-1-78 16,0 2-36-16,2 0-8 0,2 1-5 15,1-1-3-15,3 0-5 0,3-1-3 16,3 1-3-16,1 0 1 0,3-2 0 16,2 2 0-16,2 0 0 0,1-2 0 15,-2 2-1-15,2 0 0 0,0 0 0 16,0 2 0-16,-3-1 0 0,-3 2-1 16,-3 2 0-16,-2-1 0 0,-4 3 1 0,-2-4 0 15,-3 3 1-15,-2 0 3 0,-1 4 2 16,-5 2 1-16,-4 2 3 0,-1 2 1 15,-5 6 1-15,-3 1-1 0,-1 3-2 16,-2-2-1-16,2-2-1 16,0 0 0-16,2-2 1 0,1-3-2 0,4-1 0 15,1-4-1-15,5-1-1 0,3 1 0 16,4-1-3-16,3 0-1 0,4 0-2 16,5-2 1-16,5 0 0 0,5-2 0 0,4-1 1 15,7-4-1-15,0 0 1 0,1-1-2 16,1-1-4-16,1 0-8 0,-3-2-11 15,-4 1-10-15,-4-3-7 0,-1-1-128 16,-5-4-127-16,-3 3-302 0</inkml:trace>
  <inkml:trace contextRef="#ctx0" brushRef="#br0" timeOffset="192261.87">12530 9736 641 0,'1'-3'134'0,"1"0"3"15,2 5-110-15,3 2-9 0,2 4 2 0,3 2 2 16,1 2 5-16,-1 9 2 0,0 2 1 16,-1 4-1-16,-2 5-1 0,-2 4-2 15,-3 2-1-15,-3 3 0 0,-2-3-3 16,-3 1-2-16,-3 0-3 0,-2 1-4 16,-6-3-2-16,-3-3-4 0,-3-1 89 15,-1-1-93-15,0-1-5 0,0-5-8 16,0-5-13-16,2-3-15 0,4-2-14 15,4-4-76-15,2-7-61 0,1-2-134 0,7-3-318 16</inkml:trace>
  <inkml:trace contextRef="#ctx0" brushRef="#br0" timeOffset="193014.94">12922 9052 650 0,'1'3'130'0,"10"8"0"16,5 7-124-16,5 9-7 0,2 10-6 15,8 14 8-15,0 12 1 0,-2 12 2 16,-4 13 4-16,-2 10 3 0,-4 7 2 16,-3 8 2-16,-10 4 1 0,-5-1 0 15,-7 3-3-15,-4 0-3 0,-7-2-2 0,-6-1-5 16,-7-7-3-16,-6-6 0 0,-7-4-2 16,-5-11 1-16,-7-8-1 0,-1-6 0 15,-7-13 3-15,0-4 1 0,2-9-1 16,3-6 1-16,4-9-1 0,7-7-7 15,8-9-10-15,10-4-130 0,9-11-124 16,10-5-319-16</inkml:trace>
  <inkml:trace contextRef="#ctx0" brushRef="#br0" timeOffset="196834.92">12118 6877 431 0,'2'-8'108'15,"-2"1"5"-15,5 1-53 0,-5-5-21 0,0-2-8 16,0 1-4-16,0 0-4 0,0-2-4 16,0 2-5-16,-2-4-5 0,3 2-1 15,1-2-3-15,-2-2-2 0,4 2-1 16,0-1 0-16,2 0-1 0,0 1 0 16,0 2 0-16,2 4 0 0,0 3-1 15,0 1 1-15,-2 0-1 0,-1 1 1 0,0 1-1 16,-1 0 1-16,0 2-1 0,0 1 0 15,-1-1 0-15,2 4 0 0,0-1 0 16,-1 0-1-16,2 0 1 0,2 3 0 16,-1 0 1-16,0 1-1 0,1-2 1 15,-1 2-1-15,0 3 1 0,1-1 0 16,-1 3 0-16,2 1 1 0,1 2-2 16,-2 2 0-16,2 0 0 0,0 1-1 15,-1 0 1-15,-3 1 0 0,-1 0 0 16,-2-1 2-16,-2-1 1 0,-2 2 2 0,0 2 0 15,-3-1 1-15,1-1 1 0,-2 1-1 16,-1 1-1-16,-2 0 0 0,2-1-2 16,-1-1 1-16,1 1-1 0,-2-4-1 15,2 1 0-15,0-3 0 0,1-1 0 16,-1-1-1-16,0-1 1 0,-2-2 1 16,0-1 0-16,-2-1 1 0,-2 0 0 0,-1-2 0 15,0-2 1-15,-2-1 1 0,1-3 0 16,2 1 0-16,0-4-1 0,1-2 1 15,1 1-1-15,3-3-1 0,0 0-1 16,3-1-1-16,0-1-1 0,3 1 0 16,-2-3 0-16,3 2-1 0,1-1 1 15,1 0-1-15,-1 2 0 0,1 0 1 16,1 0-1-16,0 1 0 0,1 0 0 16,0 3 1-16,1 0-1 0,-2-1-1 15,2 2 1-15,0 1 0 0,0 2-1 16,0 1 1-16,2 2-1 0,-2-2 0 0,4 1 0 15,1-2 0-15,1 1 1 0,2 1-1 16,3-2 0-16,-1-3 1 0,4 3-1 16,1 3 0-16,0-2-1 0,-1 2 1 15,-2 1 1-15,-1 2-1 0,-1-1 2 16,-2 3-4-16,-1-2-11 0,-1 1 4 0,2-2-137 16,-3-2-122-16,-2-3-317 0</inkml:trace>
  <inkml:trace contextRef="#ctx0" brushRef="#br0" timeOffset="203306.78">10303 10545 491 0,'-1'-4'118'16,"1"-4"4"-16,-4 0-74 0,2-1-12 15,-2 0-9-15,2-2-5 0,0-1-5 16,2 0-5-16,0-3-3 0,3 4-2 0,2-4-2 15,0-1-2-15,2-1-1 0,3-1-1 16,2-1 0-16,2 2 0 0,2-4-1 16,0 6 0-16,1 0 0 0,-1 6 0 15,-3 1-1-15,0 3 1 0,-2 2-1 16,-3 1 1-16,1 4 0 0,-1 0-1 16,2-2 1-16,-1 4 0 0,1 1 0 15,0 2 0-15,-3 2 0 0,2 1 0 16,-2 3 1-16,2 3-1 0,-2 0 0 0,-1 2 0 15,0 1 0-15,0 2 0 0,-2-2 0 16,-3 2 1-16,-1 1-1 0,-2 1 1 16,-2-1 1-16,-2-1-1 0,-3-2 1 15,-2-1 0-15,0-2 0 0,0-3-1 16,-1-1 1-16,1-2 0 0,1-1-1 16,1-2 0-16,3-1 1 0,0-2 0 15,1 0 0-15,0-3 1 0,0 0 0 16,-1-2 0-16,-2-2 0 0,-3 0 0 0,-2-2 0 15,1 0 0-15,-3-5 0 0,0 0 0 16,-1 0 0-16,4-1-1 0,1-1 1 16,0 1 0-16,1-1 0 0,3 2-1 15,2-1 0-15,2 1-1 0,3-1 1 16,2 0-1-16,1-1-1 0,2-1 1 16,5 1-1-16,1 1 0 0,1 0 0 15,2 0 0-15,1 3 0 0,1 1-1 0,0 2 1 16,-2 1-1-16,5 2 1 0,2 2-1 15,0 1 1-15,3 3 0 0,0 1 0 16,1 0 1-16,0 1-1 0,-3 0 1 16,-3 0-5-16,-5 0-6 0,-3 0-4 15,-3-2-127-15,-1-4-119 0,-2 1-303 16</inkml:trace>
  <inkml:trace contextRef="#ctx0" brushRef="#br0" timeOffset="-209706.17">7392 4780 510 0,'-2'-6'121'0,"2"0"4"0,-1 2-79 0,0-1-11 15,1 4-6-15,0 0-2 0,-1 1-4 16,1 0-4-16,-2-1-6 0,4 1-3 16,-2 1-4-16,3 0-2 0,4 2-3 15,2-1-1-15,6 1 0 0,6-1 1 16,5 0 0-16,5-2 0 0,4 0 0 16,3-1 0-16,3-1 0 0,2-1 0 0,-1 0 0 15,1 0-1-15,-4 0 1 0,-3-1 0 16,-3 1-1-16,-4 0 1 0,-4 3-1 15,-6-2 0-15,-6 0-3 0,-3 2-4 16,-4-2-4-16,-4 0-19 0,-3 2-59 16,-2-2-51-16,-5-1-99 0,0 2-221 15</inkml:trace>
  <inkml:trace contextRef="#ctx0" brushRef="#br0" timeOffset="-209400.31">7848 4664 528 0,'-8'-7'130'0,"0"1"4"0,3 0-57 15,2 2-38-15,1 1-13 0,-2-1-4 16,3 3-5-16,1 1-3 0,4 0-4 16,-3 0-4-16,3 0-2 0,-1 1-2 15,6 1 0-15,2 1 0 0,0-1-1 0,1 3 2 16,6 0-1-16,0 1 0 0,2 3-1 16,1 0 1-16,1-1-1 0,-1 0-1 15,0-1 1-15,-4-1 0 0,-1-1 0 16,-4 0-1-16,-3-3 0 0,-2 1 0 15,-2-1 0-15,-5 2 1 0,-3 1 0 16,-3 1 2-16,-2 5 1 0,-5 3 2 16,-3 2 2-16,-1-2 0 0,-1 2-1 15,-2-2-1-15,3-2-1 0,1-2-2 0,1-3-2 16,4 0-9-16,2-1-10 0,6-1-12 16,3 0-35-16,5-5-90 0,7-3-115 15,5-3-264-15</inkml:trace>
  <inkml:trace contextRef="#ctx0" brushRef="#br0" timeOffset="-208797.1">8315 4634 597 0,'-2'-9'133'0,"3"3"3"0,0-1-96 15,1 0-15-15,3 2-6 0,0 0-2 16,3 0-2-16,3 1-2 0,1-1-3 16,3 3-4-16,6 3-1 0,1 0-2 15,2 3-1-15,2 3 0 0,-1 3-1 16,-1 1 1-16,-2 4-1 0,-6 3 1 15,-1 1 0-15,-4-1 0 0,-5 1 0 0,-2 0 0 16,-1 3 0-16,-5 1 1 16,-1-4-1-16,-3 0 1 0,-1-1-1 15,-1-2 1-15,2-1-1 0,-1-5 0 0,0-3-1 16,3-1 2-16,-1-2 0 0,2-2 2 16,0-2 0-16,1-2 0 0,-3-3 0 15,5-1-1-15,0-4 0 0,0-5-2 16,2-2-1-16,3-4-1 0,0 0 1 15,5-3-1-15,-3-2 0 0,3 1 1 0,-1 3-1 16,-3 1 1-16,1 4-1 0,-2-1 1 16,0 4 0-16,-1 4 1 0,-3 3-1 15,3 2 1-15,-3 1 0 0,0 2-1 16,2 2 0-16,-3-1 0 0,1 2 0 16,-2-1 0-16,1 1 1 0,0 0-1 15,0 3 1-15,0 3 2 0,0 4 2 16,0 7 0-16,2 2 0 0,-1 4 1 15,3 3 1-15,1 1-1 0,2 0 0 0,5 1-1 16,0-6 0-16,3-1-1 0,4-2 0 16,2-3 0-16,1-3-1 0,0-2-1 15,-1-3-7-15,0-5-14 0,0-5-8 16,-1-6-146-16,-9-4-140 0,-1-5-356 16</inkml:trace>
  <inkml:trace contextRef="#ctx0" brushRef="#br0" timeOffset="-204525.01">1538 14130 422 0,'-10'-3'116'0,"3"2"5"0,-1-2-17 16,2 0-60-16,-2 1-11 0,2-4-6 15,-1-1-4-15,0 1-4 0,3-4-5 16,2-2-3-16,1-4-4 0,1-2-3 15,1-4-2-15,1 0 1 0,6-7-1 0,-2-1-1 16,3-1 0-16,3 2 0 0,0-1 0 16,2 2 0-16,2 2-1 0,0 4 1 15,3 5 0-15,2 1 0 0,0 5-1 16,0 2 1-16,2 4 0 0,2 4 0 16,-1 4-1-16,-3 4 1 0,0 4-1 15,0 5 1-15,0 4-1 0,-1 6 1 16,-5 4-1-16,-1 3 1 0,-3 4 0 0,-3-1 0 15,-5 1 0-15,-3-1 0 0,-3-4 0 16,-6-3 1-16,-2-2 0 0,-1-2 2 16,-4-4 1-16,-3-2 1 0,0 0 0 15,-3-5 1-15,-4 0 0 0,-4-3-2 16,-2-2 0-16,-2-3-3 0,-1-4 1 16,2-3-2-16,1-3 1 0,6-3-1 15,6-4 0-15,2-1 0 0,6-3-1 16,6-1 0-16,2-1 0 0,4-1-1 0,5 2 0 15,2 0 0-15,7-1 0 0,2 1 1 16,5-1-1-16,5 0 1 0,4 1 0 16,2 1 1-16,2 2-1 0,-1 3 0 15,-1 2-1-15,-3 3 1 0,-4 5-1 16,-4 3-3-16,-2 4-3 0,-3 3-7 16,-1 2-11-16,-3 3 26 0,0-1-147 15,-4 2-119-15,-3-2-300 0</inkml:trace>
  <inkml:trace contextRef="#ctx0" brushRef="#br0" timeOffset="-203976.68">1672 13405 547 0,'4'-13'126'0,"-3"1"4"0,-1 3-87 16,0 2-14-16,-4 3-7 0,-2 4-3 15,-5 4-4-15,-2 5-4 0,-5 6-5 16,1 5-3-16,-3 4-1 0,1 3-1 16,0 2 0-16,5-2-1 0,-1-3 1 15,3-2-1-15,2-4 1 0,1-5 0 16,3-3-1-16,1-3 2 0,1-2-1 0,3-3 1 16,0-2 0-16,2-3 0 0,0-2-1 15,4-5 1-15,3-2-1 0,2-5 0 16,3-4-1-16,3-4 0 0,2 0 0 15,3-4 1-15,4 0-1 0,-2 2 0 16,-1 1 0-16,-2 3 0 0,-1 4-1 16,-3 3 1-16,-5 4 1 0,-6 6 0 15,-2 1 2-15,1 2 2 0,-2 2 0 0,-2 2 1 16,2 2 3-16,0 2 1 0,3 2 3 16,1 7-1-16,3 4-1 0,4 8 1 15,0 0 0-15,3 3-2 0,2 2-2 16,3 0-3-16,2-4 0 0,1-2-7 15,-1-1-16-15,4-1 91 0,0-1-230 16,1 2-143-16,-2-5-395 0</inkml:trace>
  <inkml:trace contextRef="#ctx0" brushRef="#br0" timeOffset="-203064.78">1806 14776 587 0,'-4'5'133'0,"2"-4"8"16,-1 2-96-16,3-1-10 0,-1-2-1 0,1 3 0 15,0-3-3-15,0 0-7 0,0-1-8 16,3-3-5-16,0-2-4 0,2-3-3 16,4-6-2-16,0 1 0 0,2-6 0 15,2-3-1-15,2-2 0 0,-2-3-1 16,2-4 1-16,-1-3 0 0,-1-2 0 16,1 1-1-16,-3 0 0 0,-1 3 1 15,-2 4-1-15,-2 7 0 0,-1 6 0 16,-2 6 0-16,-1 4-1 0,-1 5 0 15,-1 6-1-15,2 4 1 0,-1 4 1 0,-1 4 0 16,2 5 1-16,1 4 0 0,1 3 1 16,0-1 0-16,3 0 0 0,-1-2-1 15,1 0 0-15,3-3-1 0,-1-3 0 16,2-3 1-16,-2-3-1 0,1-3 0 16,-1-3 1-16,-2-3-1 0,-1-2 0 15,2-3 0-15,-1-4 0 0,2-4 0 0,1-3-1 16,1-2 1-16,0-4-1 0,1-5 1 15,-1-5-1-15,0-5 1 0,-1-3 0 16,-1-3 0-16,0 0 0 0,1 0 0 16,1 3 0-16,-1 6 0 0,0 4-1 15,0 8 0-15,-4 4 0 0,-1 4-1 16,-1 5 0-16,-2 5 0 0,1 4 0 16,-2 6 1-16,0 9 0 0,0 6 0 15,2 5 2-15,-1 4-1 0,2 3 2 16,1 2-1-16,1-1 0 0,1-4 0 0,2-3 0 15,1-4 0-15,3-4 0 0,0-3-1 16,0-4-8-16,2-2-7 0,-2-4-9 16,3-3-9-16,-1-6-6 0,0-6-70 15,1-4-49-15,-3-4-98 0,0-7-214 16</inkml:trace>
  <inkml:trace contextRef="#ctx0" brushRef="#br0" timeOffset="-202752.84">2527 14396 431 0,'0'-21'123'16,"0"2"4"-16,-3 2-20 0,3 3-49 15,-1 4-21-15,1 3-9 0,0 1-2 16,0 1-2-16,0 1-3 0,0 3-3 16,0 1-3-16,0 1-2 0,-1 4 0 15,-1 1 0-15,1 6-3 0,0 6 1 16,-1 4-1-16,0 5 1 0,0 4 0 0,-1 3-3 16,2 0-2-16,0 1-1 0,0-3 0 15,1-1 0-15,1-3-1 0,-1-2-1 16,1-3 1-16,0-2-1 0,2-4-1 15,-2-2 0-15,2-3-1 0,-1-2 0 16,0-1 0-16,3-3-1 0,0-1 0 16,3 0 1-16,0-3 0 0,3 0 1 15,2 0 0-15,3-1 0 0,4-4 0 16,1 3 0-16,3-2-1 0,-1 1 0 0,2 0 0 16,1 1 0-16,-3 2 1 0,-5 0-6 15,0 2-9-15,-2 1-16 0,-4 0 3 16,-4 0-142-16,-4 0-133 0,0-3-332 15</inkml:trace>
  <inkml:trace contextRef="#ctx0" brushRef="#br0" timeOffset="-202142.72">3447 14244 350 0,'13'-1'107'0,"-5"1"9"16,-3-3 0-16,-2 2-45 0,-2 0-18 15,-1-1-7-15,-2 0-4 0,-5-2-4 16,-2 1-7-16,-6-1-7 0,-7 0-8 15,-4 1-4-15,-7 1-3 0,-7 2-3 0,-4 2-1 16,-3-1-2-16,1 1-2 0,4 1 1 16,4-1-2-16,6-1-2 0,7-1-1 15,7 2-3-15,9-5-5 0,4 2-6 16,6-4-3-16,6 0-4 0,6-1-5 16,8-3-9-16,6 0-32 0,4-1-52 15,4-3-12-15,6 5-77 0,-4-3-149 16</inkml:trace>
  <inkml:trace contextRef="#ctx0" brushRef="#br0" timeOffset="-202000.16">3408 14110 471 0,'-2'1'113'0,"-2"-2"4"0,-3 0-54 15,-2-1-40-15,-5 1-8 0,2 2-3 16,-9-3-1-16,-1 1-4 0,-4-3-2 16,-4 0-2-16,-2 1 0 0,-2-1-1 15,1 1 0-15,2 0-6 0,6-1-24 16,3 3-93-16,7-2-100 0,10 2-251 15</inkml:trace>
  <inkml:trace contextRef="#ctx0" brushRef="#br0" timeOffset="-200155.79">4414 14080 437 0,'11'-13'115'0,"-2"-3"6"16,-6 0-54-16,-4-3-16 0,-4 1-14 15,-7-3-5-15,-4 5-6 0,-4 3-3 0,-4 1-5 16,-6 5-3-16,-2 5 0 0,-2 5-2 16,0 7-1-16,2 4-2 0,3 4-1 15,1 1-2-15,8 6-1 0,5 4-2 16,8 0-1-16,3 2-2 0,7 0-1 16,3-3 1-16,7 1 0 0,6-3-1 15,2-4-1-15,3-3 0 0,5-6-1 16,0-4-2-16,1-7-1 0,-2-4-1 15,-2-5 0-15,-2-6 2 0,-2-4-1 0,-3-4 3 16,-3-2 0-16,-1-3 2 0,-3 0-1 16,-4-2 2-16,-1-3-1 0,-3 2 0 15,0 0 1-15,-1 4 2 0,-1 1 2 16,-1 6 2-16,-1 4 1 0,0 6 0 16,0 4 0-16,0 4-2 0,2 5 0 15,-1 3-2-15,1 6-1 0,1 3-1 0,2 5 1 16,2 3 0-16,0 1 0 0,3 1-1 15,0 0 0-15,1-4 0 0,0-2-4 16,1-2-5-16,0-3-4 0,-1-4-5 16,-2-4-6-16,-1-3-5 0,-1-1-3 15,1-5-2-15,-4-3 0 0,0-4 4 16,0-4 5-16,-2-1 4 0,0-4 7 16,-1-3 5-16,-2-1 9 0,-1-2 8 15,-1-2 3-15,1 1 4 0,1 0 2 0,1 1 1 16,3 2-1-16,-1 3-2 0,3 3-4 15,1 2-3-15,2 7-2 0,-1 3-3 16,2 3-1-16,0 5-2 0,4 2-1 16,0 5 0-16,1 4 0 0,-1 4 1 15,1 3 0-15,-2 3 0 0,-3 0 0 16,-1 1 0-16,-2 0 0 0,-1-1-1 16,-2-2 1-16,-1 0-1 0,-1-5 0 0,1-1 0 15,-2-6 0-15,-2-2 0 0,0-4 2 16,0-5 1-16,-3-3 0 0,0-4 0 15,0-6 0-15,0-4 0 0,1-3-1 16,2-5-1-16,2-3-1 0,2-2-1 16,2-4 0-16,2 2 1 0,4 0-1 15,1 3-2-15,2 3-3 0,2 6-3 16,1 5-4-16,1 6-7 0,2 6-11 16,-1 7-37-16,2 8-75 0,1 1-100 0,0 6-236 15</inkml:trace>
  <inkml:trace contextRef="#ctx0" brushRef="#br0" timeOffset="-199692.98">5241 14145 523 0,'6'-7'132'15,"-4"-5"4"-15,-1-2-63 0,-4-3-29 0,-2 0-10 16,-4-3-5-16,-6-1-4 0,-4 2-5 16,-3-1-3-16,-3 4-4 0,-3 5-3 15,1 4-2-15,2 5-3 0,1 7-2 16,2 5-1-16,5 5-1 0,2 3-1 15,5 3 0-15,4 0 0 0,5 2 0 16,2 1 0-16,5 0 0 0,3 0 0 16,3-3-1-16,2-4-1 0,2-2-3 15,2-4-3-15,2-5 0 0,0-5-1 0,-2-6 0 16,-1-2 1-16,-1-6 2 0,-1 0 3 16,-4-4 1-16,-4-2 2 0,-3 0 0 15,-3-4 2-15,-2 3 2 0,-3-3 3 16,-2 5 3-16,1 1 3 0,0 2 1 15,2 5 0-15,0 3-3 0,2 3-3 16,1 7-3-16,1 3-3 0,3 4-3 16,0 4 0-16,2 5-1 0,0 4 1 15,-1 3 2-15,-2 5-1 0,-1 1 1 0,-2 2 0 16,-3 2 1-16,-2-2 0 0,-2 3 1 16,-2-1 2-16,0-3 1 0,-3 0 2 15,-4-6 2-15,-2-1 0 0,-4-4 1 16,-1-3-2-16,-6-6 0 0,-4-3-3 15,-5-8-1-15,-4 1-4 0,-5-7-4 16,-5-2-5-16,-7-6-5 0,2-2-7 16,4-3-7-16,4-4-9 0,8-2 3 0,11-2-133 15,11-1-122-15,18 0-306 0</inkml:trace>
  <inkml:trace contextRef="#ctx0" brushRef="#br0" timeOffset="-198396.76">5622 14043 513 0,'-2'-11'127'0,"1"-1"5"15,-1 2-69-15,1 3-17 0,1 1-12 16,1 1-8-16,2 2-5 0,1 5-5 16,-2 0-3-16,4 7-2 0,0 2-2 15,1 5 1-15,-1 1 0 0,0 4 0 16,-1 2 0-16,-3 2-2 0,-1-2-2 16,-1 0-2-16,-1-3-1 0,-1-1-1 15,-1-5-1-15,1-4 1 0,1-2-1 0,-1-4 2 16,1-1 1-16,0-4 0 0,1-2 0 15,-1-3 0-15,2-5-1 0,1-5-1 16,2-4-2-16,6-5-3 0,2-4-1 16,3-4-1-16,3 0 0 0,2 2-1 15,2 2 1-15,0 3 0 0,-2 5 2 16,0 5 0-16,-2 6 1 0,1 4 0 16,-3 3 0-16,-3 6 0 0,1 2 0 15,-3 3 0-15,-2 5 0 0,-1 2 0 0,-1 2 1 16,-3 2-1-16,0 4 1 0,-2-3 1 15,-1 1-1-15,-1 0 1 0,2-4 0 16,-2 1 1-16,0-5-1 0,1-2 0 16,0-3 1-16,0-2-1 0,0-3 2 15,1-3-1-15,0-2 1 0,3-4 0 16,0-2 0-16,4-4-1 0,0-1 0 16,2-5 0-16,2-4-1 0,2 1-1 0,-1-3 1 15,2 0-1-15,0 2 1 0,3 1-1 16,-1 3 0-16,1 6 0 0,-3 2 0 15,1 4-1-15,-2 2 1 0,-3 8-1 16,-1 2 0-16,0 4 0 0,0 4 1 16,-2 4 0-16,0 4 0 0,-1 1 0 15,0 3 1-15,1 0 0 0,0-3 1 16,-1 3-4-16,5-3-4 0,0-1-4 16,2-1-5-16,2-2-2 0,0-4-5 0,3-2-5 15,2-6-3-15,-2-5 0 0,1-4 0 16,0-4 3-16,-1-4 3 0,-2-3 5 15,-2-4 8-15,-4-3 11 0,-2-2 9 16,-5-3 7-16,-3 0 4 0,-3-4 3 16,-2 1 0-16,0 0-2 0,-3 1-4 15,-2 1-2-15,2 5-2 0,-1 4-1 16,-1 4-3-16,0 7-1 0,-2 6-1 0,-1 5 0 16,-3 6 0-16,-2 5-1 0,2 4 0 15,-1 3 0-15,1 2 1 0,3 1 0 16,4 1-1-16,4-1-1 0,2-3-1 15,1 0-2-15,3-2 0 0,2-1 1 16,-1-4-1-16,4-1 0 0,-1-4 0 16,3-3 1-16,0-3-1 0,1-4 0 15,0-6 0-15,1-2 0 0,-1-5 0 0,-1-3 0 16,0-5-1-16,-3-1 0 0,0-2 0 16,-3-3 1-16,-1 0-1 0,-1 1 0 15,0 0 0-15,-1 4 0 0,0 4 1 16,0 3-1-16,1 6 0 0,-1 3 0 15,0 4 0-15,1 3 1 0,1 4 0 16,-1 4 0-16,3 2 1 0,0 6 1 16,1 3 0-16,2 1 0 0,-1 1-1 0,3 2 0 15,0-4 0-15,1 1-1 0,0-5-1 16,2-1-5-16,2-3-6 0,1-3-6 16,0-2-10-16,0-6-41 0,0-3-79 15,0-4-104-15,-1 0-244 0</inkml:trace>
  <inkml:trace contextRef="#ctx0" brushRef="#br0" timeOffset="-197988.23">6790 13968 527 0,'8'-22'125'0,"-3"3"3"15,0 3-75-15,1 3-22 0,0 6-11 0,0 2-5 16,1 1-2-16,1 4-3 0,-1 4-1 16,2 3-2-16,-3 5-1 0,1 3 0 15,-2 4-1-15,0 3 0 0,-1 0 0 16,-3 3 1-16,0-2 1 0,-1-2-1 15,0 0 1-15,-2-4-1 0,-1-1-1 16,1-1-2-16,-1-4 0 0,0-1-2 0,2-4 1 16,-2-2-1-16,2-1 1 0,1-3 1 15,0 0 1-15,0-2-1 0,1-4 1 16,2-2-1-16,1-1-1 0,3-6 0 16,2-4-1-16,3-4-1 0,0-4 0 15,1-1-1-15,1-2 1 0,-3 2 0 16,-1 3 0-16,-3 4 0 0,-2 7 1 15,-4 4 0-15,2 4 1 0,-3 4 0 0,-1 2-1 16,-1 4 1-16,0 2 3 0,-2 4 0 16,-1 2 1-16,-1 4 2 0,0 4 1 15,1 3 2-15,0 2 2 0,1 0-3 16,3-1 0-16,1 1-2 0,4-3-1 16,1 0-2-16,3-2-2 0,2-2-2 15,3-2-5-15,0-4-4 0,5-3-8 16,3-4-8-16,4-6-10 0,2-3 58 15,-1-5-188-15,2 1-126 0,-3 0-338 0</inkml:trace>
  <inkml:trace contextRef="#ctx0" brushRef="#br0" timeOffset="-197167.14">5921 15230 528 0,'-8'-7'123'0,"1"-5"4"0,1 1-80 15,4-2-13-15,1-2-8 0,2-3-2 16,2-4-4-16,4-4-2 0,1-6-3 15,3-4-3-15,0-6-2 0,5 1-2 16,0-4-2-16,4 1-1 0,1 2-1 16,1 9 0-16,4 3-1 0,1 7-1 15,0 5 0-15,2 4 0 0,0 7 0 16,-2 4 1-16,1 5-1 0,-3 5 1 16,-1 6-1-16,2 7 0 0,-9 3 0 0,-1 8-1 15,-3 5 1-15,-4 3 1 0,-2 3 1 16,-6 1 2-16,-7 0 0 0,-1-1 1 15,-2-5 1-15,-4-2 1 0,0-5 1 16,-3-4 0-16,-5-3 0 0,-2-2 0 16,-2-3 1-16,-3 1 0 0,-2-7 0 15,-2 0-2-15,-2-3-2 0,1-3-1 0,2-7-1 16,-1-3-1-16,5-4-1 0,0-2 0 16,5-2 1-16,3-1-1 0,6 1-1 15,3 2 1-15,4 0-2 0,5 3-1 16,5-3-1-16,5 3 0 0,7-2 0 15,6 1 0-15,5-1-1 0,8-1 0 16,4 0-1-16,3 3-1 0,2-1-3 16,-1 2-4-16,-1 3-4 0,-2-1-3 15,-4 2-2-15,-5 3-1 0,-5 1-4 0,-5 2-6 16,-2 1-4-16,-4 0-121 0,-1 1-119 16,-6 5-300-16</inkml:trace>
  <inkml:trace contextRef="#ctx0" brushRef="#br0" timeOffset="-193796.01">8442 13373 440 0,'3'-17'115'0,"1"4"8"16,-2 2-60-16,-2 3-5 0,0 4-11 15,0 3-7-15,-2 4-6 0,-4 9-2 16,-2 6-4-16,0 10-4 0,-3 7-3 0,0 6-2 15,-2 5-1-15,0 6-2 0,1-3-7 16,2 2-2-16,0-5-4 0,0 0-1 16,1-1-1-16,2-2 0 0,2-2-3 15,3-4-11-15,1-4-10 0,1-3-10 16,2-7-43-16,0-6-81 0,2-2-116 16,0-8-250-16</inkml:trace>
  <inkml:trace contextRef="#ctx0" brushRef="#br0" timeOffset="-193499.8">8556 13759 433 0,'18'-17'114'0,"-3"2"4"0,0 2-31 15,-2 2-49-15,3 2-13 0,-1 4-3 16,-1 3-3-16,-1 1-4 0,-2 4-1 16,0 5-2-16,-1 5-1 0,-4 4 0 15,-3 2 0-15,-4 5 0 0,-2 4 1 0,-4 0-1 16,-3 0 0-16,-1-2-1 15,-3-3-1-15,0 1 0 0,-1-7-1 0,-1-2 0 16,-1-6 0-16,2-1-1 0,-5-6 0 16,0-3-1-16,1-4-1 0,0-2-2 15,2-6 0-15,4-3-1 0,2-3-1 16,7-3-4-16,5-2-4 0,8 1-3 16,4-3-5-16,6 3-5 0,3 2-4 0,2 2-6 15,5 7-9-15,0 2-22 0,2 7-50 16,2 3-26-16,-2 5-81 0,1 4-167 15</inkml:trace>
  <inkml:trace contextRef="#ctx0" brushRef="#br0" timeOffset="-193046.54">9117 13861 401 0,'20'-12'113'0,"-1"-5"7"0,-4-3-34 0,-2-1-23 16,-3 0-15-16,-5 1-6 0,-5 0-4 15,-6 3-3-15,-5 2-6 0,-5 3-5 16,-4 3-5-16,-2 4-5 0,-4 4-5 15,-1 3-3-15,1 5-4 0,2 1-1 16,3 7 0-16,2 5-1 0,6 0 1 16,5 3-1-16,5 2 0 0,5 4 0 15,3-2-1-15,5-1-2 0,3-3-3 0,5-3-2 16,-1-2 0-16,1-7-2 16,1-5 1-16,-2-7 0 0,-2-3 3 0,-3-6 3 15,-2-4 1-15,-1-3 2 0,-2-4 1 16,-1 0 2-16,-1 0 3 0,1-3 2 15,-1 1 3-15,-1 5 4 0,-1 0 4 16,1 5 0-16,-3 1 0 0,1 3-2 16,-2 5-4-16,0 4-4 0,-2 6-3 15,0 6-4-15,1 4-2 0,-2 7-1 0,1 6 0 16,-1 7 1-16,1 7 1 0,-1 3 0 16,-3-5 0-16,-1 9 2 0,-2-4 1 15,-2 1 1-15,-4-3 2 0,-4-3 1 16,-5-3 1-16,1 0 1 0,-7-2-1 15,-1-8-1-15,-4-3 2 0,-3-7 2 16,-3-4-1-16,0-3 0 0,-1-6-2 16,0-8-1-16,3-3-1 0,1-6-9 0,3-2-11 15,6-4-12-15,3-7-19 0,7-2 53 16,9-5-191-16,10 1-143 0,12-2-359 16</inkml:trace>
  <inkml:trace contextRef="#ctx0" brushRef="#br0" timeOffset="-192229.98">9809 13484 488 0,'2'-20'133'0,"1"4"7"0,-5 3-16 15,1 4-67-15,1 4-15 0,-1 3-6 16,1 2-4-16,-2 5-4 0,-2 10-2 16,-2 7-5-16,-2 6-5 0,-3 6-3 15,-2 11 0-15,-2 6 1 0,0 2-2 16,0 1-6-16,3-1-1 0,0-1-2 0,1-2-2 15,2-4 1-15,2-6-1 0,-1-4-1 16,1-7-1-16,2-5-6 0,-1-7-5 16,1-5-2-16,0-6-6 0,0-6-9 15,0-3-7-15,0-10-4 0,1-6 3 16,0-7 2-16,1-10 0 0,3-7 1 16,3-11 9-16,3-4 7 0,4-1 4 15,2 2 4-15,0-2 4 0,4 4 3 0,2 5 5 16,0 9 1-16,3 6 2 0,1 4 1 15,3 5 0-15,4 8 2 0,2 3 0 16,0 8 0-16,3 3 1 0,-2 6 0 16,1 6 1-16,-1 3-1 0,-4 5 1 15,-2 5-1-15,-4 2-1 0,-6 2-1 16,-3 1 0-16,-8-2 3 0,-9 2-1 16,-7-3 1-16,-9-1-1 0,-6-1 0 15,-9-2-1-15,-5-2 0 0,-4-3-5 0,-1-2-6 16,2-1-6-16,3-3-7 0,7 0-7 15,7-3-17-15,9-5-108 0,10-1-111 16,8-4-269-16</inkml:trace>
  <inkml:trace contextRef="#ctx0" brushRef="#br0" timeOffset="-192001.18">10417 13389 594 0,'5'-12'134'15,"-2"3"5"-15,-3 3-95 0,-1 4-16 16,-4 6-5-16,-4 5 0 0,-5 7-1 16,-2 5-1-16,-2 6-4 0,0 6-1 15,-2 4-2-15,1 1 1 0,6 2-3 0,3-1-3 16,4 2-3-16,5-4-1 0,4-3-2 16,5 0-1-16,4 2 0 0,7-4-4 15,3-2-10-15,2-5-11 0,2-2-6 16,2-4-132-16,-1-5-129 0,-2-6-321 15</inkml:trace>
  <inkml:trace contextRef="#ctx0" brushRef="#br0" timeOffset="-191557.78">10621 13494 569 0,'3'-19'125'0,"3"2"5"16,0 1-83-16,5 5-22 0,3 3-7 15,4 1 1-15,1 2 1 0,0 3 1 16,5 4-3-16,-1 3-5 0,-1 3-2 16,0 7-4-16,-2 2-2 0,-3 4-2 15,-2 1-1-15,-4 2-1 0,-5 1 1 16,-1 2-1-16,-4-4 1 0,-3 1 0 0,-7-1 0 16,-1-2 1-16,-4 0-1 0,0 0 0 15,-2-2 0-15,0-3 0 0,3-2 0 16,3-4 0-16,1-2 1 0,4-4 0 15,3-1 0-15,1-3 1 0,1-7-1 16,5-4 0-16,3-2-1 0,3-6-1 16,2 0 0-16,4-8-1 0,5-2 0 15,1 0 0-15,1-4 0 0,-4-2 0 0,0 1 0 16,1-1 0-16,-5 6 0 0,-4 3-1 16,-3 6 1-16,-3 7-1 0,-1 5 0 15,-3 6 0-15,-2 3 0 0,0 7 1 16,-3 6 3-16,-1 9 1 0,0 4 2 15,1 3 0-15,-1 6 1 0,3 1 1 16,1 1-2-16,3-4-2 0,5-2-2 0,3 0 0 16,4-2-4-16,4-6-8 0,3-3-11 15,3-5-9-15,2-6-131 0,1-6-128 16,2-5-321-16</inkml:trace>
  <inkml:trace contextRef="#ctx0" brushRef="#br0" timeOffset="-191348.25">11294 13334 558 0,'2'-11'126'0,"3"6"2"0,0 5-70 0,3 6-31 15,1 9-9-15,4 5 0 0,0 7 4 16,0 7 3-16,-1 5 2 0,-1 4 0 16,-2 3 0-16,-7 1-1 0,-3 2-1 15,-7-4-3-15,-3 2-3 0,-8 0-3 16,-6-2-4-16,-3 1-3 0,-2-6-7 15,-3-3-14-15,0-1-22 0,-1-7-41 0,3-3-96 16,0-4-129-16,4-6-299 0</inkml:trace>
  <inkml:trace contextRef="#ctx0" brushRef="#br0" timeOffset="-161932.24">24907 9077 523 0,'2'0'122'0,"-2"0"7"0,0 0-80 15,0-1-15-15,-2-1-4 0,1-1-1 16,-4-2-4-16,-3-1-4 0,-4-4-6 0,-4-1-4 16,-6-5 0-16,-6-2-2 0,-6-4 0 15,-6-3 0-15,-8-1 0 0,-10-2 0 16,-1-1-1-16,0 0 2 0,-2 1 0 15,-5-3 1-15,6 1 1 0,0 1-1 16,1 1 0-16,-3 1-1 0,6 4-2 16,3-2-3-16,6 8-2 0,2 2-2 15,9 3 0-15,12 3 0 0,8 2-1 16,0 2 0-16,7 4-3 0,4-1-6 16,5 4-2-16,4-1-3 0,3 1-2 0,8 1-2 15,2 0-1-15,5 0 3 0,10-1 2 16,8 0 3-16,5-1 1 0,-3 0 3 15,-3-1 1-15,3-1 1 0,-1 1 2 16,-8-1 2-16,-9-1 0 0,-2 0 1 16,-1-1 0-16,-2 0 0 0,-4-2 0 15,-6 0 0-15,-1 1 0 0,-2 1 0 16,-4-1 1-16,0 0 2 0,-2 3 1 0,-2 1 1 16,2 0 1-16,0 0 0 0,-2 1 0 15,-3 2 0-15,-2 0-2 0,-3 0-2 16,-3 0 0-16,-5 1-1 0,-3 0 1 15,4 1 0-15,-6-2 1 0,-4 0-1 16,-8 1 1-16,-2-2 0 0,-1-1 0 16,2 1-1-16,-8-5 0 0,4 3-1 15,5-2 1-15,7-2-1 0,6 1 2 0,3 0 0 16,3-1 2-16,5 0-1 0,4 1 1 16,1 0-1-16,5 3 0 0,1-1-5 15,0 2-1-15,2 3 0 0,0 1-2 16,3 2 0-16,3 3 1 0,0 2 0 15,3 4 3-15,5 2-1 0,2 2 1 16,0 4 0-16,7 0 1 0,7 3-1 16,6 0 1-16,-3 1 0 0,0 0-5 15,-1-4-9-15,4 0-8 0,-4-5-131 0,-9-3-125 16,-6-5-320-16</inkml:trace>
  <inkml:trace contextRef="#ctx0" brushRef="#br0" timeOffset="-161016.86">25406 9097 640 0,'0'-7'150'16,"-3"2"1"-16,1 0-104 0,0 5-19 15,0 2-9-15,1 7-3 0,0 5-4 0,0 4-1 16,1 7 0-16,-2 5 3 0,0 6 2 16,1 5-1-16,-2 0-2 0,2 4-2 15,0 0-4-15,-2-1-1 0,0-1-2 16,0-3-3-16,1-3-6 0,1-7-5 16,-2-3-8-16,2-6-7 0,-2-4-6 15,2-5-4-15,1-4-1 0,-1-3 3 0,0-5 0 16,-1-4-1-16,1-4-4 0,1-7-6 15,-1-3-4-15,0-9-2 0,0-9-2 16,1-7 6-16,-2-5 9 0,0-4 16 16,1-2 21-16,-3-1 17 0,-1 3 17 15,1 8 10-15,2 3 5 0,-1 8 2 16,2 5-4-16,0 7-8 0,3 4-10 16,6 2-11-16,0 1-8 0,5 3-4 0,-1 3-2 15,4 3-2-15,7 1 0 16,6 7 0-16,5 4 2 0,2 7 1 0,3 4 2 15,3 7 1-15,-4 2 0 0,-9 5 1 16,-4 1-1-16,-13 0 0 0,-9-1-1 16,-13 1-2-16,-7-2-1 0,-15-5 0 15,-8-3-1-15,0-6-1 0,-1-1-1 16,3-5-3-16,5-4-4 0,3-5-3 0,13-1-5 16,9-3-8-16,4-3-24 0,4-5-39 15,6-5-57-15,4-4-95 0,7-4-212 16</inkml:trace>
  <inkml:trace contextRef="#ctx0" brushRef="#br0" timeOffset="-160815.53">25972 9025 520 0,'4'-10'136'0,"-2"2"4"0,-4 2-56 0,-1 1-39 16,-2 4-16-16,-3 5-10 0,-1 3-6 15,-1 5-3-15,-3 4-3 0,2 4 0 16,-1 5 1-16,2 3 0 0,5 3 0 15,3 1-2-15,3 0 0 0,4 3-2 16,4 2-1-16,3-4-4 0,1-2-6 16,1-4-9-16,4-2-11 0,1-6-11 15,-1-8-113-15,0-4-116 0,2-5-278 0</inkml:trace>
  <inkml:trace contextRef="#ctx0" brushRef="#br0" timeOffset="-160368.03">26078 9082 582 0,'15'-9'126'0,"-1"-3"2"0,2 5-95 15,1 1-14-15,4 1-11 0,-6 3 11 0,3 0-2 16,2 5-2-16,-1 0-1 0,-3 4-3 16,-1 2-2-16,0 4-1 0,-3 0-2 15,-2 5-2-15,-4 0-2 0,-2 2 0 16,-2 3 0-16,-3 0 0 0,-3-1-1 15,-2 2 0-15,-2-4 0 0,-2 0 0 16,2-1-1-16,0-6 1 0,0 0 0 16,4-3 0-16,0-4 1 0,1-1 2 0,2-3 3 15,-1-3 0-15,2-4 0 0,-2-4 1 16,4-1-1-16,-2-3-1 0,2-6-2 16,4-3-2-16,3-1-1 0,-2 0-1 15,4-1 0-15,2 0 1 0,-1 0-2 16,0 5 0-16,-2 1 2 0,-4 4-1 15,2 1 3-15,-5 4 3 0,0 2 1 16,-2 4 1-16,0 0-1 0,0 2-3 0,-1 2-3 16,-1 2-1-16,1 3-2 0,-1 2-1 15,0 5 1-15,3 3 1 0,-1 3 2 16,2 6 2-16,-1 1 0 0,4 0 0 16,3-1 0-16,2-1-1 0,1-2-3 15,2-1-5-15,3-6-8 0,4-4-7 16,5-4-5-16,7-3-9 0,4-7-125 15,0-5-119-15,1-3-290 0</inkml:trace>
  <inkml:trace contextRef="#ctx0" brushRef="#br0" timeOffset="-160163.8">26792 8962 599 0,'-3'-6'128'15,"1"3"1"-15,0 5-99 0,2 4-18 16,2 3-4-16,0 7 2 0,2 5 3 15,2 5 5-15,0 5 5 0,1 3 2 0,-3 3 2 16,-1 4 0-16,-2 1-1 0,-5 1-2 16,-4-3-4-16,-4 2-5 0,-6-4-2 15,0-1-3-15,-7-3-6 0,-3-8-12 16,-5 1-13-16,-6-2 140 0,0-4-286 16,0-2-155-16,-2-5-439 0</inkml:trace>
  <inkml:trace contextRef="#ctx0" brushRef="#br0" timeOffset="-148806.36">12511 13721 506 0,'-5'-6'117'0,"2"4"0"0,-1-1-80 16,4 3-14-16,5 3-9 0,3-1-5 16,5 3-4-16,6 0 1 0,10 1 1 15,6-2 2-15,12-2 1 0,12 1 0 16,11 0-1-16,9 2 0 0,7-6-2 16,10-1-2-16,8 3-1 0,3 3-1 15,1-2-2-15,4-6 1 0,6-2-1 0,2 3-1 16,1 3 1-16,0-5 0 0,3-3-1 15,0 1 0-15,-6 4 1 0,-7 0-1 16,-8 0 0-16,-9-4 1 0,-12 4-1 16,-13 2-1-16,-11 0-4 0,-9-3-6 15,-11 2-10-15,-11 1-62 0,-9 1-48 16,-11 0-95-16,-7 1-210 0</inkml:trace>
  <inkml:trace contextRef="#ctx0" brushRef="#br0" timeOffset="-148058.39">14938 13602 379 0,'-8'-2'100'0,"-4"-2"5"0,-3 1-32 16,-6 1-33-16,-5 2-12 0,-4 0-5 0,-5 1-3 16,-3 2-2-16,-9 0-3 0,-5 0-2 15,-8-1-2-15,-13 0-1 0,-7-2 0 16,-9-3 2-16,-11-1 0 0,-9-1 2 16,-4-2 0-16,-3-2 1 0,0-2 1 15,0-2 1-15,-1 1 1 0,5-1-2 16,6 3-2-16,0 3-1 0,2 2-3 15,2 3-2-15,7 3-4 0,13 5-1 16,7 0-2-16,11 2 0 0,16 0-1 0,14 3 0 16,15 0-5-16,11 2-6 0,11-1-8 15,12-1-5-15,10-2-124 0,10 2-118 16,11-2-293-16</inkml:trace>
  <inkml:trace contextRef="#ctx0" brushRef="#br0" timeOffset="-147450.83">14572 13384 573 0,'-4'2'122'0,"0"4"2"15,2 7-97-15,3 7-16 0,3 3-5 16,3 4-1-16,7 2 0 0,7-2-1 0,6-1 0 15,6-4-2-15,7-4 0 0,6-3 0 16,8-2 0-16,3-3 0 0,0-1-1 16,0-1 0-16,-3 0 0 0,-4-2-2 15,-5-1-1-15,-11-1-1 0,-8-2 0 16,-6 1 0-16,-8-3 1 0,-8-2 0 16,-9 4 2-16,-10-1 3 0,-6 2 4 15,-7 4 2-15,-9 1 2 0,-7 8 3 0,-9 1 1 16,-3 4-1-16,0 3-1 0,-1 3-2 15,3 0-3-15,8 2-3 0,2-7-1 16,13 1-2-16,5-4-5 0,8-3-10 16,7-4 3-16,8-2-132 0,2-8-119 15,10-1-303-15</inkml:trace>
  <inkml:trace contextRef="#ctx0" brushRef="#br0" timeOffset="-128295.02">16765 13697 483 0,'-5'-9'118'0,"3"1"3"0,-1-4-60 15,1 0-25-15,2 0-11 0,1-3-6 16,0-3-2-16,3-3-2 0,0-4-1 16,3-3-3-16,3 0-2 0,2-7-1 15,3 0-2-15,5 1 1 0,2 2-2 0,2 5 0 16,2 4 0-16,0 3-1 0,2 6-1 15,1 2 1-15,-2 4-1 0,2 3 0 16,-4 2-1-16,-2 5 1 0,-2 3 0 16,-1 3 0-16,-4 5-1 0,-2 5 2 15,-5 5 0-15,1 6 0 0,-3 3 0 16,1 3 1-16,-6 1-1 0,-1 2 0 16,-3-2-2-16,-2-4 0 0,-3-3 0 15,-2-1 0-15,-6-3-1 0,2 0-1 0,-4-3 1 16,-3-1 0-16,-2-2 0 0,-3-1 1 15,-1-5-1-15,-2-3 1 0,-3-2 1 16,1-3 0-16,-1-2 0 0,5-2 0 16,2-2-1-16,1-3 1 0,4 0 0 15,3-3-2-15,5-3 0 0,1 0 2 16,2-3-3-16,4-1 1 0,4 0-1 16,2-1-1-16,4 3 1 0,2-1 0 0,1 0-1 15,2 2 0-15,4 1 0 0,2-1 1 16,2 1-1-16,2 1 1 0,2 1 0 15,4 0 0-15,4 1-1 0,1 0 1 16,-1 2 0-16,1 0 0 0,-4 0 0 16,1 1-1-16,-3 3 1 0,-4 1-2 15,-1 1-5-15,-2 0-9 0,-2 2-9 16,-2 1-13-16,-3-2-114 0,-1 0-116 16,0 2-283-16</inkml:trace>
  <inkml:trace contextRef="#ctx0" brushRef="#br0" timeOffset="-127573.89">17526 12831 430 0,'9'-12'117'0,"-3"0"9"0,-2 2-53 16,-2 2-13-16,-1 1-6 0,-1 2-2 0,2 1-8 15,-4 1-6-15,4 1-6 0,-4 1-8 16,0 2-4-16,-7 7-4 0,-2 4-5 16,-5 7-3-16,-3 4-4 0,-6 5-1 15,0 4-1-15,0 4 1 0,0-3-2 16,5 0-1-16,4-2-1 0,2-4-4 15,0-2-3-15,5-3-4 0,2-5-4 16,3-1-5-16,-1-5-6 0,2-4-4 0,0-2-3 16,1-3-24-16,-1-7-90 0,2-3-104 15,2-3-252-15</inkml:trace>
  <inkml:trace contextRef="#ctx0" brushRef="#br0" timeOffset="-127370.48">17330 12864 380 0,'1'-16'116'0,"-2"3"4"0,1 3-7 0,0 3-49 15,1 3-21-15,-2 1-10 0,1 1-7 16,1 2-5-16,0 0 0 0,1 2-3 16,1 1-1-16,1 3-1 0,0 3 1 15,3 4 0-15,0 2 0 0,2 3-3 16,-1 3-2-16,3 4-3 0,0-1-3 16,0 1 0-16,3 1-4 0,1-3-3 15,-1-2-7-15,1-1-8 0,-1-4-7 16,-1-4-9-16,2-1-12 0,-3-2-113 15,-2-4-111-15,-2 0-270 0</inkml:trace>
  <inkml:trace contextRef="#ctx0" brushRef="#br0" timeOffset="-127167.05">17611 12993 486 0,'-6'-7'116'0,"-4"0"2"0,-3 1-71 15,-7-1-15-15,-2 2-5 0,-7 1-4 16,-3-1 2-16,-1 2-7 0,-1 1-1 16,3-2-3-16,0 0-2 0,4 3-4 15,4 1-2-15,5 1-10 0,2-1-6 16,3 2 5-16,2-1-131 0,9 1-113 16,3-3-295-16</inkml:trace>
  <inkml:trace contextRef="#ctx0" brushRef="#br0" timeOffset="-125604.22">18386 13675 403 0,'12'-3'112'0,"-3"2"7"16,-2 0-51-16,-1 2-7 0,-5-1-5 16,-6 1-8-16,-2 2-10 0,-7 0-10 15,-3 2-7-15,-6-1-7 0,-4 0-6 16,-5-1-5-16,-3 1 0 0,-3-3 0 16,1 0-1-16,-2-2 0 0,1 1 0 15,2 0-1-15,2-1-1 0,4 0-3 0,6 1-3 16,4-2-5-16,7 1-12 0,6 0-19 15,9 0-93-15,6-3-6 0,8-1-88 16,6 2-172-16</inkml:trace>
  <inkml:trace contextRef="#ctx0" brushRef="#br0" timeOffset="-125414.1">18425 13590 507 0,'-11'-1'113'0,"-4"-2"1"15,-2 2-76-15,-6-2-21 0,-3 1-7 16,-4 1-3-16,0-2-1 0,-4 1 0 16,-1-2-2-16,-3 0 0 0,-2 2-2 15,3-2 0-15,2 3-1 0,1-3 0 0,7 1-2 16,5 3-33-16,6 0-85 0,10 1-97 16,9 3-245-16</inkml:trace>
  <inkml:trace contextRef="#ctx0" brushRef="#br0" timeOffset="-124719.72">19166 13589 493 0,'3'-13'115'0,"2"-2"6"0,-2-3-77 16,2-3-10-16,-1 0-2 0,-3-3-1 16,-1-1 1-16,-2 0-2 0,-4 2-4 15,-4 3-4-15,-1 4-3 0,-3 4-3 16,-2 6-3-16,-3 7-3 0,-5 7-4 15,1 4-2-15,-3 4-2 0,1 5 0 0,2 3 0 16,1 5 0-16,3-2-1 0,7 0 0 16,4-1 1-16,5 1-1 0,3-2-1 15,5-1 1-15,9-2 0 0,3-1-1 16,5-3 0-16,4-2-3 0,1-2-1 16,1-4-4-16,2-4-2 0,-6-3-2 15,0-3-1-15,-4-4 1 0,-6-5 1 16,1-1 3-16,-3-5 2 0,-2-1 2 0,-4-5 3 15,-1-2 1-15,-3-3 0 0,3-2 1 16,-5 0 1-16,2-1 1 0,1 4 3 16,-3 0 3-16,-1 3 4 0,1 6 2 15,0 5 3-15,0 3-1 0,0 4-3 16,-4 0-2-16,6 6-3 0,-2 4-3 16,2 2-2-16,-1 4-3 0,2 4 0 15,0 3 0-15,2 1 2 0,1 3-1 16,3-1 0-16,-3-1-2 0,6-2-8 15,-2-1-7-15,4-1-7 0,-2-3-11 0,0-1 2 16,-1-3-129-16,-1-4-117 0,0-1-286 16</inkml:trace>
  <inkml:trace contextRef="#ctx0" brushRef="#br0" timeOffset="-124378.04">19384 13494 519 0,'1'-20'126'0,"0"2"4"0,1 3-75 0,1 4-18 16,1 2-12-16,2 4-6 0,3 2-6 15,-2 3-5-15,2 3-3 0,-2 5-3 16,3 4 0-16,-1 4 0 0,0 5 0 16,-4 1 0-16,1 3 0 0,1-1-1 15,-4 0 1-15,-3-3-1 0,-1-4 0 16,-4-3 0-16,3-1 0 0,-4-5 1 16,-2-1 0-16,1-3 2 0,2 0 4 0,-1-3 2 15,0-1 2-15,2-2 1 0,-1-3 0 16,3-2-1-16,3-3-3 0,1-4-4 15,4-3-1-15,5-3-2 0,4-4-2 16,2-3 0-16,4 0 0 0,3 1 0 16,-1 1 0-16,0 3 0 0,-2 2-3 15,0 7-2-15,-1 3-2 0,-3 4-4 16,-1 4-2-16,0 4-3 0,-1 4-2 16,-2 4 0-16,1 5-1 0,-2 1-2 0,0 3-2 15,1 2-10-15,1 1-39 0,1 1-60 16,0-5-92-16,0-1-212 0</inkml:trace>
  <inkml:trace contextRef="#ctx0" brushRef="#br0" timeOffset="-123926.92">20028 13574 350 0,'21'-14'107'0,"-2"-1"9"0,-6-2-33 16,-2-1-13-16,-1-3-10 0,-8 0-11 16,-4-1-10-16,-5 0-9 0,-6 1-6 0,-6 4-5 15,-6 4-6-15,-7 6-3 0,0 5-2 16,-1 8-2-16,1 6-1 0,1 6-1 15,7 6-1-15,4 3 0 0,5 1-1 16,5 0 0-16,4-1-1 0,4-1-1 16,4-1 0-16,3-4 0 0,3-4 0 15,3-1-1-15,0-5-2 0,2-4-1 16,3-4 0-16,1-3-1 0,1-4 0 16,-1-4 0-16,0-4 2 0,3 0 0 0,-3-4 2 15,-2-3 0-15,-2-6 2 0,-2-2 2 16,-1-3 2-16,-1-2 3 0,-4-1 7 15,-3 2 5-15,1 6 4 0,-2 6 2 16,-1 4-1-16,-1 7-4 0,1 4-5 16,-2 8-6-16,1 4-4 0,1 7-4 15,-1 6-2-15,1 6 0 0,0 5 1 0,0 6 2 16,-1 0 0-16,-1 2 0 0,1 0 0 16,-1 3 0-16,-2-2-1 0,-5-3 1 15,-3 1 0-15,-3 1 1 0,-2-5-1 16,-3 0 0-16,-2-7 2 0,-2-1 0 15,0-4 1-15,-1-3 0 0,-1-5-1 16,-4-3 1-16,-2-4-1 0,-2-4-1 16,-3-4-3-16,-4-3-5 0,1-3-8 15,-1-7-13-15,2 0-12 0,7-4 41 0,6-6-180 16,11 0-139-16,10 2-347 0</inkml:trace>
  <inkml:trace contextRef="#ctx0" brushRef="#br0" timeOffset="-122384.24">20628 13407 500 0,'3'-19'133'16,"-2"1"5"-16,1 0-44 0,1 4-36 16,-1 0-16-16,-1 6-7 0,1 0-5 0,0 5-7 15,1 1-6-15,-2 5-3 0,1 4-4 16,1 8-2-16,-1 5-2 0,-1 7 1 15,1 1 1-15,-4 4 0 0,1 1-1 16,-1-2-3-16,-2-4-2 0,0-4 0 16,-2-3 0-16,1-4-1 0,-1-3 1 15,0-3 0-15,1-2 0 0,0-4 1 16,2 0 0-16,0-1 1 0,1-3 0 0,0-2-2 16,2-3-1-16,3-2-2 0,2-4-3 15,1-5-2-15,4-7-2 0,3-3-2 16,3-6 0-16,3-4 1 0,-1 1 2 15,-1 1 2-15,2 4 2 0,-2 5 0 16,-2 3 2-16,-2 5 0 0,0 7 0 16,-2 1-1-16,0 3-1 0,-1 4 1 15,-2 2-1-15,1 2 0 0,-2 3 1 0,2 4-1 16,-2 3 1-16,-1 5 1 0,-1 3 0 16,-1 2 0-16,-3 4 0 0,-2 0 1 15,-2 1 0-15,0-2 0 0,-1-2 0 16,-1-4 1-16,0-1-1 0,0-4 1 15,3-4-1-15,-1-3 1 0,2-2 0 16,-1-3 0-16,2-1 0 0,0-2 1 16,1-3-2-16,1-2 0 0,1-3 0 15,2-3 0-15,2-3-1 0,2-3-1 0,3-4-1 16,5-2 0-16,2-4-2 0,4 2 0 16,2-2 0-16,0 3 1 0,2 1-1 15,-1 2 1-15,-4 6 1 0,-2 6 1 16,-5 2 0-16,-3 5 0 0,-3 3 0 15,-6 2 0-15,-3 5 2 0,-2 5 0 16,-3 1 2-16,-1 9 2 0,-3 2 2 0,-1 1 1 16,1 4 1-16,0 0 1 0,4 1-1 15,0-3 1-15,4-5-2 0,3 1-1 16,5-2-2-16,-1-1 0 0,5-4 0 16,-1-3-4-16,3 0-7 0,-1-4-9 15,4-1-11-15,-1-3-51 0,1-4-82 16,-2 3-119-16,-3-4-268 0</inkml:trace>
  <inkml:trace contextRef="#ctx0" brushRef="#br0" timeOffset="-119359.11">21319 13395 480 0,'0'-8'123'0,"0"-2"6"0,0 0-52 16,0 4-24-16,0 1-10 0,0 3-5 16,0 2-3-16,-1 0-4 0,-2 7-1 15,-1 8-2-15,-3 3-4 0,0 8-5 16,-3 4-3-16,-2 4-2 0,-2 2-1 16,2-2-5-16,0-1-3 0,2-2-3 15,1-3-1-15,1-2-4 0,3-1-7 16,2-2-9-16,5-3-9 0,0-3-9 15,5-5-4-15,2-4-125 0,3-11-121 0,4-4-290 16</inkml:trace>
  <inkml:trace contextRef="#ctx0" brushRef="#br0" timeOffset="-119229.33">21429 13190 439 0,'1'-8'110'0,"1"3"-1"16,-2 1-31-16,0 3-58 0,-1 4-16 15,-1 4-14-15,0 2-100 0,-1 1-91 16,1 5-237-16</inkml:trace>
  <inkml:trace contextRef="#ctx0" brushRef="#br0" timeOffset="-118751.31">21441 13426 568 0,'0'-8'137'0,"0"-1"1"15,-3 4-71-15,3 3-39 0,0 4-10 16,-1 4-3-16,0 5-4 0,1 7-2 16,0 2-1-16,0 5 0 0,0 2 0 15,0 0-4-15,-1-1-1 0,0-3-1 0,-2-2-1 16,1-4 1-16,-3-1 0 0,0-5 0 15,2-2 0-15,0-3 2 0,0-1 2 16,2-4 1-16,0-2 0 0,-1-1 0 16,2-4-1-16,2-3-1 0,4-5-2 15,2-2-3-15,6-6-3 0,8-4-3 16,6-6-1-16,6-2-1 0,4-5-2 0,0-1 0 16,0 2 2-16,0 4 0 0,-4 2 3 15,-3 5 1-15,-5 6 1 0,-3 6 1 16,-3 5 1-16,-4 4 0 0,-2 2-1 15,-5 6 1-15,-2 5 2 0,-6 4 2 16,-5 8 3-16,-1 6 3 0,-3 7 3 16,-2 5 5-16,-3 4 3 0,2-1 2 15,-1 2 0-15,3-2-1 0,1-6-3 16,3-1-3-16,1-1-3 0,4-1-4 16,4-3-4-16,3-1-1 0,6-3-3 0,3-7-9 15,4-5-12-15,6-7-14 0,5-6-75 16,3-7-61-16,2 1-121 0,-3 0-261 15</inkml:trace>
  <inkml:trace contextRef="#ctx0" brushRef="#br0" timeOffset="-117741.23">20803 14518 396 0,'2'-17'118'15,"1"-7"6"-15,2-3 0 0,2-2-69 16,3-7-16-16,2-3-6 0,3 0-3 16,1-1-4-16,2 6-4 0,1 3-4 15,0 4-2-15,1 9-3 0,1 5-2 16,-1 3-2-16,2 4-3 0,-1 4-3 15,-2 1-2-15,2 4 0 0,-2 3 0 0,-3 5-1 16,-2 5 0-16,0 8 1 0,-4 3 1 16,-4 4 0-16,-4 4 1 0,0 6 1 15,-4-2 2-15,-3 1 1 0,-3-4 0 16,-6-1 2-16,-2-2-1 0,-5-3 0 16,-4-8 0-16,-6-1-2 0,-2-4 0 15,-2-2-2-15,3-4 0 0,2-3-2 0,1-2 1 16,6-2-1-16,3-3 0 0,6-4 0 15,0-4 0-15,2-2-1 0,1-4 1 16,2-4-2-16,3-1 1 0,2-1-2 16,5-2 1-16,4 2-1 0,6 0 0 15,5 2 0-15,7 3 0 0,7 1 0 16,7 3 0-16,5 3 1 0,5 1 0 16,1 2-1-16,-3 1-2 0,-1 3-3 15,-6 2-4-15,-6-1-6 0,-8 1-7 0,-7 1-7 16,-5 1-9-16,-4 0 2 0,-7 3-120 15,-7-3-113-15,-2 3-278 0</inkml:trace>
  <inkml:trace contextRef="#ctx0" brushRef="#br0" timeOffset="-115432.95">23065 13081 402 0,'7'-14'121'0,"-5"1"7"0,-2-1-1 16,0 3-68-16,1 1-12 0,-1 4-6 15,1 0-6-15,-1 5-9 0,0 3-3 16,-6 6-1-16,-1 6 0 0,-3 6-4 16,-4 7-3-16,-1 6 1 0,-4 7 0 15,-2 1-3-15,4 4-4 0,-1 1-5 16,1 0-1-16,2-4-1 0,2-2 0 15,2-4-1-15,2-3-3 0,1-5-5 16,0-4-6-16,2-7-7 0,1-2-6 0,3-3-7 16,-1-5-4-16,2-2-4 0,2-2-3 15,3-3-36-15,1-3-65 0,0-5-94 16,5-5-225-16</inkml:trace>
  <inkml:trace contextRef="#ctx0" brushRef="#br0" timeOffset="-114737.05">23296 13136 478 0,'6'-6'124'0,"-3"-1"8"15,-3 2-63-15,0 2-19 0,-1 2-9 16,-3 1-7-16,-2 4-9 0,-3 1-5 16,-1 1-7-16,-1 4-3 0,-2 1-1 15,-2 0 0-15,-1 1-1 0,1 0 0 16,0-2 0-16,-2 1-2 0,-1-2-1 0,-3-2-1 16,-4-1-1-16,-1-2-1 0,1 1 0 15,-2-1-1-15,2-4 0 0,5 1 0 16,4-1 0-16,9 0 0 0,1 1 0 15,2-1-1-15,3-1 0 0,3 3 0 16,1-2-1-16,1 0 0 0,2 3 0 16,2 0 0-16,3 4 0 0,4 2 0 15,2 4 1-15,2 5 0 0,2 4 0 16,0 2 1-16,1 1-1 0,0 1 1 0,-3 1-1 16,1-1 1-16,-3-4 0 0,-2-3-1 15,0-3-2-15,-5-4-6 0,-3-1-7 16,0-4-8-16,0-2-10 0,-4-1-51 15,-1-3-68-15,-2-3-104 0,2-2-234 16</inkml:trace>
  <inkml:trace contextRef="#ctx0" brushRef="#br0" timeOffset="-114378.66">23542 13043 518 0,'5'-15'130'16,"-1"3"3"-16,-4 1-54 0,1 4-38 15,-1 4-17-15,1 1-4 0,0 7 1 16,-1 5 0-16,0 5 0 0,-1 5-1 16,-4 2-1-16,-5 8 0 0,-3 4-2 0,-2 3-3 15,-1-1-2-15,-1 3-3 0,1 0-2 16,1 1 0-16,5-1-1 0,2-4-1 16,0-2-1-16,1-3-1 0,1-4 0 15,-3-5-1-15,2-5 0 0,-2-3 0 16,1-4 0-16,1-3 0 0,3 0 0 15,0-3 0-15,0-2 0 0,3 0-1 16,1 0-1-16,2-1 1 0,1-1-2 16,3-1 1-16,3 3-1 0,2-5 0 15,5 0 1-15,8 2 0 0,3-1 0 0,2 2 0 16,0 0 0-16,7-1 1 0,-1 3-1 16,1 1-1-16,-8 3-4 0,1-2-7 15,-2 0-9-15,-4 2-10 0,-6-1-10 16,-4 0-126-16,-4-1-127 0,-1-3-302 15</inkml:trace>
  <inkml:trace contextRef="#ctx0" brushRef="#br0" timeOffset="-114019.85">24291 12912 484 0,'12'-18'122'0,"-5"2"5"16,-4 6-69-16,-4 3-13 0,-5 7-6 16,-7 6-2-16,-6 9-3 0,-4 7-2 15,0 8-2-15,-8 7 1 0,-7 6-1 16,-1 5 0-16,2 4-4 0,6 2-1 15,5 6-3-15,8 4-3 0,11 3-3 0,16 0-3 16,12 0-3-16,8-2-3 0,0-1-2 16,1-6-2-16,2-4-1 0,0-5-1 15,-7-4 0-15,-2-4-1 0,-3-7-1 16,0-7-6-16,-4-6-6 0,-5-7-8 16,-2-4-8-16,-4-7-10 0,-4-3 3 15,-1-5-141-15,-4-2-127 0,-3-5-317 16</inkml:trace>
  <inkml:trace contextRef="#ctx0" brushRef="#br0" timeOffset="-111524.14">24815 13287 429 0,'17'-18'107'0,"1"-1"6"0,-5 2-63 16,-1-2-8-16,-5 3-5 0,-2-2-3 15,-6 2-5-15,0 2-3 0,-7 0-2 16,0 1-2-16,-3 1-3 0,-5 4-2 15,-3 2-3-15,-2 2-3 0,-2 5-3 16,0 2-3-16,-3 5-1 0,0 5-1 16,0 1-1-16,4 6-1 0,2 1 1 15,4 2-2-15,8 3 1 0,5-3-1 0,6 2 0 16,8-3 1-16,2-2-1 0,5-3 0 16,2-5-1-16,0-3-2 0,0-5 0 15,1-4-1-15,-3-5 1 0,2-5-1 16,-1-2 1-16,-1-8 1 0,-1-2 1 15,0 0 0-15,-3-4 1 0,-2 0 1 16,-2 0 0-16,-2 0 2 0,-2 3 1 16,-1 5 2-16,-3-1 2 0,0 6 1 15,1 3 2-15,-3 2 1 0,1 4 0 0,-2 1 0 16,2 1-2-16,-1 2-1 0,-1 1-2 16,3 3 2-16,-2 2 0 0,0 4 1 15,0 7 1-15,-1 6 3 0,-2 7 2 16,2 5 1-16,-4 8-2 0,0 6-1 15,0 6-1-15,2-1-3 0,-6-3-1 16,4 2-3-16,1-2-1 0,1-6-1 16,-1-4-2-16,0-7 0 0,2-3-1 0,3-2 0 15,-2-7-1-15,1-4 1 0,0-6-5 16,0-5-7-16,-1-2-9 0,1-2-11 16,0-6-14-16,1-2-106 0,0-7-27 15,2-1-112-15,-3 0-229 0</inkml:trace>
  <inkml:trace contextRef="#ctx0" brushRef="#br0" timeOffset="-111090.62">25031 13845 530 0,'6'-18'129'0,"3"-4"2"16,2 0-74-16,4 1-19 0,4 0-12 15,6 3-3-15,3-1-4 0,-1 4-1 16,1 3-2-16,3 3 0 0,-1 5 0 0,-2 2-2 15,-2 2-1-15,-2 3-2 0,-3 3-2 16,-2 3-1-16,-5 4-3 0,-3 5 0 16,-1 3-2-16,-4 5 0 0,-1 5 0 15,-3 2 1-15,-1 2 1 0,-4-2 2 16,0-1 1-16,-5 1 2 0,-2-5 1 16,-2-4 0-16,-4-6-1 0,-3-2-1 15,-6-4-2-15,-3-3-2 0,-4-7-1 0,-5 1-5 16,0-3-4-16,-1-3-8 0,1-3-9 15,4-2-7-15,3-5-8 0,9-3-10 16,9-1-12-16,3-7-104 0,16-7-109 16,5 1-263-16</inkml:trace>
  <inkml:trace contextRef="#ctx0" brushRef="#br0" timeOffset="-110821.49">25337 13643 513 0,'1'-4'133'15,"-1"0"7"-15,0 2-60 0,0 2-23 16,-1 0-15-16,0 2-7 0,-3 2-4 16,-1 5-3-16,0 4-4 0,-2 6-3 15,-2 4-2-15,1 5-2 0,-2 3-1 16,1 5-2-16,-1 0-1 0,1 1-2 16,0 1-1-16,0-1-2 0,1-1-1 15,0-2-2-15,2-3-1 0,1-1-1 0,2-3-2 16,0-3 0-16,1-2-1 0,1-1 1 15,-1-5-1-15,2-1-2 0,0-4-4 16,2-2-8-16,-2-4-7 0,0-3-9 16,0-1-8-16,0-1-5 0,-2-3-131 15,0-1-125-15,-4-1-307 0</inkml:trace>
  <inkml:trace contextRef="#ctx0" brushRef="#br0" timeOffset="-109646.18">25790 13089 401 0,'12'-11'121'0,"-2"3"7"15,-2 3-22-15,-3 0-34 0,-2 4-18 0,-3 2-12 16,-4 3-8-16,-3 5-3 0,-4 6-4 15,-5 4-3-15,0 8-2 0,-2 7-1 16,0 8 0-16,2 6-1 0,2 3-3 16,6 1-3-16,5-2-3 0,6 0-4 15,3-6-1-15,7-5-3 0,2-7 0 16,4-2-4-16,2-7-8 0,-3-4-9 16,2-5-10-16,1-3-9 0,-3-4-5 15,0-5-129-15,-2-7-121 0,-2-1-294 0</inkml:trace>
  <inkml:trace contextRef="#ctx0" brushRef="#br0" timeOffset="-109221.14">25941 13218 519 0,'-3'-3'130'15,"0"-2"6"-15,-1 1-71 0,1 0-15 16,1 1-14-16,2 0-7 0,-1 2-7 16,1-1-6-16,2 0-5 0,2 1-3 15,1 0-3-15,5 0-2 0,4-1-1 16,5 1-1-16,8 1 1 0,2 0 0 0,6 0 0 16,2 3-1-16,-3-2 0 0,-2 3 0 15,-4 1-1-15,-7 1 0 0,-6 1 1 16,-6 2 0-16,-7 3 4 0,-4 1 1 15,-8 5 2-15,-5-1 1 0,-3 3 2 16,-4 3 1-16,-6-2 1 0,-1 0-3 16,-1-2 0-16,1-1 1 0,2-1-2 15,4-2-1-15,2-4-1 0,6 0-1 16,5 0-1-16,3-3-3 0,4 0-1 16,3 2-1-16,5-4 0 0,4 0 0 0,4-1 0 15,6 0 0-15,8 1 1 0,6-2 0 16,4-2-2-16,1 2-5 0,-1-1-8 15,1 2-10-15,-2-1-12 0,-7 0 18 16,-6-2-152-16,-2-3-126 0,-1-2-317 16</inkml:trace>
  <inkml:trace contextRef="#ctx0" brushRef="#br0" timeOffset="-108975.28">26540 13098 601 0,'1'-18'140'0,"0"4"5"0,-1 2-90 16,1 4-14-16,-1 5-12 0,0 0-5 16,3 6 0-16,-1 2 3 0,-1 6-1 15,1 3 0-15,-2 8-3 0,-3 7 1 0,-2 5 1 16,-2 6-4-16,-3 4-5 0,1 3-6 16,1-1-2-16,-1 1-2 0,3-3-2 15,2-2-1-15,2-4 0 0,-1-7-5 16,1-3-8-16,1-6-12 0,-2-2-13 15,2-7-12-15,0 0-10 0,1-6-127 16,0-3-128-16,2 0-299 0</inkml:trace>
  <inkml:trace contextRef="#ctx0" brushRef="#br0" timeOffset="-108533.08">26723 13287 468 0,'17'-18'120'0,"0"2"5"0,-2 4-56 15,0 2-21-15,-1 4-14 0,0 2-5 0,-1 4-4 16,0 4-6-16,-1 3-3 16,-1 3-2-16,-2 3-3 0,-1 3-2 0,0 3-1 15,-3 3-1-15,-4 4-1 0,1 2 0 16,-5-2-1-16,-1 0-1 0,-2-1 0 16,-2-1 0-16,0-5-2 0,0-1 1 15,-3-7-1-15,4 0-1 0,1-3 0 16,1 1 0-16,2-4 0 0,1-3-2 15,0 1 0-15,2-3-1 0,1-1 1 0,4-4-1 16,-3-4 0-16,4-2 1 16,2-4 0-16,2-2 1 0,-1-4 0 0,2-2 0 15,-1-3 0-15,1 0 0 0,-1 2 0 16,-1 1 1-16,-2 1 1 0,-1 4 2 16,0 4 2-16,-2 3 3 0,-1 5 2 15,-2 1-1-15,0 3 0 0,-1 2-2 16,0 1-3-16,0 3-1 0,0 3 0 0,-1 3 1 15,1 6 2-15,0 5 2 16,0 3 2-16,2 3 2 0,2 2-2 0,2 0-1 16,4-1-2-16,5-3-3 0,4-4-1 15,7-1-1-15,5-4-6 0,5-3-8 16,0-4-12-16,4-3-12 0,-3-1-2 16,-3-5-134-16,-4-5-131 0,-6-2-306 15</inkml:trace>
  <inkml:trace contextRef="#ctx0" brushRef="#br0" timeOffset="-108275.09">27380 13142 507 0,'0'-8'133'0,"0"1"3"0,0 1-18 16,3 5-81-16,2 1-11 0,1 3 0 15,1 1 1-15,2 5 2 0,0 3 2 0,-1 6-1 16,1 4-1-16,-3 7-2 0,-2 1-3 15,-3 5-3-15,-2 2-4 0,-4 3-4 16,-1-1-3-16,-3-1-2 0,-2-4-2 16,-1 1-2-16,-2-7-1 0,-3-4-1 15,1-2 0-15,-1-4-1 0,1-2-4 16,0-2-5-16,1-3-9 0,1-1-12 16,6-1-12-16,-1 0-10 0,2-3-130 15,2 2-131-15,0-1-312 0</inkml:trace>
  <inkml:trace contextRef="#ctx0" brushRef="#br0" timeOffset="-106013.31">28001 12896 566 0,'3'-30'135'0,"-2"1"5"16,-1 7-82-16,0 6-13 0,0 5-7 15,1 3-4-15,-1 3-7 0,0 3-6 16,0 7-6-16,-1 8-2 0,1 9-3 15,-2 8-3-15,-1 11 0 0,-2 6 1 16,2 8 2-16,-4 2-1 0,1 3-2 0,-1 0-3 16,-1 0-2-16,1-1 1 0,0 0-1 15,-1-3 0-15,2-3-2 0,0-7-3 16,0-5-7-16,0-9-8 0,0-5-8 16,-1-7-9-16,3-4-7 0,-1-7-9 15,0-1-26-15,2-7-79 0,1-5-98 16,1-6-236-16</inkml:trace>
  <inkml:trace contextRef="#ctx0" brushRef="#br0" timeOffset="-105748.84">28124 13002 433 0,'16'-36'118'0,"2"4"5"0,-4-2-50 16,-4 4-13-16,1 6-17 0,-1 3-8 15,-1 4-7-15,-3 4-5 0,-1 6-4 16,-2 2-5-16,0 3-4 0,-2 2-4 15,-1 2 0-15,0 6 2 0,-2 8 6 0,-5 8 3 16,-2 12 3-16,-2 6 2 0,-2 7 0 16,-1 7 0-16,-7 6-3 0,1-2-6 15,4 4-3-15,4-3-3 0,1 2-1 16,2-1-1-16,2-6-1 0,5-3-1 16,2-5-1-16,-1-9 0 0,1-4-3 15,-1-8-10-15,0-4-11 0,-2-4-12 16,1-2-9-16,-3-5-127 0,2-1-130 15,1-2-305-15</inkml:trace>
  <inkml:trace contextRef="#ctx0" brushRef="#br0" timeOffset="-104882.71">28710 13115 488 0,'4'-15'140'0,"-2"2"6"16,-1 4-1-16,0 3-88 0,0 4-17 15,1-1-10-15,-1 4-6 0,-2 4 0 16,-2 6-3-16,-2 7-5 0,-2 6-3 16,-2 7-1-16,-1 8 1 0,1 9 0 15,-1 1-4-15,-4 3-5 0,2-3-2 0,1-3-1 16,2-3 1-16,1-6-1 0,-1-9 0 16,-1-5-2-16,7-3-5 0,-4-6-7 15,0-3-7-15,-2-3-6 0,0-4-5 16,-3-2-6-16,1-2-3 0,0-3-3 15,0-5 2-15,4-4 1 0,1-5-3 16,1-8-2-16,4-4 2 0,3-8 5 16,4-4 7-16,3-3 5 0,4-3 11 0,2 0 14 15,2 6 15-15,5 3 10 0,2 4 5 16,2 4 5-16,-2 5 2 0,5 9 0 16,-5-2-4-16,2 2-6 0,-4 1-5 15,0 3-3-15,2 2-2 0,-4 1-1 16,-1-1-1-16,2 7-2 0,0 1-1 15,1 7-1-15,-4 1-2 0,-2 4-1 16,-1 3-2-16,-4 4 0 0,-4 2 0 16,-4 2 0-16,-8 2 2 0,-4 1 0 15,-4 1 0-15,-4-2-1 0,-4-2 1 0,-3-4-2 16,0-2 0-16,-1-4-2 0,2-2-2 16,-1-4-4-16,4-3-7 0,1 2-8 15,2-1-12-15,2 2 18 0,3-1-145 16,3-2-122-16,4 2-304 0</inkml:trace>
  <inkml:trace contextRef="#ctx0" brushRef="#br0" timeOffset="-104371.73">28755 13811 442 0,'-2'-20'120'0,"3"-1"5"0,1-3-21 15,3-1-58-15,4 2-16 0,1 0-5 16,4-1-2-16,2 3-5 0,3 0-4 16,-1 3-5-16,1 2-2 0,2 2-1 15,-2 3-2-15,0 2 0 0,-2 2 0 16,1 4 0-16,-2 2 0 0,0 3 0 0,-1 3 0 15,-1 3 0-15,0 2 1 0,-1 5 2 16,-5 4 2-16,-2 3 1 0,-4 2 1 16,-5 5 0-16,-3 1 2 0,-3 5-2 15,0-3-1-15,-2-2-1 0,-3 2-2 16,3-3 0-16,0-6-2 0,-3-3 0 16,0-4-1-16,-4-4-1 0,1-2 0 15,-1-7 0-15,-3-1-1 0,0-5 0 16,1-4-2-16,1-5 0 0,0-4-1 0,4-3-1 15,6-1-1-15,2 0 1 0,6-1-1 16,2 1 0-16,7 2 0 0,3 2 0 16,4 2-2-16,3 1 0 0,3 1-2 15,1 4 1-15,-1 2 0 0,0 2 0 16,-1 2 1-16,-4 2 1 0,-2 2 1 16,0 2 1-16,-2 3 0 0,0 4 1 15,3 1 0-15,1 3 0 0,3 1-7 16,3 0-9-16,1 0-7 0,4-2-128 0,1-6-123 15,-2-2-312-15</inkml:trace>
  <inkml:trace contextRef="#ctx0" brushRef="#br0" timeOffset="-102415.85">29547 12986 451 0,'4'-12'117'0,"-4"2"5"0,-3 1-48 16,-2 3-26-16,1 5-13 0,-2 3-6 15,-2 8 0-15,-2 7-1 0,-1 7-4 16,-1 8-3-16,-2 8-2 0,2 7 0 15,3 3-3-15,3 8-2 0,5 1-4 16,6 0-1-16,2-1-3 0,5-3-1 16,7-4-1-16,2-6-1 0,2-5 0 15,8-7-3-15,1-6-5 0,3-4-9 0,1-3-10 16,-5-3 15-16,-5-6-147 0,-6-1-126 16,-11-4-313-16</inkml:trace>
  <inkml:trace contextRef="#ctx0" brushRef="#br0" timeOffset="-100962.99">29719 13159 571 0,'-6'-1'131'0,"1"-2"2"15,1 4-90-15,3-2-18 0,2 1-9 16,4 1-3-16,4-2-4 0,3-1-4 16,3 2-1-16,3-1-3 0,3 1 1 15,4 0-1-15,1-1 0 0,-3 1 0 16,0 0 0-16,-1 0 1 0,-1 0 1 16,-2-1 0-16,-6-1 2 0,0 1 0 0,-5 1 2 15,-2 0 3-15,-2 0 2 0,-3-1 1 16,-1 3 1-16,-2 2 2 0,-3 3 0 15,-5 3 0-15,-2 1-3 0,-2 4-2 16,-2 4-3-16,-2 0-1 0,1 1-1 16,1-2-3-16,0 1 0 0,3 2 0 15,1 0 0-15,2-2 0 0,2 0-1 0,-1-1 1 16,3-2-1-16,2-1-1 0,0-4 0 16,3-2 0-16,2-2-1 0,1-1 0 15,3 1 0-15,2 0 0 0,4-1 1 16,3 1 0-16,3-2-1 0,5 1-2 15,5-2-4-15,1 0-7 0,7-3-10 16,0 0-8-16,6 0-7 0,1-1-127 16,-1-2-122-16,-1-2-298 0</inkml:trace>
  <inkml:trace contextRef="#ctx0" brushRef="#br0" timeOffset="-99498.31">31478 12633 639 0,'0'-6'135'0,"2"1"2"16,2 5-108-16,6 3-13 0,1 5-2 15,5 7 1-15,5 10 5 0,1 9 4 16,4 14 3-16,-2 11-1 0,-2 9-1 15,-4 7-1-15,-2 7-3 0,-13 5-4 16,-6 4-4-16,-7-1-3 0,-7-4-1 16,-5 3-3-16,-4-1 0 0,-3 2-1 15,3-7-1-15,-5-4-1 0,-3-5 0 0,0-5-1 16,-2-5 0-16,-6-8 0 0,-2-7 0 16,-4-6-1-16,-3-4 0 0,4-4-1 15,4-4-4-15,7-5-7 0,6-7-13 16,7-4-16-16,8-4-137 0,10-5-141 15,3-3-345-15</inkml:trace>
  <inkml:trace contextRef="#ctx0" brushRef="#br1" timeOffset="-92308.07">1474 8811 429 0,'1'-11'100'16,"2"1"1"-16,-1 4-67 0,2 2-14 15,1 1-9-15,2 1-7 0,3 0-2 16,2-1-3-16,3 2 1 0,0-2 0 0,3 2 0 16,4 0 0-16,1 1-1 0,1 1 2 15,2-1-1-15,2 3 0 0,3-2 1 16,3 1 0-16,1 1 0 0,2-1-1 16,2 1 1-16,2-3 0 0,4-2-1 15,7 0 0-15,1-2 0 0,1-1 0 16,5 0 1-16,4 1-1 0,3 0 2 15,0-2 0-15,3-2 0 0,4 1 1 16,4 2-1-16,2 1 1 0,2-1-1 0,5-2-1 16,6 0 0-16,2 2 0 0,2 1 0 15,2-1 0-15,4-6 0 0,2 0 4 16,3 1 1-16,-1 3 2 0,-1-2 2 16,2-2 0-16,2 0 1 0,-1 4-1 15,0 2-1-15,-1-3-3 0,4-1 0 16,0 1-2-16,-4 5-1 0,-2-1-1 15,4-1 0-15,1-1-1 0,2 2 0 16,-1 3 0-16,1-3 0 0,5-1 0 0,4 0 0 16,0 0 0-16,-1 0-1 15,4-1 1-15,1 0 0 0,0 0-1 0,-6 1 0 16,-1-1 1-16,3 2-1 0,-1-2 0 16,-4 5 0-16,2-2 0 0,4 1 0 15,2 2 0-15,0 1 0 0,1-2 0 16,6 5 0-16,4-3 1 0,-1 3-1 15,2-3 0-15,5 3 1 0,2-2-1 0,4 2 0 16,0-2 1-16,0 2-1 0,-1-1 0 16,4 1 1-16,-1 2-1 0,1-1 0 15,2 3 0-15,1-2 0 0,-1-1 0 16,7-2 0-16,-2 1-1 0,2-3 0 16,3-2-1-16,-2 1 1 0,1-1-1 15,1-3 1-15,-2 3 0 0,-3-2 0 16,-4 0 0-16,-6 0 0 0,-3 1 1 15,-5-2-1-15,-9 4 1 0,-4-2-1 0,-6-2 1 16,-2 3 0-16,-3 2 0 0,-8-1 0 16,0-2 0-16,1 0 0 0,0 4 1 15,-4-2-1-15,0-3-1 0,-1-3 1 16,0 1-1-16,-2 1 0 0,-4-3 0 16,-8 0 0-16,-4-4 0 0,-6 1 0 15,-6 1 1-15,-8-3-1 0,-7 1 1 0,-9 1 0 16,-5 1 0-16,-4 2 1 0,-10 1 0 15,-6 0 0-15,-7 2 1 0,-5 1 0 16,-3 1 0-16,-5 1-1 0,-2 0 1 16,-2 1-1-16,0 0 0 0,0 0-1 15,1 2-1-15,-1-1 0 0,2 3-1 16,-1 1 0-16,0 3-2 0,0 5 1 16,0 3-1-16,-1 2 1 0,-1 6-1 15,-1 1 2-15,-1 5 0 0,0 3 1 0,-1 4 1 16,0 1 0-16,2 5 0 0,-1 3 0 15,2 4 1-15,0 5-2 0,0 2 1 16,1-1 1-16,0 5-1 0,-2 0 1 16,0 6 0-16,-4 0 0 0,-2 3 0 15,1 4 1-15,-5 0-1 0,-1 6 0 16,-3-2 0-16,3 1 0 0,-1 2-1 16,2-1 1-16,0 0 0 0,0 2-1 0,0-3 1 15,5 4-1-15,0 1 1 0,-2-4 0 16,4 1-1-16,0-1 1 0,2 0-1 15,0 1 1-15,1-3-1 0,0-2 1 16,6-1-1-16,-4-5 0 0,1-2 1 16,2-1-1-16,-1-5 0 0,0-3 1 15,0-5-1-15,0 0 0 0,2 1 0 16,1-2 0-16,0-5 0 0,1-1 0 16,-1-2 0-16,0-4 0 0,-1-3 0 0,-2-3 0 15,1-3 0-15,-3-3 0 0,2-1 0 16,-1-1 1-16,2 0-1 0,-2-3 0 15,-1-5 0-15,0 1-1 0,-3-3 1 16,0-1-1-16,-5-2 1 0,-1-2 2 16,-5 0 1-16,-6 2 2 0,-3-1 1 15,-4 1 1-15,-6 1-1 0,-7-2 1 16,-5 0-3-16,-7 0 0 0,-8-3-2 0,-8 0-1 16,-4 0 0-16,-7-2 1 0,-7 0-2 15,-9-2 1-15,-3 0 0 0,-3 0-1 16,-3-2 1-16,-9-3-1 0,-9 3 1 15,-1-2-1-15,-5 1 0 0,-6-2 1 16,-5 1-1-16,-5-1 0 0,-7 2 0 16,0-1 0-16,-6 1 1 0,-2-1-1 15,-3 3 0-15,-3-2 0 0,-4 0 0 0,1 5 0 16,1-5 0-16,-5 1 0 0,0 4 0 16,1-4 0-16,0 1 0 0,-1 4 0 15,4-7 1-15,-1 5-1 0,3 2 0 16,-1-4 0-16,2 0 1 0,-1 5-1 15,0-7 1-15,-1 1-1 0,-2 5 0 16,1-10 0-16,2 2 0 0,-4 5 0 16,3-8 0-16,1 3 0 0,-1 4 0 15,4-6 0-15,1 3 1 0,-5 3-1 0,7-4 1 16,4-1 0-16,-4 3-1 0,5-2 1 16,2 0 0-16,-2 0 0 0,-2 1 0 15,3-1 0-15,-1 5 0 0,-4 0-1 16,0-2 1-16,0 3-1 0,-7 1 0 15,8 0 1-15,-3 0-1 0,-7 0 0 16,9 0 1-16,-3 0-1 0,-4 0 0 0,10-1 0 16,-2-2 0-16,3-1 1 0,7-4-1 15,3-3 2-15,7-2 3 0,12-2 1 16,-1-1 1-16,7 1 1 0,7 1 1 16,9-1 0-16,3 3-2 0,1 1-2 15,3 5-1-15,12-1-1 0,4 1-1 16,3 3 0-16,3 4-1 0,9 1 0 15,7-1 0-15,5 3-1 0,3-1 1 16,3-2-1-16,6 1 1 0,7-2-1 0,1-5 1 16,8 0-1-16,4-4 1 15,7-3 0-15,4-5 1 0,5-2-1 0,4-5 0 16,2-3 0-16,2-7 0 0,3-4 0 16,2-3-1-16,1-3 1 0,-1-3-1 15,1-6 1-15,-2-6 0 0,-1-4-1 16,2-3 1-16,0-6-1 0,3-4 1 15,0 1-1-15,0-6 1 0,1-2-1 16,2-2 0-16,0-3 1 0,-2-1-1 0,-1-3 1 16,-1-7-1-16,1-3 1 0,1 0-1 15,-2-2 0-15,-2 2 0 0,1-10 0 16,-2-4 0-16,-1 5 0 0,1 1 0 16,-1 1 0-16,-3-6 0 0,2-3-1 15,-2 5 1-15,2-1-1 0,-1-3 0 16,-2-5 1-16,-1 1-1 0,2 4 0 0,1 6 1 15,-3 1 1-15,-3 2 0 0,3 8 0 16,-1 9 1-16,-4 8-1 0,4 8 1 16,-3 8-1-16,3 11 1 0,-1 15-4 15,-1 8-15-15,1 12-124 0,2 15-119 16,-8 9-308-16</inkml:trace>
  <inkml:trace contextRef="#ctx0" brushRef="#br1" timeOffset="-88732.05">16481 11743 324 0,'-4'-7'96'0,"4"-1"3"0,-1 0-3 0,6 2-61 16,4 1-15-16,3-2-3 0,7 4-7 15,5-1-5-15,7 0-3 0,8 2-1 16,8-3 0-16,8-1 0 0,8 2 0 15,9-1-1-15,6 3 1 0,6-2-1 16,7-2 1-16,2 2-1 0,8 2 0 16,2-2 0-16,4-2 0 0,2-3 0 15,11 3 0-15,0 1 0 0,4-1 0 0,8-1 0 16,4-2 0-16,6 2 0 16,7 1 1-16,3-2 0 0,8 0 0 0,6 2 0 15,2-1-1-15,4 1 1 0,8 4 0 16,-2-1 0-16,0 0 0 0,6 3-1 15,-4 0 1-15,-1-2 0 0,3 5-1 16,-8-2 1-16,1-2 0 0,3 5-1 16,-7-4 1-16,1-2 0 0,5 2-1 0,-7-2 0 15,6-2 0-15,3 3 1 0,-7-5-1 16,9 2 0-16,0 2 0 0,-6-2 0 16,10 1 0-16,-6 5 0 0,-2-4 0 15,14 5 1-15,-8-1-1 0,3 1 1 16,2 5 0-16,-5-1 0 0,-1-2 1 15,5 3-1-15,-15 0 0 0,6-1 0 16,2 3 0-16,-7-7 0 0,9 4-1 16,0 0 0-16,-10-3 1 0,13-1-1 15,-8 3 0-15,-3-3 0 0,7 1 1 0,-6 1-1 16,1-5 0-16,5 3 0 0,-6 0 0 16,0-5 1-16,2 5-1 0,-8-2 0 15,1-3 0-15,2 2 0 0,-7 0 0 16,-3-3 2-16,9 3 0 0,-10 0 1 15,5 0 1-15,4 1 0 0,-8 3 1 16,-2-3-1-16,7 4-1 0,-8 1 0 0,-3-1-1 16,-2 2-1-16,-4-1 1 0,-5 1-1 15,-1 0 1-15,-10-2-1 0,1 1 0 16,-2 4 0-16,-11-5 0 0,-7-4 0 16,3 1 0-16,-1 1 0 0,-8 1-1 15,-8-5 0-15,-3-5 1 0,-2 4-1 16,3 1 0-16,-11 0 0 0,-6 0-1 15,-5-3 1-15,-5 2 0 0,-3 0 0 16,-10 1 0-16,-16 0 0 0,-6 0 0 0,-8-2 0 16,-5 2 0-16,-9 1 0 0,-8 0 0 15,-1 0 0-15,0 1 0 0,0 0-1 16,1 1 0-16,-3 1 0 0,1 1 0 16,2 5 0-16,-1 2 1 0,2 2 0 15,1 6 0-15,3 3 0 0,0 5 1 16,2 4-1-16,0 3 1 0,-1 5 0 0,-3 6 0 15,-4 0 1-15,-5 2 0 0,-4 3 0 16,-6 7 1-16,-2 6-1 0,-4 2 1 16,0 7-1-16,2 3-1 0,-4 8 0 15,-2 1 0-15,3 7 0 0,1 3 0 16,4 1-1-16,2 0 1 0,-1 6 0 16,6 4-1-16,0 3 1 0,2-3-1 15,4-1 1-15,0 5 0 0,-2 3-1 16,2-2 1-16,-4-6 0 0,3 2 0 15,1 5 0-15,-3-2 0 0,-1-4 0 0,2-7 0 16,-3-1 0-16,6 1 0 0,-3-3-1 16,0-9 1-16,-2-6-1 0,1-6 1 15,-1-3-1-15,-1-4 0 0,-2-10 0 16,2-3 0-16,-5-3 0 0,2-3 0 16,-1-3 0-16,-4 0 0 0,-5-6 0 15,-2-2 0-15,-1-5 1 0,-3-6-1 16,-7-4 1-16,-1-6-1 0,-7-2 0 0,-11-6 1 15,-3-1 0-15,-8-1 0 0,-3 2 1 16,-5-2 0-16,-4 0 0 0,-8-2 0 16,-6 3 0-16,-4-2 1 0,-2-1-2 15,-9-1 1-15,-7-1-1 0,-10 1 1 16,3 1 1-16,2-2 0 0,-12 0 0 16,-8 0 1-16,0 1-1 0,-9 2 0 15,-4-1 0-15,-2 3-1 0,-12-1-1 0,-3 1 1 16,1 0-1-16,-11-2 0 0,-4 3-1 15,3-5 0-15,-14-3 0 0,0 8 0 16,0-11-1-16,-12 3 1 0,6 0-1 16,-4-6 1-16,-6 5 0 0,5-3 0 15,-7-4 0-15,8 5 0 0,-1-3 0 16,-8 2 0-16,5-2 0 0,-6-1-1 16,5 1 1-16,-7-2 0 0,-4 1 0 15,-2 0 0-15,-1-2 0 0,-1 2 0 0,2-1 0 16,-9 0 0-16,3 0 0 0,-6 0 0 15,-1-1 0-15,7-2 0 0,-1 2 1 16,-1 0-1-16,9-1 0 0,-3-3 0 16,8 1 0-16,8-1 1 0,-8-1-1 15,3 1 0-15,2-2 0 0,-3 1 1 16,6 2-1-16,-7 0 0 0,3-1 1 0,-4 1-1 16,-1-3 0-16,1 2 0 0,-4 1 1 15,2-1-1-15,-3 2 0 0,6-1 0 16,5 1 0-16,-1 3 0 0,11 1 0 15,2-4 0-15,8 4 0 0,15-2 0 16,0-1 0-16,9 2 0 0,14 1 0 16,4-1 1-16,11 0-1 0,2 1 1 15,4 6 0-15,7 1 0 0,5-1 0 16,0-2-1-16,-2 8 1 0,6 5 0 16,8-2-1-16,2-3 1 0,2 4-1 0,6 0 0 15,3 2 1-15,10-3-1 0,3-2 1 16,9 1-1-16,8-1 0 0,5 0 0 15,9-2 1-15,9-3-1 0,1-4 1 16,7 0-1-16,0-3 1 0,-1-2-1 16,3-3 1-16,0-2-1 0,1-3 1 15,1-2 0-15,1-1 0 0,1-2-1 0,4-3 1 16,1-3 0-16,6-2 0 0,2-8 0 16,6-6-1-16,2-7 1 0,4-8 0 15,4-4 0-15,3-3-1 0,2-1 1 16,-1-7-1-16,0-4 1 0,-1-3-1 15,-1-1 0-15,-5-4 0 0,1-7 0 16,0-4 0-16,-2-1 0 0,-2-3 0 16,1 0 0-16,-3-4 0 0,2-9 0 0,-3-3 1 15,1 2-1-15,0-3 0 0,0-3 0 16,2-6 0-16,2 7 1 0,1 2 1 16,2-2 1-16,3 0 1 0,4 4 1 15,1 12-1-15,3 7 0 0,-1 1 0 16,1 9-1-16,-2 15-2 0,-1 7-8 15,-3 12-1-15,-2 4-126 0,2 10-111 16,-6 9-293-16</inkml:trace>
  <inkml:trace contextRef="#ctx0" brushRef="#br0" timeOffset="-39434.56">11620 10163 519 0,'-1'-1'124'0,"1"1"4"0,-2 0-81 16,2-1-12-16,-1 1-7 0,0 0-7 16,0-2-6-16,1 2-4 0,-2 0-4 15,2 0-3-15,-1 0-2 0,1 2-2 16,0-1 0-16,0 0 0 0,0 0 1 15,-1 1-1-15,1-1 0 0,0 0 0 16,0 0-1-16,0-1 1 0,0 0-1 0,0 0 0 16,1 0 0-16,0-1 1 0,1 0-1 15,-1-3 1-15,1 2 0 0,0-1 0 16,-1 1 1-16,0-1-1 0,0 2 1 16,-1 0-1-16,1 1 1 0,-4-1 0 15,4 1-1-15,0 1 0 0,0 0 0 16,1 3 1-16,0 1 0 0,1 2 1 15,3 5 1-15,-4 4 0 0,-1 3 0 0,2 0 0 16,-2 4 0-16,-2 1 1 0,-3 3-2 16,-2-3 1-16,-4-1-1 0,-2-3-6 15,-4-1-2-15,-2-4-132 0,-1-5-119 16,2-6-308-16</inkml:trace>
  <inkml:trace contextRef="#ctx0" brushRef="#br0" timeOffset="-37318.21">11807 9930 463 0,'0'-8'120'0,"0"1"4"16,0-3-42-16,2 3-44 0,2-2-6 0,1 0-8 16,2 1-5-16,4 2-2 0,1-2-3 15,4 2-3-15,4 1-1 0,0 1-2 16,3 4-3-16,1 3 0 0,-1 2-2 15,0 3 0-15,1 5-2 0,-5 3 0 16,1 2 0-16,-4 3 0 0,-4 1 0 16,-3 2 0-16,-4-1 0 0,-3-1 1 15,-5-2-1-15,-4-2 1 0,-2-2 0 16,-3-2 0-16,0-3 0 0,-1-3 0 0,-1 0 0 16,2-3 0-16,1-2 0 0,3-1 1 15,3-2 1-15,2 0 0 0,2-3 0 16,1-2-1-16,2-1 1 0,3-1-1 15,0-4-2-15,2-4 0 0,3-1-1 16,4-4 0-16,-1-2 0 0,2-3 0 16,-2 1 1-16,1 2-1 0,-3 0 0 15,-1 2 1-15,-4 5-1 0,-1 4 1 0,-3 4 1 16,1 2-1-16,-2 2 0 0,-2 3 0 16,1 2-2-16,-1 1 4 0,1 5 4 15,0 4 2-15,-2 6 1 0,1 5 2 16,2 4 1-16,1 2 0 0,1 2-2 15,3 0-4-15,2-2-4 0,2-1 0 16,4-4-2-16,4-5 0 0,4-3-7 16,6-3-11-16,4-7-11 0,5-4-129 15,2-2-4-15,1-1-110 0,-4-5-219 0</inkml:trace>
  <inkml:trace contextRef="#ctx0" brushRef="#br0" timeOffset="-36042.33">30398 13552 577 0,'7'0'132'0,"-2"1"4"0,-4-1-91 16,-2 0-15-16,1 0-4 0,-1 0-1 15,-2 1-4-15,0 0-5 0,-1 2-5 16,-1-1-4-16,0 2-3 0,0 0-2 15,3-1-3-15,0 2-1 0,1-2-2 16,1-1-1-16,1-1 1 0,-1-1-1 16,2-1 1-16,-1-1 0 0,-1-3 2 15,2 1 2-15,2 0 0 0,1-1 0 16,-1-1 0-16,-1 1 1 0,2-1-2 0,-2 1 1 16,-1 2 0-16,1-1 0 0,-2 2 1 15,-1 0 0-15,1 2-1 0,0 2 1 16,2 1-1-16,-1 2 1 0,2 2 0 15,0 2 1-15,-1 3-1 0,0 2 3 16,-2 1 0-16,-3 2 1 0,-3 0 0 16,-3 2 1-16,-3 0-1 0,-1 0 1 15,-2-1-2-15,-2 1-6 0,-1-2-9 0,-3-4-6 16,0-3-110-16,-1-4-23 0,-1 0-107 16,2-2-226-16</inkml:trace>
  <inkml:trace contextRef="#ctx0" brushRef="#br0" timeOffset="-35464.59">30684 13268 469 0,'6'-8'120'0,"3"-4"4"0,2 2-34 0,1 3-56 16,5-3-10-16,-1 5-4 0,2 0-1 16,-1 0-3-16,-1 3-1 0,-1 2-2 15,-3 0-1-15,0 3-1 0,-1 2 0 16,0 4-2-16,0 4-1 0,-3 1-2 15,-1 2-1-15,-1 2-2 0,-2 3 0 16,-3 3-1-16,-2-1-1 0,-5-2 2 0,0 2 0 16,-2-2 1-16,0 0 2 0,-2-4 2 15,-1-2 0-15,0-3 0 0,1-2 1 16,1-4 0-16,2-1-2 0,2-2-2 16,0-2 0-16,4-1-1 0,0-1 0 15,2-3-1-15,1-1-1 0,3-2 0 16,1-3-1-16,3-2 0 0,2-6-1 15,1-1 0-15,3-3 0 0,0-4 1 16,1 0-1-16,-1 0 1 0,-3-1 0 0,-1 4 0 16,-4 2 0-16,-1 4 1 0,-2 4 0 15,-3 3 1-15,1 6 2 0,-2 0 1 16,-2 3-1-16,2 1-1 0,-2 2-1 16,2 4 0-16,0 5-1 0,0 5-2 15,0 8 0-15,2 6 2 0,2 7 0 16,1 3 1-16,1 3 0 0,1 0 0 0,2-3 0 15,2-3-1-15,0-5-11 0,2-4-15 16,5-3 87-16,2-7-230 0,1 0-146 16,4-5-401-16</inkml:trace>
  <inkml:trace contextRef="#ctx0" brushRef="#br0" timeOffset="-34676.82">31180 13003 419 0,'4'3'110'0,"-2"-3"6"16,-5 2-20-16,4-2-53 0,1 1-11 15,-1 1 0-15,1 1 1 0,3 1 0 16,3 3-3-16,4 1-4 0,0 3-4 0,4 2-4 16,1 6-4-16,3 2-4 0,0 3-2 15,-3 5-2-15,-2 5-1 0,-3 8 1 16,-5 6 2-16,-7 5 2 0,-6 2 1 15,-10 2 0-15,-7 0 1 0,-11-1-2 16,-7-3-1-16,-5-3-3 0,2-5-2 16,1-2 0-16,5-1-4 0,4-2-8 0,8-6-12 15,6-4-6-15,4-8-138 0,3-6-132 16,0-8-333-16</inkml:trace>
  <inkml:trace contextRef="#ctx0" brushRef="#br0" timeOffset="-14966.03">23106 4029 292 0,'16'-4'82'0,"-3"1"7"16,-6-1-7-16,-2 0-41 0,0 3-1 16,-2-1 4-16,-1 0 3 0,-3 2-3 15,-1-1-5-15,-5 0-6 0,-2 1-4 16,-7 0-6-16,-7 1-6 0,-10 3-5 16,-9 2-3-16,-7 1 0 0,-9 3-1 15,-4-2-1-15,-2 3-2 0,-4-1 1 16,2-3-1-16,-1 0 0 0,1-1-1 15,3-1 1-15,3-1-1 0,2-3 0 16,5-3 0-16,8-2 1 0,6-3-1 16,9-3 1-16,4 1-1 0,8 1 0 0,6 2-1 15,3-1-2-15,6 4-2 0,3-2-1 16,4 2-1-16,4 0 0 0,3-1 0 16,2 1 0-16,3 0 0 0,3-2 2 15,1 1 0-15,0-1-1 0,1 0 0 16,-3-2 0-16,0 0-1 0,-4-3 1 15,0-1 0-15,-2-2-1 0,-1 1 2 0,-2 2 0 16,-3-1 3-16,-2 4 1 0,-1 1 2 16,-1 1 2-16,-4 2-1 0,1 3 1 15,-1 0-1-15,-4 4 0 0,-3 2-3 16,0 3-2-16,-2 4-1 0,-3 3 0 16,-4 3 0-16,-3 0-1 0,2 1 1 15,-2 1 0-15,-2-3 0 0,-1 0 1 0,2-2-1 16,-1-3 1-16,-1-2 0 15,3-1 1-15,3-4 1 0,1-1 0 0,4-2 1 16,1-2 2-16,5 0 1 0,1-3-1 16,2 0-1-16,3 2-148 0,1 0-7 15,1 0 151-15,0 0-2 0,0 2-1 16,4 1 0-16,0 1 0 0,3 1 149 16,1 1 5-16,6 4-152 0,2 1 0 15,6 2 0-15,4 1 0 0,2-1-1 16,4 3 1-16,3 0-1 0,2 2 1 0,1-4-3 15,2 0-8-15,-2 1-8 0,-1-2-8 16,-3-2-7-16,-7-1-117 0,-4-5-116 16,-10 2-279-16</inkml:trace>
</inkml:ink>
</file>

<file path=ppt/ink/ink31.xml><?xml version="1.0" encoding="utf-8"?>
<inkml:ink xmlns:inkml="http://www.w3.org/2003/InkML">
  <inkml:definitions>
    <inkml:context xml:id="ctx0">
      <inkml:inkSource xml:id="inkSrc0">
        <inkml:traceFormat>
          <inkml:channel name="X" type="integer" max="11024" units="cm"/>
          <inkml:channel name="Y" type="integer" max="6196" units="cm"/>
          <inkml:channel name="T" type="integer" max="2.14748E9" units="dev"/>
        </inkml:traceFormat>
        <inkml:channelProperties>
          <inkml:channelProperty channel="X" name="resolution" value="400" units="1/cm"/>
          <inkml:channelProperty channel="Y" name="resolution" value="400" units="1/cm"/>
          <inkml:channelProperty channel="T" name="resolution" value="1" units="1/dev"/>
        </inkml:channelProperties>
      </inkml:inkSource>
      <inkml:timestamp xml:id="ts0" timeString="2024-10-14T10:27:31.774"/>
    </inkml:context>
    <inkml:brush xml:id="br0">
      <inkml:brushProperty name="width" value="0.05292" units="cm"/>
      <inkml:brushProperty name="height" value="0.05292" units="cm"/>
      <inkml:brushProperty name="color" value="#0070C0"/>
    </inkml:brush>
    <inkml:context xml:id="ctx1">
      <inkml:inkSource xml:id="inkSrc1">
        <inkml:traceFormat>
          <inkml:channel name="X" type="integer" max="27559" units="cm"/>
          <inkml:channel name="Y" type="integer" max="15494" units="cm"/>
          <inkml:channel name="F" type="integer" max="2047" units="dev"/>
          <inkml:channel name="T" type="integer" max="2.14748E9" units="dev"/>
        </inkml:traceFormat>
        <inkml:channelProperties>
          <inkml:channelProperty channel="X" name="resolution" value="999.96375" units="1/cm"/>
          <inkml:channelProperty channel="Y" name="resolution" value="1000.25824" units="1/cm"/>
          <inkml:channelProperty channel="F" name="resolution" value="0" units="1/dev"/>
          <inkml:channelProperty channel="T" name="resolution" value="1" units="1/dev"/>
        </inkml:channelProperties>
      </inkml:inkSource>
      <inkml:timestamp xml:id="ts1" timeString="2024-10-14T10:27:34.460"/>
    </inkml:context>
    <inkml:brush xml:id="br1">
      <inkml:brushProperty name="width" value="0.05292" units="cm"/>
      <inkml:brushProperty name="height" value="0.05292" units="cm"/>
      <inkml:brushProperty name="color" value="#FF0000"/>
    </inkml:brush>
  </inkml:definitions>
  <inkml:trace contextRef="#ctx0" brushRef="#br0">8385 15769 0</inkml:trace>
  <inkml:trace contextRef="#ctx1" brushRef="#br0">1738 3468 432 0,'-4'-9'110'0,"-1"-5"4"16,0-3-44-16,2-4-32 0,2-2-11 0,2-3-3 15,0-4-3-15,4 1-2 0,2-4-2 16,1 2-1-16,1-1-2 0,2 2 0 16,1 3-2-16,2 3-1 0,0 2-1 15,2 4-1-15,2 4-3 0,1 3 0 16,1 1-3-16,1 5 1 0,1 4-2 16,-1 2-1-16,1 4 0 0,0 3 0 15,-1 5 0-15,-1 1 0 0,-2 5-1 0,1 4 1 16,-3 3 0-16,-2 2 0 0,-4 3 0 15,0 2 0-15,-3 2 0 0,-3 0 0 16,-1 2 0-16,-5-1 1 0,-3-3-1 16,-3-1 1-16,-5-4 0 0,-1-2 0 15,-3-5 1-15,-3-4 1 0,-2-4 0 16,-2-4 0-16,1-4 1 0,-2-4-1 0,1-2 1 16,-1-4-1-16,2-2 1 0,1-3-1 15,1-1 0-15,4-4-1 0,3-1 0 16,3-2 0-16,2-2-1 0,5-2-1 15,2 0 0-15,6 0-1 0,5 1 0 16,3 0 0-16,6 1 0 0,4 1 0 16,3 1 0-16,3 4-1 0,-1 1 1 15,-2 5 0-15,-2-1 0 0,-2 4-2 16,-2 4-6-16,-3 0-8 0,-3 2-13 16,1 0-111-16,-4-1-12 0,2 0-101 15,1 2-205-15</inkml:trace>
  <inkml:trace contextRef="#ctx1" brushRef="#br0" timeOffset="533.16">2412 2733 451 0,'6'-6'118'0,"-3"2"3"0,1 2-38 0,-4 1-45 16,0-1-13-16,0 1-7 0,-2 2-4 16,-3 3-3-16,-1 4-3 0,-2 4-2 15,-2 1-1-15,-4 5 0 0,-2 4-1 16,2 2 0-16,0 2-1 0,0 1-1 15,3-2 0-15,3-1-1 0,2 0 1 16,0-3-1-16,1-4 0 0,2-4-1 16,1-4-2-16,-1-3-2 0,2 0-2 0,0-3-4 15,1-5-17-15,1-2-33 0,0-5-27 16,0-5-20-16,2 0-17 0,-1-6-2 16,0-3 6-16,0-2 31 0,-1-1 50 15,2 2 45-15,-3-1 38 0,1 0 36 16,-2 2 17-16,1 2 7 0,-1 3-6 15,-1 2-13-15,1 2-13 0,1 6-14 16,-1 3-16-16,0 1-13 0,1 3-11 0,1 2-6 16,-1 3-4-16,1 1-2 0,2 3 0 15,0 6 1-15,3 3 2 0,3 3 0 16,1 4 0-16,3 3 0 0,2 3-3 16,4 1-1-16,-1-2-2 0,0 1-2 15,2-3-5-15,-3-2-6 0,-1-4-21 16,-1-2-48-16,-3-6-57 0,-3-3-99 15,-2-4-214-15</inkml:trace>
  <inkml:trace contextRef="#ctx1" brushRef="#br0" timeOffset="738.85">2550 2882 424 0,'0'-5'107'15,"-1"0"2"-15,-2 0-56 0,0 2-23 16,-2 0-8-16,-3 1-6 0,-4 0-6 15,-3 4-5-15,-4-1 0 0,-7 0 3 0,-5 0 3 16,-2 1 4-16,-4 0 2 0,-1-1 1 16,0-1-1-16,0 0 0 0,4 1-5 15,6 1-3-15,5-4-6 0,6 2-28 16,8 2-62-16,9-4-43 0,11-2-95 16,9-1-215-16</inkml:trace>
  <inkml:trace contextRef="#ctx1" brushRef="#br0" timeOffset="1194.65">2712 3336 615 0,'0'-3'133'15,"3"3"2"-15,-5-1-109 0,4 1-11 16,-2 0-4-16,0 0-3 0,-2 0-3 16,4 0-1-16,-4 0 0 0,1 1-1 15,0-1-1-15,0 1 1 0,0 1 0 0,-3-2-1 16,0 1 1-16,0-1-2 0,0 0 0 15,0-1-1-15,0 1-1 0,2-2-1 16,0 0 0-16,4 0 0 0,0-1 0 16,2-1 0-16,2 2 0 0,-1-2 0 15,1 2 1-15,1-1 0 0,0 1 0 16,0 2 0-16,0 1 0 0,1 2 2 16,-1 1 0-16,0 4 1 0,-3 3 2 15,1 4 2-15,-4 4 1 0,-2 2 3 0,-4 3 1 16,0-1 0-16,-5 2-1 0,-1-2-1 15,-5-2 0-15,0-3-4 0,-1-3-7 16,2-3-12-16,1-1-7 0,1-5-128 16,6-2-123-16,8-5-309 0</inkml:trace>
  <inkml:trace contextRef="#ctx1" brushRef="#br0" timeOffset="1594.47">3037 3327 580 0,'-11'-18'127'0,"1"-2"2"0,5 0-96 0,3-1-20 16,4-1-4-16,4 0-2 0,2 4-2 15,3-1-1-15,3 3-1 0,6 1 1 16,5 2-1-16,3 3 1 0,6 3-1 16,4-1 0-16,2 6 0 0,2 1 0 15,-1 4-1-15,-1 5-1 0,-3 3 0 0,-5 4 0 16,-3 3 0-16,-6 2 0 0,-4 1 0 16,-6 2 0-16,-4 2 1 0,-7-2 0 15,-3 1 4-15,-7 1 1 0,-6 2 2 16,-6-1 1-16,-7-1 1 0,-1-3-1 15,-5-1 0-15,-4-4-3 0,-1-4-3 16,-3-3 0-16,2-4-4 0,1-4-3 16,1-5-4-16,3-4-6 0,4-7-6 15,4-6-10-15,9-3-118 0,6-9-114 0,9-2-283 16</inkml:trace>
  <inkml:trace contextRef="#ctx1" brushRef="#br0" timeOffset="1813.55">3281 2904 582 0,'3'5'120'16,"-1"5"2"-16,1 5-100 0,-1 4-7 15,-2 7 3-15,2 6 4 0,-5 6 4 0,-2 5 1 16,0 6-1-16,0 4-4 0,-1 4-5 16,-1 1-3-16,3-1-4 0,-1-1-2 15,2-6-2-15,-4-4-2 0,0-6-1 16,0-4 0-16,2-5-1 0,-5-6-1 15,5-2-6-15,1-5-8 0,3-4-14 0,1-7-17 16,1-7-109-16,4-6-119 16,5-4-283-16</inkml:trace>
  <inkml:trace contextRef="#ctx1" brushRef="#br0" timeOffset="2160.36">3757 2663 543 0,'8'-5'116'0,"-6"-1"3"16,-1 2-96-16,2 2-7 0,-2 1-2 15,-1 3 2-15,2 2 2 0,-8 3 1 0,4 5 0 16,-4 3-1-16,-3 7-2 0,-6 4-1 16,-1 6-1-16,-1 5-4 0,1 2-3 15,-1 3-2-15,1 1-1 0,-1-3 146 16,3-2 1-16,2-4-149 0,1-4 1 16,4-6-4-16,-3-3-4 0,2-5-6 15,5-2-152-15,0-5-12 0,2-4 145 16,1-3-3-16,0-5-109 0,2-5-100 15,1-5-253-15</inkml:trace>
  <inkml:trace contextRef="#ctx1" brushRef="#br0" timeOffset="2342.9">3561 2732 524 0,'-2'-4'119'16,"1"1"-1"-16,1 0-71 0,4 3-29 15,1 3-11-15,1 2-10 0,1 3 8 16,3 3 1-16,2 4 4 0,1 5 2 0,3 3 0 15,1 5 0-15,1 3-3 0,2 2-1 16,1 2-2-16,0-2-1 0,0-2-4 16,-3-4-4-16,-2-3-9 0,0-5-33 15,-6-6-86-15,0-4-104 0,-2-2-254 16</inkml:trace>
  <inkml:trace contextRef="#ctx1" brushRef="#br0" timeOffset="2545.13">3900 2899 396 0,'-10'-1'94'16,"-2"0"4"-16,-3 1-64 0,-5 0-9 16,-7 1 3-16,-5 1 5 0,-3 2-1 15,-5 1-2-15,-1 0 0 0,1-1-2 0,1-1-5 16,8 1-5-16,8-2-7 0,7 0-17 15,7-2-118-15,8-4-110 0,13-6-281 16</inkml:trace>
  <inkml:trace contextRef="#ctx1" brushRef="#br0" timeOffset="3020.27">4879 3452 405 0,'9'0'107'15,"-4"0"11"-15,-1 0-49 0,-2-1-8 16,-3 0-4-16,-6-1-6 0,-2 2-7 16,-9 0-9-16,-6-2-8 0,-6 2-11 0,-8 3-5 15,-7-1-4-15,-4 2 0 0,1-2-2 16,4 1 1-16,3-2-5 0,6-1-6 16,6-1-8-16,9-3-8 0,6 0-9 15,5-3-8-15,5-4-110 0,10-4-108 16,6-1-259-16</inkml:trace>
  <inkml:trace contextRef="#ctx1" brushRef="#br0" timeOffset="3180.08">4840 3294 490 0,'-17'-1'114'16,"-7"-1"5"-16,-7 1-69 0,-5 0-16 15,-2 1-17-15,-4-1 11 0,4 2-3 16,5 0-8-16,4 0-5 0,4-1-5 15,6 2-11-15,5-2-7 0,4-2-120 16,3-1-110-16,5-2-284 0</inkml:trace>
  <inkml:trace contextRef="#ctx1" brushRef="#br0" timeOffset="4260.14">5567 3337 440 0,'12'-10'107'0,"2"-2"5"15,-1-3-47-15,3-2-48 0,-2 1 27 16,-1-3-1-16,-1 1-1 0,-5-1-149 0,-2 5 146 15,-4-1-3-15,-3 4-3 0,-2 0-5 16,-2 2-4-16,-3 3-6 0,-1 4 141 16,-2 3-152-16,-2 5-3 0,0 3-4 15,-1 4 0-15,-2 4-2 0,1 7 1 16,2 3 1-16,3 3 0 0,3 2 0 16,4 3 0-16,1 1 0 0,7-1-1 15,1-5 1-15,4-2-1 0,-1-5 0 16,2-5-2-16,-1-6-2 0,1-5-1 0,-1-4 0 15,0-6-2-15,0-5-1 0,-1-5 1 16,0-4 1-16,-1-6 1 0,-2-4 2 16,0-3 1-16,0-3 0 0,0 0 2 15,0 1 0-15,-1 1 1 0,1 3 0 16,0 2 1-16,-1 5 1 0,0 5 3 16,-3 5 1-16,0 2 0 0,2 5-2 15,-3 4-1-15,1 3 0 0,0 3-2 0,0 3-2 16,2 2-1-16,2 6 2 0,0 3 1 15,6 3 1-15,-3 2 0 0,3 2 0 16,2 1-1-16,0 2 1 0,1-4-2 16,0-2-3-16,0-3-7 0,3-3-6 15,0-4-5-15,-2-7-4 0,-1-3-8 16,-2-8-4-16,-5-4-1 0,-3-6 4 16,-2-4 7-16,-5-4 5 0,4 0 8 0,-3-4 11 15,-2-3 10-15,0 0 7 16,3 3 3-16,-3 3 3 0,4 1 2 0,-2-1-3 15,4 6-4-15,1 5-4 0,3 5-3 16,1-1-2-16,3 5-3 0,1 3-2 16,0 4-1-16,1 4 0 0,-2 0 1 15,1 2 0-15,-1 4 1 0,-2 3 0 16,-2 3 1-16,-1-1 0 0,-3 1 0 16,-1 2 0-16,1 0 0 0,-4 0-1 0,2-4 0 15,-3-4 0-15,0 0 0 0,2-4 2 16,0-4 5-16,-3-2 6 0,2-3 2 15,-1-4 1-15,2-3 0 0,-2-4-1 16,1-3-2-16,-2-4-5 0,3-7-7 16,2-3-3-16,4 0-1 0,1-1 0 0,4 0-2 15,2 1-2-15,3 2-4 0,1 5-4 16,0 4-5-16,-1 3-5 0,0 4-7 16,1 5-9-16,2 6-32 0,-1 0-76 15,2 7-99-15,2 4-235 0</inkml:trace>
  <inkml:trace contextRef="#ctx1" brushRef="#br0" timeOffset="4717">6514 3306 574 0,'-9'-18'127'0,"-3"-2"1"0,-8-2-91 16,-2 0-18-16,0 2-17 0,-3 5 6 15,-3 3-2-15,2 3-2 0,3 3-1 16,2 6 0-16,3 5 0 0,-3 5-1 15,5 2 0-15,5 7-1 0,1 0 0 16,6 6 0-16,7-2-1 0,0 2 1 0,6 1-1 16,4 1 1-16,5-3-1 0,1-4 0 15,2-4-1-15,-2-4 0 0,4-7 0 16,-2-8 0-16,-3-8 1 0,0-3-1 16,-5-4 2-16,-1-2-1 0,-2-3 2 15,-6-2 3-15,1 2 3 0,-2 3 6 16,-3-1 3-16,-1 4 5 0,-2 2 2 15,0 4 1-15,2 4-4 0,0 2-5 16,1 2-7-16,2 4-5 0,-2 4-4 0,4 5-3 16,-1 7 0-16,-1 6-1 0,3 5 2 15,-4 6 2-15,1 6 0 0,1 1 0 16,-6 4 2-16,3-3-1 0,-2-2 2 16,-4-1 0-16,-2-3 0 0,-3-3 1 15,-1-2 3-15,-2-4 2 0,-4-1 1 16,-4-4 1-16,-5-2 1 0,-5-4-1 15,-4-4 0-15,-4-1-3 0,-2-4-2 16,-1-3-4-16,0-4-6 0,1-5-5 16,4-3-11-16,5-5-13 0,4-3 3 0,8-7-139 15,7-2-129-15,9 0-315 0</inkml:trace>
  <inkml:trace contextRef="#ctx1" brushRef="#br0" timeOffset="5889.19">7194 3100 616 0,'-2'-4'143'0,"1"0"4"0,1 2-101 15,-1-1-13-15,1 3-6 0,0 2-5 16,-1 0-7-16,1 3-6 0,-1 4-4 16,-1 3-5-16,1 5 1 0,0 1-1 15,0 3 0-15,-1 5 1 0,0-1 0 0,1-1-1 16,-2-2 1-16,1-2 0 0,-1-1 0 15,1-6 0-15,1-3 1 0,-1-4 0 16,2-2 2-16,0-3 1 0,0-2-1 16,0-3 0-16,0-2-2 0,2-5-1 15,0-4-1-15,2-3-2 0,2-4-1 16,6-5 0-16,2-3 0 0,4-2 1 16,3 3 0-16,0 0-1 0,5 3 0 0,-2 6 0 15,-5 4 0-15,1 6-1 0,-6 4 1 16,-1 4 0-16,-1 5-1 0,-2 0 1 15,-2 6 0-15,2 2 0 0,0 4 1 16,-4 1 0-16,-2 4 0 0,-2 0 2 16,-2 3 81-16,-2-2-81 0,-2-3 0 15,-1 0 1-15,0 0-1 0,5-4 1 16,-1-1-1-16,0-4-85 0,-2-1 82 0,2-2 0 16,1-2 0-16,0-3 0 0,1-6-1 15,-1-2 0-15,3-3 1 16,2-1 0-16,0-2-1 0,2-5-1 0,2-2-2 15,-2 1 0-15,9-3 1 0,0-1 0 16,5-1 0-16,1-1 0 0,1 2 1 16,2 3 1-16,3 4 1 0,-6 1 0 15,-1 6 1-15,-5 2-1 0,-3 6 0 0,-2 4 0 16,-6 2-1-16,-3 3 1 0,-2 5 1 16,-1 1 0-16,0 5 2 0,-2 0 0 15,-1 2 3-15,1 3 0 0,0-2 1 16,1-1-1-16,1-2 0 0,-1 1 1 15,4-3 0-15,-1-1-2 0,2-2 0 16,2-3-3-16,2-3-1 0,1-3-2 16,6-2-3-16,2-7-4 0,1-3-3 15,4-3-2-15,-3-1 1 0,4-3 0 0,-3-3 2 16,-3-1 3-16,0-2 2 0,-3-1 4 16,2 0 3-16,1-2 1 0,-4 2 2 15,4 4 0-15,-7 2 2 0,-3 4 1 16,1 2 0-16,-3 6-1 0,0 0 0 15,-3 3-1-15,-2 3-1 0,4 0 0 16,2 2 1-16,-8 4 1 0,4 3 3 16,-4 3 1-16,5 3 2 0,-4 3 0 0,-2 1 0 15,-4 2 0-15,7 0-2 0,-3 2-1 16,2-1-1-16,2-4-3 0,-1-3-3 16,5 0-6-16,6-5-6 0,1-7-40 15,7-6-85-15,-6-9-107 0,3-4-256 16</inkml:trace>
  <inkml:trace contextRef="#ctx1" brushRef="#br0" timeOffset="6004.15">8059 2865 633 0,'-6'-16'133'16,"4"5"-2"-16,-2 3-115 0,3 5-33 16,2 1-30-16,1 2-85 0,7 3-103 15,7 1-246-15</inkml:trace>
  <inkml:trace contextRef="#ctx1" brushRef="#br0" timeOffset="6443.04">8122 3111 656 0,'-4'-4'140'0,"8"3"1"15,-4 0-111-15,1-1-20 0,4 4-5 16,0 1-2-16,0 2-2 0,2 2 0 0,-2 3 0 15,4 4 0-15,-3 1 0 0,0 2 1 16,-2-1-1-16,-2 0 1 0,-1 1 0 16,2-3 0-16,-3-2 0 0,0-2 0 15,-3-3-2-15,3-2 1 0,-1 0-1 16,1-4 0-16,0-2 0 0,1-3-1 16,1-2 0-16,1-4 0 0,2-1 0 15,3-4 1-15,0-3-1 0,5-3 0 16,1-1 1-16,0-3 1 0,4-1-1 15,2 1 1-15,0-1-1 0,-2 2 1 16,-1 5-1-16,1 3 0 0,-1 5 0 0,-6 0 0 16,2 7-1-16,-2 4 0 0,0 4 1 15,-1 1-1-15,-4 3 2 0,2 3 1 16,-1 5 5-16,-1 1 2 0,-4 3 2 16,-2-1 2-16,2 4 0 0,1 3-1 15,0-3-1-15,1 2-4 0,-2-3-2 0,7 1-3 16,6 1 0-16,-3-6-1 0,6-3-1 15,2-2 1-15,2-4-17 0,3-3-10 16,3-7-108-16,-2-7-22 0,2-1-110 16,-6-2-230-16</inkml:trace>
  <inkml:trace contextRef="#ctx1" brushRef="#br0" timeOffset="7203.37">6910 4254 518 0,'-5'0'128'16,"1"0"5"-16,0-1-64 0,2-2-31 0,-1 0-9 15,1-3-5-15,0-3-4 0,3-2-5 16,1-5-4-16,4-3-3 0,2-3-2 15,4-3-3-15,4-5 0 0,4-1-1 16,2-2-1-16,0 0 0 0,-1 3-1 16,1 3-1-16,-4 4 1 0,0 5-1 15,-6 5 0-15,0 8 0 0,-1 5 0 0,2 5 1 16,-1 5 0-16,1 5 0 0,1 4 0 16,3 5 1-16,-1 2-1 0,-2 3 1 15,-2 3 0-15,-2 1 0 0,-8 1 0 16,-3-2 0-16,-6-1 1 0,-6 1-1 15,-3-2 1-15,-5-3 0 0,-2-2 1 16,-1-3-1-16,-4-3 2 0,-1-4 0 16,-1-5 1-16,1-4 0 0,3-7 0 0,0-4 0 15,2-5 0-15,2-5-1 0,4-2 0 16,4-4-1-16,1 2-1 0,6-1-2 16,2 1 0-16,5 1-3 0,6 1-1 15,8 3 0-15,4 2 1 0,8 2 0 16,7 0 0-16,5 2 2 0,5 2 1 15,0 1 1-15,2 2-1 0,-5 2-7 16,2 1-7-16,-6 1-4 0,-4 3-3 0,-5 1-3 16,-6 0-126-16,-5 0-115 0,-5 2-283 15</inkml:trace>
  <inkml:trace contextRef="#ctx1" brushRef="#br0" timeOffset="7602.26">7512 4285 640 0,'3'-3'148'0,"-5"1"5"0,1-1-101 15,2 2-18-15,-1 1-6 0,-1 1-6 16,4-1-6-16,-3 0-4 0,-2 2-5 15,1-2-4-15,1 0-2 0,0 0-2 0,-1 0 1 16,1 0-2-16,-3 0-1 0,2-2-1 16,2 2-1-16,-3 0 1 0,1-1-1 15,2-1-2-15,-2-1 1 0,2 1-1 16,0-1 1-16,2 0-1 0,-2-1-1 16,3 0 1-16,0 3 1 0,5-1 0 15,-2 0 2-15,2 2 1 0,-3 2 0 16,3 0 0-16,-1 4 0 0,-4 3-1 15,-3 2 1-15,1 2 1 0,-4 3 2 0,0 4 2 16,-5 1 1-16,-3 0 2 16,0 1 0-16,-4 0-1 0,-2-1-9 0,0-2-10 15,-2-2-10-15,6-3-61 0,-2-1-62 16,3-2-108-16,4-3-234 0</inkml:trace>
  <inkml:trace contextRef="#ctx1" brushRef="#br0" timeOffset="8049.86">7863 4131 600 0,'-3'-15'130'0,"2"-2"0"0,5-1-102 0,3-3-15 15,3-1-4-15,7 0-2 0,0-2-3 16,7 5-1-16,-1-1 0 0,4 4-1 16,1 4 0-16,4 4-1 0,-1 5 1 15,0 3-1-15,1 2 1 0,3 3 0 0,-3 6-1 16,0 2 1-16,-2 5-1 0,-3 0 0 15,-4 3-1-15,-6 1 0 0,-6 3 0 16,-3-3 1-16,-9 1 3 0,-8-1 2 16,-7 2 2-16,-9-1 1 0,-5-1 3 15,-6-1 0-15,-2 0-1 0,-5-3-1 16,1-2-2-16,3-3-1 0,1-5-1 0,3-3-1 16,4-5 1-16,3-5-3 0,6-3-3 15,5-2-6-15,4-6-6 0,7-2-6 16,6-3-5-16,8-4-8 0,6-1-9 15,7-5-26-15,5-2-77 0,2-5-97 16,3-5-232-16</inkml:trace>
  <inkml:trace contextRef="#ctx1" brushRef="#br0" timeOffset="8253.9">8220 3725 401 0,'10'-12'123'0,"-2"7"3"0,-6 2-23 0,-2 1-41 16,-1 4-26-16,-2 0-14 0,-2 5-7 15,-2 8-4-15,-4 7 1 0,-1 9 1 16,-2 11 2-16,-3 6 3 0,-2 8-1 15,5 3-1-15,-4 3-2 0,2-4-2 16,1-1-3-16,0-4-1 0,2-2-1 16,2-5-2-16,3-3-1 0,-2-5-1 15,3-2-1-15,0-8 0 0,1-4-2 16,4-6-3-16,-4-5-4 0,-3-4-8 0,3-4-4 16,-4-3 2-16,5 0-134 0,-1-8-120 15,-3-2-301-15</inkml:trace>
  <inkml:trace contextRef="#ctx1" brushRef="#br0" timeOffset="9525.79">9795 2476 470 0,'1'-5'118'0,"1"3"5"0,-4 1-59 0,2-1-16 16,2 2-16-16,-1 2 3 0,-1-1-7 15,1 1-5-15,-2 6 0 0,-2 3 2 16,-4 7-2-16,-1 7-2 0,-4 8-3 15,0 5 0-15,-4 9-1 0,0 3-5 16,3 4-5-16,2 2-4 0,1-1-1 16,0-2 0-16,1-2-1 0,1-4 0 15,2-4 0-15,-2-5 0 0,1-7-5 16,-1-5-9-16,2-5-8 0,1-5-7 16,0-5-4-16,2-4-3 0,2-4-6 0,1-6-19 15,2-5-19-15,4-5-18 0,4-4-35 16,7-4-78-16,5-7-153 0</inkml:trace>
  <inkml:trace contextRef="#ctx1" brushRef="#br0" timeOffset="9874.34">10051 2699 492 0,'11'-11'124'0,"-6"5"4"16,1-1-67-16,-3 6-19 0,-3 0-10 0,0 2-10 16,-3 3-7-16,3 1-4 0,-1 2-3 15,-4 4-1-15,0 2 1 0,-2 5 3 16,2 4 4-16,-6-1 2 0,-2 1 0 15,-1 1-1-15,-5 0 0 0,2-2-2 16,-4-3-2-16,-7-5-3 0,0-1-1 16,-2-4-1-16,-2-3-1 0,5-2-2 15,1-3 0-15,5-3-1 0,5-2 0 0,5 0-2 16,4 0 0-16,6 2-2 16,-3-4-3-16,4 3 0 0,-1-3-2 0,2 3 0 15,4-1-1-15,1 2 2 0,5 1 0 16,1 3 1-16,3 4 2 0,2 3 0 15,2 5 0-15,2 4-1 0,0 3 1 16,-3 4 0-16,2 2 1 0,-2 0-1 16,-2 1 1-16,-1-1 0 0,-2 0 1 15,0-2 1-15,-3-2-4 0,-2 0-7 0,2-3-6 16,-1-3-5-16,0-6-5 0,0-3-24 16,2-6-101-16,3-8-108 0,-1-3-259 15</inkml:trace>
  <inkml:trace contextRef="#ctx1" brushRef="#br0" timeOffset="10223.1">10414 2595 535 0,'10'-27'130'0,"-6"10"2"0,-1 5-75 16,-2 5-22-16,-1 2-13 0,0 2-7 16,0 2-7-16,1 2-5 0,1 2-2 15,-1 3 1-15,-1 5 3 0,1 6 1 16,-1 6 2-16,-2 7 3 0,-2 7 2 15,0 2 1-15,1 5-1 0,-4 3-2 0,2 1-1 16,-2-2-2-16,1-3-1 0,-1-3-2 16,0-2-1-16,1-4-1 0,-2-7-1 15,-1-3-1-15,2-4 0 0,-1-4 1 16,1-3-1-16,-2-2 1 0,3-3 74 16,2-2 64-16,0-4-137 0,4 1-140 15,-4-4 139-15,4 2-1 0,1-1-2 16,3 1-75-16,3-1-64 0,3 0 139 0,6 0 139 15,7 3-139-15,6-5 1 0,4 1 1 16,9 0 0-16,-2-4 0 0,3 0-10 16,-1-2-11-16,1-1-1 0,-6-2-6 15,-3-1-7-15,-9-3-119 0,-2 1-117 16,-7 3-269-16</inkml:trace>
  <inkml:trace contextRef="#ctx1" brushRef="#br0" timeOffset="10565.63">11129 2495 544 0,'10'-13'121'15,"-6"5"2"-15,-1-1-64 0,-1 5-62 16,-1 2 29-16,-1 1-3 0,-1 1-5 0,-2 5 0 15,-4 3-2-15,-4 6 1 0,-6 3-2 16,-8 9-1-16,-2 7-149 0,-5 9-2 16,0 5 153-16,1 8 136 0,3 6-140 15,5 5-138-15,5 0-23 0,4-2 306 16,3 1 2-16,4 0-152 0,4-3-136 16,4 0 136-16,8 0 137 0,3-1 20 15,5 0-158-15,4-6-1 0,0-3-2 0,-1-8-1 16,-2-9 0-16,-4-6-1 0,-3-7-3 15,-4-6-8-15,-6-5-7 0,2-7-10 16,-2-4 1-16,-5-5-139 0,-3-4-130 16,-3 0-314-16</inkml:trace>
  <inkml:trace contextRef="#ctx1" brushRef="#br0" timeOffset="11875.78">11739 2758 420 0,'5'-21'117'0,"-7"-2"5"0,0 0-9 16,-1 4-69-16,-6 0-12 0,-3 2-12 15,-7 2 2-15,1 7-5 0,-4 5-3 16,-7 4-5-16,0 6-1 0,-3 7-3 15,2 4-2-15,3 4 0 0,2 5 0 0,4 4 0 16,6 2 0-16,6 2-1 0,7 1-1 16,1 1 1-16,8 0-1 0,3-8 0 15,8 1 0-15,1-6 0 0,2-4-1 16,6-6 0-16,0-7 0 0,-3-5-1 16,5 0 1-16,-10-10-1 0,1-4 1 15,-3-5 1-15,-5-5 0 0,-1-4 0 16,-2-5 1-16,-4 0-1 0,1-2-1 0,0-1 2 15,0 2 1-15,1 3 2 0,-5 5 2 16,2 2 1-16,-1 3 2 0,1 6 0 16,-4 4 0-16,1 2-3 0,1 1-1 15,0 3-4-15,-2 3-1 0,3 1-1 16,-1 4-1-16,0 1 1 0,1 4 3 16,-3 4 1-16,4 4 1 0,-1 6 2 15,-4 4 2-15,-1 8 1 0,4 5 0 16,-2 5 2-16,-2 4-1 0,-2 1 84 0,-2 2-84 15,0-3-2-15,-1-2 0 0,-4 0-2 16,-2-3-2-16,4 1 0 0,1-3-86 16,1-3 83-16,1-1-1 0,3-5 1 15,-3-4-1-15,3-7-1 0,-1-6-7 16,2-5-9-16,1-3-8 0,-2-5-10 16,2-4 10-16,1-6-145 0,2-7-128 15,2-5-309-15</inkml:trace>
  <inkml:trace contextRef="#ctx1" brushRef="#br0" timeOffset="12608.56">11855 3509 682 0,'-3'-11'130'0,"2"-5"1"16,3-1-101-16,3-2-102 0,6 1 84 16,3-2-3-16,7 2-3 0,1-2 0 15,5 8-2-15,1-1 0 0,4 6-1 16,0 3-1-16,0 6-1 0,-1 1 1 0,5 5-1 16,-4 3 0-16,-1 2 1 0,-1 5-1 15,-3 1 1-15,-2 2 0 0,-6 1 1 16,-6 0-1-16,-7 0 6 0,-6-2 4 15,-8-1 5-15,-5-1 2 0,-8-1 2 16,-2-2 1-16,-6-1 1 0,5-2-4 16,-7-2-5-16,-1-4-4 0,1-4-3 15,4-2-1-15,-1-2-3 0,1-3-6 0,1-2-9 16,9-3-10-16,3-3-9 0,6 0-9 16,5-4-11-16,9-5-17 0,7-4-21 15,4-6-24-15,1-3-24 0,6-4 22 16,-2-3 14-16,2 3 31 0,-4 1 38 15,-1 1 42-15,-5 6 46 0,1 4 45 16,-6 6-3-16,-2 6 0 0,-3 2-14 16,-2 3-17-16,-1 5-14 0,-1 4-14 0,-1 1-12 15,1 2-10-15,-6 7-4 0,4 4-3 16,-3 6 0-16,-3 8 1 0,0 6 2 16,-2 10 2-16,5 9 1 0,-2-2 0 15,-2 2-1-15,-1 3-1 0,3-2-2 16,-3-1-1-16,-1-8-2 0,-4-3 0 15,3-2-1-15,1-2-2 0,0-4-1 16,1-4-1-16,2-1-1 0,2-4-1 16,0-4 0-16,2-4-1 0,2-5-2 0,0-4-9 15,2-2-7-15,0-6-9 0,4-8-130 16,4-4-4-16,-2-7-106 0,3-3-213 16</inkml:trace>
  <inkml:trace contextRef="#ctx1" brushRef="#br0" timeOffset="13369.91">12794 2473 508 0,'-1'-7'124'0,"-2"4"0"0,2 3-65 16,-4 5-30-16,-3 6-9 0,-5 6 0 15,-2 6-1-15,-3 10 1 0,0 4 4 0,-7 10 3 16,4 5 3-16,1 5-4 0,6 5-4 15,5 2-3-15,7-3-4 0,4 3-4 16,9-3-4-16,1-9-1 0,8-5-3 16,1-6-1-16,-3-6 36 0,0-8-40 15,-4-6-3-15,-1-5-7 0,-3-5-7 16,-4-4-6-16,1-9 0 0,0-8-35 16,0-3-97-16,0-3-118 0,-3-5-297 15</inkml:trace>
  <inkml:trace contextRef="#ctx1" brushRef="#br0" timeOffset="14221.33">12928 2780 534 0,'-7'-3'128'16,"3"2"1"-16,-2-1-50 0,3 1-61 15,3 1-12-15,3 1-3 0,0 0-4 0,2 0 0 16,4 2 0-16,7 0 1 0,2-1 1 16,5-1 1-16,-1 0 0 0,2-1 1 15,1 0-1-15,-3 0 0 0,-1 0-1 16,-4 0 0-16,-5 1 0 0,-1 1-1 15,-1 0 1-15,0 2 0 0,-3-1 0 0,-4 4 0 16,-2-1 2-16,0 2 1 0,-1 3 1 16,-5 3 1-16,-2 4 0 0,-4 3 2 15,0 1 1-15,-3 3 1 0,-3 0 0 16,0-2 1-16,1-1 0 0,0-2 0 16,0-3 0-16,4-1-3 0,2-3-2 15,5-2-2-15,-1 2-2 0,5-3-1 16,3-1-1-16,2 0 0 0,6 0-1 15,1-2 0-15,7 0 1 0,4-2-1 16,3 0 2-16,3-4 1 0,4-1-1 16,3-2-1-16,0-2-5 0,1-1-6 0,-1-1-12 15,2-2 0-15,-3-1-127 0,-5-1-117 16,-7 4-293-16</inkml:trace>
  <inkml:trace contextRef="#ctx1" brushRef="#br0" timeOffset="14565.74">13588 2616 611 0,'3'-7'131'0,"-2"2"1"0,0-1-107 16,-2 3-8-16,1 2 4 0,2 2-5 15,1 2-6-15,-3 4-5 0,1 8 16 16,-2 2 0-16,3 8-1 0,-2 7-7 16,-1 6 5-16,0 7 5 0,0 5 3 15,-1-2-17-15,0 3-2 0,2-2-3 0,-1-2 0 16,-3-3-1-16,4-3 0 0,-1-8-1 15,1-2-6-15,2-5-14 0,1-3-11 16,-1-4-5-16,3-7-129 0,-1-7-129 16,-3-3-309-16</inkml:trace>
  <inkml:trace contextRef="#ctx1" brushRef="#br0" timeOffset="15030.13">13786 2789 683 0,'-1'-13'134'16,"3"3"1"-16,2 3-97 0,2 1-97 16,3 2 67-16,-1 3-3 0,6 2-2 15,-1 3 1-15,3 4 1 0,0 4 0 16,0 4 1-16,2 3 0 0,-2 6-1 16,-5 2 0-16,-1 1-1 0,-2 0-1 15,-4-1 0-15,-3-1-1 0,-2-2 0 0,-3-5 0 16,0-1 0-16,-2-4-1 0,1-3 0 15,-1-1 1-15,3-4 0 0,-1-1 0 16,0-1 0-16,2-3 1 0,-3-2 0 16,2-2 0-16,0-1 0 0,1-1-2 15,2-3 0-15,0-3-1 0,4-2-1 0,5-3-1 16,-1-4 1-16,6-3 0 0,-1-3 0 16,2 0 1-16,1-1 0 0,0 4 0 15,-2 0 1-15,-3 6-1 0,-4 4 1 16,0 3-1-16,-3 3 1 0,-1 2 1 15,-1 1 2-15,-2 3 0 0,0-1-1 16,-1 5 0-16,0-1 1 0,-2 6 0 16,-1 2 2-16,1 3-1 0,-1 6 1 15,0 3 2-15,3 3 0 0,0 1 0 16,5 1-2-16,-1-2-1 0,5 0-2 0,3-3-2 16,2-3 1-16,3-3-5 0,4-2-5 15,4-4-8-15,5-5-8 0,3-7-112 16,1-4-22-16,0-2-109 0,0-6-224 15</inkml:trace>
  <inkml:trace contextRef="#ctx1" brushRef="#br0" timeOffset="15288.04">14390 2586 570 0,'1'-9'128'0,"0"5"0"15,3 1-85-15,2 4-21 0,4 3-4 16,1 4 1-16,0 4 1 0,0 8 4 15,0 4 4-15,-2 5 2 0,-3 5-3 16,-2 8-4-16,-4 5-2 0,-3 2-2 16,-3-2-3-16,0 1-3 0,-4-4-2 15,1-1 0-15,-2-6-1 0,-1-4-3 0,1-3-1 16,-1-4-3-16,-1-4 0 0,1-3-2 16,-1-3-1-16,-1 0-1 0,1-6-5 15,0 0-6-15,2-3-11 0,1-2-11 16,1-1-3-16,0-2-61 0,3-2-73 15,3-2-112-15,3-2-252 0</inkml:trace>
  <inkml:trace contextRef="#ctx1" brushRef="#br0" timeOffset="15895.95">15414 2335 586 0,'-1'-5'137'0,"0"1"5"15,-2-1-94-15,3 4-15 0,0 1-8 16,-1 4-3-16,-4 7 2 0,-1 10-2 0,-2 5-3 15,-3 6 0-15,-1 9 0 0,-3 11 1 16,2 3 0-16,2 3-7 0,1 0-3 16,0 5-2-16,3 1-1 0,-1-4-2 15,1-1-2-15,1-3-1 0,-3-2 0 16,1-6-1-16,-2-5 0 0,1-11-8 16,2-1-10-16,1-9-12 0,-1-6-9 15,4-5-6-15,-1-5-36 0,4-6-89 0,0-1-108 16,1-5-249-16</inkml:trace>
  <inkml:trace contextRef="#ctx1" brushRef="#br0" timeOffset="16206">15606 2434 506 0,'-6'-22'124'0,"-3"1"4"0,2 3-65 0,-1 3-66 16,3 5 33-16,3 3 30 15,-1 2-43-15,2 3-4 0,2 2-5 0,1 3-4 16,0 5 0-16,1 3 2 0,-1 6 1 16,0 6 3-16,1 6 2 0,-1 4 2 15,-4 5 3-15,-3 6 27 0,-2 3-25 16,-7 3 0-16,1 3-2 0,-7 4 0 16,0 4-1-16,1-3-1 0,-2-1-30 0,0-1 22 15,1-4-2-15,-1-2-1 0,5-6-1 16,1-5-1-16,2-3 0 0,1-2 0 15,3-7-1-15,5-5-4 0,2-5-7 16,-1-5-11-16,2-3-6 0,2-5-5 16,3-7-7-16,2-7-130 0,2-3-121 15,1-3-296-15</inkml:trace>
  <inkml:trace contextRef="#ctx1" brushRef="#br0" timeOffset="65124.32">16271 2651 552 0,'0'-12'128'0,"0"3"4"0,0 3-85 16,-1 2-14-16,1 2-6 0,-2 0-5 15,2 2-2-15,2 2-5 0,-5 3-2 16,1 7 1-16,-2 5 2 0,-1 5 0 15,0 8-1-15,-1 4 0 0,0 5 1 16,1 3-3-16,0-2-4 0,1 0-5 16,1-2-1-16,-2-2-2 0,0-4 1 15,1-4-1-15,1-4 0 0,-2-4-8 16,2-5-13-16,-1-2-9 0,4-5-24 0,3-2-50 16,-1-7-57-16,3-5-105 0,3-6-212 15</inkml:trace>
  <inkml:trace contextRef="#ctx1" brushRef="#br0" timeOffset="65392.95">16275 2673 578 0,'-4'-20'130'0,"5"2"1"0,0-2-91 0,2-1-20 16,4 4-8-16,3 2-2 0,1 1-2 16,1 1-1-16,2 3 1 0,3 4-1 15,4 6 0-15,-1 3 0 0,-2 3-1 16,3 4-1-16,1 4-2 0,0 5 0 15,-4 3-1-15,-1 4 0 0,-4-2-1 16,1 2 0-16,-6-1 0 0,-1-2 0 16,-5-1 1-16,-1-2 0 0,-6-4 1 15,-5-1 0-15,-4-4 0 16,-6-1 1-16,-9-3 0 0,-5-2 0 0,-3-1-1 0,2-2-2 16,-1-1-5-16,4 1-6 0,5 0-5 15,9-1-32-15,7 4-99 0,4-1-114 16,11 0-276-16</inkml:trace>
  <inkml:trace contextRef="#ctx1" brushRef="#br0" timeOffset="65911.41">16464 3278 600 0,'-7'-15'131'16,"0"-3"0"-16,4-3-100 0,3 1-14 16,1 2-3-16,1 0 0 0,0 1-2 15,4 0-1-15,1 1-1 0,2 3-2 16,4 0-3-16,3 2-1 0,8 4-1 15,-2-2-2-15,1 3 0 0,3 2-1 0,-1 3 1 16,-3 4 0-16,-1 0-1 0,-5 5 1 16,-3 3-1-16,-1 5 1 0,-4 5-1 15,-6-1 2-15,-3 3-1 0,-4-1 1 16,0 0 0-16,-5 1 0 0,-3 1 1 16,-1-7 2-16,2 0 0 0,0-1 2 15,-3-1 1-15,-1-4 2 0,2-5-1 16,0-2 1-16,-2-3 0 0,0-2-2 0,-4-3 0 15,3-1-1-15,0-2-1 0,2-2-1 16,3-1 0-16,2 2 0 0,1-2-2 16,5 4 0-16,3-1-3 0,-1 3 0 15,5-1 0-15,5 1-1 0,3 0 0 16,5 2 0-16,1-2-1 0,5 0-1 16,6 2 17-16,0 0-23 0,-6 3-2 15,1-2-3-15,-5-1-5 0,1 2-6 16,-3 0-3-16,-6 0-41 0,1-1-83 15,-4-1-111-15,-1 0-275 0</inkml:trace>
  <inkml:trace contextRef="#ctx1" brushRef="#br0" timeOffset="66494.27">17095 2541 532 0,'0'-5'129'0,"1"1"3"15,-2 0-75-15,-2 3-19 0,-2 2-11 16,-1 1-10-16,-7 4-1 0,-1 7-3 15,-1 6-1-15,2 8 0 0,-2 5 1 16,0 9 0-16,2 5 1 0,9 3-2 16,3 4-1-16,1-3-3 0,7-2-2 15,3-3-1-15,5-3-2 0,5-5 1 0,0-6-15 16,4-5-10-16,-2-4-18 0,-5-9-115 16,6-3-121-16,-4-5-298 0</inkml:trace>
  <inkml:trace contextRef="#ctx1" brushRef="#br0" timeOffset="67043.05">17226 2748 544 0,'-1'-12'126'0,"5"-1"2"0,1-1-68 0,2-2-36 15,7 0-9-15,1 2-1 0,3-2 0 16,1 1 0-16,2 3 0 0,-2 5-1 16,3 2-1-16,-5 4-3 0,0 3-1 15,-3 5-3-15,1 4-1 0,-2 4-1 16,-1 2-2-16,-5 2 1 0,-1 1-1 15,-3 2 0-15,1-1 1 0,-5-2-1 0,0 0 1 16,-2-3-1-16,-2 0 1 0,3-3 0 16,-2-4 1-16,3-2 0 0,-3-1 1 15,2-3 1-15,0-3 1 0,0-3 0 16,0 1 2-16,-1-1-1 0,1-4-1 16,0-2-1-16,2-3-1 0,2-1-1 15,3-3-2-15,2-3-1 0,0 1 0 16,2-2 0-16,2-1 0 0,-2 1 0 15,0 4 1-15,1 2-1 0,-4 1 1 0,1 4 0 16,-3 2 1-16,-1 4 0 0,-3 2 0 16,0-1 2-16,-1 4-3 0,1-1 0 15,-2 1-1-15,1 4 0 0,2 7-1 16,1-1 0-16,1 5 0 0,1 2 1 16,1 4 2-16,5 2-1 0,3-3 2 15,5-1-1-15,5 1 0 0,1-3-6 16,2-3-8-16,1-3-12 0,3-5-15 15,-4-4-119-15,2-5-125 0,-5-4-301 0</inkml:trace>
  <inkml:trace contextRef="#ctx1" brushRef="#br0" timeOffset="67401.2">17932 2823 642 0,'1'0'135'0,"-1"0"1"0,1 0-116 15,1 0-4-15,-1 1-3 0,0-1-2 0,-1 1 0 16,0-1 0-16,0 0-1 0,0 2-1 16,-4-1-3-16,-1 0-2 0,4 0-1 15,-1 1 0-15,-2-1 1 0,0 1 1 16,1-2 0-16,0 1-1 0,1-1 0 16,-4-1-1-16,4 1-2 0,1-1-1 15,-1 0-2-15,2-2-1 0,-1 2-1 0,1 0 0 16,2 1 0-16,0-1 0 0,-2 1 0 15,5 0 1-15,2 1 0 0,-1 0 1 16,2 5-1-16,2 2 2 0,-1 3-1 16,-2 2 1-16,2 2-128 0,-3 5 130 15,-2 1 2-15,-6-1 0 0,-1 3 2 16,-1-4 0-16,-2 2 1 0,-7-2 128 16,0-1-128-16,-1-2-1 0,1-2-6 15,1-2-12-15,-2-1-8 0,5-4-8 0,5-2-122 16,1-2-121-16,4-6-295 15</inkml:trace>
  <inkml:trace contextRef="#ctx1" brushRef="#br0" timeOffset="67786.23">18136 2664 781 0,'-2'-9'142'0,"-5"1"5"15,5-2-20-15,1 7-97 0,1 0-96 16,1 3-78-16,-1 0 157 0,2 1-5 16,2 2-4-16,3 2 3 0,3 0-1 15,4 2-1-15,7 0 0 0,0 0 1 16,2-3-1-16,3-1-1 0,-2-3-1 0,1-3-2 16,-3-1 1-16,-2-4 0 0,-3 3-1 15,-2 2 0-15,-4 1-1 0,-3 1 0 16,-3 0 0-16,-2 2-1 0,-4 3 0 15,-3 4 1-15,-3 2 0 0,-1 5 0 16,-3 5 1-16,0 2 0 0,-2 2 2 16,-1 1-2-16,2 0 1 0,2 0 0 15,1-1 0-15,3-3 1 0,1-2-1 16,1 1 0-16,3-3 0 0,2-1-1 0,4-2 1 16,3-4-1-16,4-2-3 0,5-4-5 15,7-3-8-15,3-3-8 0,6-5-7 16,4-5-20-16,3-5-109 0,2-4-117 15,-1-4-274-15</inkml:trace>
  <inkml:trace contextRef="#ctx1" brushRef="#br0" timeOffset="68029.42">18821 2495 564 0,'7'1'131'15,"-1"3"4"-15,2 2-89 0,0 2-12 16,2 3 2-16,-1 4 2 0,-2 2-2 16,-1 4 1-16,-3 4-4 0,-4 1-1 0,-2 3-4 15,-4 3-5-15,-2 0-4 0,-2 0-6 16,-1 3-4-16,-2-4-3 0,1 4-2 16,-3-2 0-16,3-3-7 0,-4-1-5 15,2-2-16-15,2-2-17 0,-1-3-11 16,0-7-124-16,6 1-133 0,3-3-305 15</inkml:trace>
  <inkml:trace contextRef="#ctx1" brushRef="#br0" timeOffset="68683.69">19361 1889 594 0,'1'0'124'16,"5"3"1"-16,4 6-100 0,6 7-19 15,3 7-3-15,5 13 1 0,2 12 3 0,1 13 2 16,0 15 1-16,-4 11 1 0,-2 4 4 16,-5 6 1-16,-5 1 1 0,-7-1 0 15,-9-2 1-15,-7-9 1 0,-9-5 0 16,-10-2-2-16,-5-7-1 0,-4-2-2 16,-1-6-1-16,-1-3-1 0,0-5-3 15,-1-3-2-15,4-5-2 0,-1-6-1 0,3-8 0 16,1-4-1-16,2-8 0 0,3-7-9 15,1-7-17-15,7-2 52 0,2-4-193 16,8-4-141-16,-1-8-371 0</inkml:trace>
  <inkml:trace contextRef="#ctx1" brushRef="#br1" timeOffset="86471.75">8261 4555 426 0,'0'-1'109'0,"0"0"4"0,-1 0-55 16,-1-1-19-16,4 1-11 0,-2 1-7 0,0 0-5 16,0-1-2-16,1 1-2 0,-1 0 2 15,1-1 1-15,-1 1 1 0,-1 0 2 16,1 0 0-16,0 0-1 0,-1 0-3 16,1 0-2-16,-2 0-4 0,2 0-2 15,0 0-2-15,2 2-1 0,-2-1-3 16,0 3 1-16,0 1-1 0,0 4 1 15,0 3 0-15,-2 4 0 0,1 2 0 16,4 6 1-16,-1 0-1 0,3 2 0 16,0 4-1-16,4-2 1 0,2 3-1 0,3-1 0 15,1 1 0-15,2 4 0 0,3-1 0 16,2 0-1-16,1 1 2 0,3-1-1 16,0 3 0-16,0 1 0 0,2-1 0 15,-2 1 2-15,-1-1-1 0,-3 0 0 0,0-3 0 16,-1-4 0-16,0-7 0 0,-2-2 0 15,1-4-1-15,-2-3 1 0,-2-4 0 16,0-3-2-16,-3-1 1 0,-3-1 0 16,-2-2 0-16,-2-2-1 0,-1-1 0 15,0-1 1-15,-2-2 0 0,0-2 0 16,0-1 0-16,0-4 0 0,0 0 0 16,1-2-1-16,-1 1-1 0,1-6-1 15,0 0-1-15,-1 1 0 0,0-1-1 16,-1-1 0-16,0 0 1 0,-1-3 1 0,-2 4 1 15,-1 2 0-15,0-1 2 16,-2 2 0-16,-1 2 0 0,0 0 1 0,-1 3 2 16,-1 2 0-16,-1 0 1 0,1 0 1 15,0 1 1-15,0 3 0 0,3 0-1 16,0 2 0-16,1 0-3 0,3 1-1 16,0 0-2-16,0 1-1 0,3 3 0 15,1-1-1-15,0 5 1 0,3 1 0 0,1 4 0 16,1 5 2-16,2 2 0 0,0 1 0 15,0 0 0-15,0 2 1 0,1 0-1 16,1 0 0-16,-3-5 0 0,1 0 1 16,-4 0-1-16,0-1 0 0,0-2 1 15,-3-1-1-15,1-1 0 0,-2-2-1 16,-1-3 0-16,2 1 0 0,-4-5 1 16,1-1 3-16,-3-4 2 0,-3 2 2 0,-4 1 0 15,-3-1 2-15,-4-2 1 0,-6 1 0 16,-5 0-1-16,-5 1-2 0,-4-1 0 15,0 0 0-15,1 1-1 0,-2 3-1 16,4-2-1-16,3 2-1 0,6-1 0 16,6 0-1-16,4-1-10 0,6 0-14 15,7-2-3-15,7-3-132 0,10-4-125 16,8-2-317-16</inkml:trace>
  <inkml:trace contextRef="#ctx1" brushRef="#br1" timeOffset="88091.22">9295 5586 599 0,'0'-5'132'0,"-3"0"2"0,2 1-102 15,0 3-13-15,1 0-5 0,1 2-4 16,-1 1-3-16,3 7-3 0,-1 4-3 16,3 8-1-16,0 4-1 0,2 6 1 15,2 2 0-15,2 4 1 0,0 1-1 16,3 1 0-16,-3-4 1 0,1 0-1 0,-1-1 1 16,-1-5-1-16,-4-3 1 0,0-5-1 15,-2-4 1-15,-2-6 0 0,-1-2 1 16,1-4 4-16,-2-4 6 0,1 0 4 15,-1-2 1-15,0-3 1 0,1-3 0 16,3-4-2-16,0-5-5 0,2-5-4 16,1-6-5-16,3-4-2 0,0-3 0 15,2-1 0-15,-1 2 0 0,1 3 1 16,1 1-1-16,-1 1 0 0,-2 2 0 0,0 2-1 16,-2 5 1-16,0-1-1 0,-2 2 0 15,-1 3 0-15,-2 3 0 0,1 3 1 16,1 2-1-16,-3-1-1 0,3 2 1 15,-1 1-1-15,1 2-1 0,1-1 0 16,0 0 0-16,4 2-3 0,1-1-4 16,4 0-5-16,2-1-5 0,3-1-9 15,1-2-122-15,1 0-118 0,-1 2-293 0</inkml:trace>
  <inkml:trace contextRef="#ctx1" brushRef="#br1" timeOffset="88882.33">9773 5924 487 0,'1'-9'131'16,"-1"1"5"-16,-3-1-19 0,-2 0-77 15,-1 1-10-15,-4-1-5 0,1 2-4 0,-1 2-6 16,-1 1-4-16,-2 3-4 0,-1 5-2 16,1 2-3-16,-1 5-2 0,1 4 1 15,0 4 0-15,2 2-1 0,3 3 1 16,2 0-1-16,2-1 0 0,3 0 0 15,1-1-1-15,3-4 0 0,3-1-2 16,2-4-1-16,0-2-1 0,2-5-1 0,1-4 0 16,3-3 0-16,-1-6 1 0,0-3 1 15,0-5 3-15,-2-2 0 0,-1-3 1 16,-3-2 0-16,-2 0 0 0,-2 0 1 16,-2 0 1-16,0 3 0 0,-1 3 0 15,0 5-1-15,0 3 0 0,2 4 0 16,-1 3-1-16,1 3-2 0,2 2 1 15,3 3-1-15,1 3 1 0,2 4 1 0,-1 0 1 16,4 4 0-16,-2 1 1 0,1 1-1 16,-1-3-2-16,1-1-6 0,1-4-5 15,-1-1-5-15,-1-4-5 0,0-6-10 16,-1-2-5-16,-1-3 0 0,-5-5 5 16,0-2 6-16,-1-3 11 0,-3-2 12 15,0-3 14-15,-3-3 10 0,2 0 7 16,-2-2 2-16,2 1 2 0,0 1-2 15,0 2-7-15,1 3-4 0,1 5-4 0,-1 2-5 16,2 4-4-16,0 2-2 0,3 4-3 16,1 4-2-16,2 1-1 0,3 5 1 15,0 2 0-15,3 3 1 0,1 3 0 16,-2 2 1-16,1 1-1 0,-6-3 1 16,3 2-1-16,-1-1 0 0,-2-1 0 15,-2-4 0-15,-2 0-1 0,-1-4 1 16,1 0 0-16,-4-6 0 0,-1-1 3 0,1-2 2 15,-4-3 2-15,2-2 1 0,-2-3 0 16,-1-2 1-16,1-2 0 0,1-4-2 16,0-3-3-16,2-2-1 0,3-1-2 15,3 2-1-15,1-2 0 0,4 2-3 16,2 3-5-16,2 3-4 0,1 3-5 16,2 4-8-16,0 2-14 0,2 3-110 15,-1 1-111-15,1 1-271 0</inkml:trace>
  <inkml:trace contextRef="#ctx1" brushRef="#br1" timeOffset="89071.24">10419 5830 636 0,'0'-6'149'16,"-2"2"4"-16,1 1-94 0,1 0-27 16,-1 2-10-16,0 1-7 0,1 4-6 0,0 3-4 15,0 5-4-15,0 4-3 0,1 4 0 16,1 3 1-16,1 3 2 0,-1 0-3 15,1 0-4-15,-1-3-9 0,1-3-5 16,-1-3-11-16,-1-3-7 0,1-4-116 16,-2-7-114-16,-2-3-274 0</inkml:trace>
  <inkml:trace contextRef="#ctx1" brushRef="#br1" timeOffset="89186.15">10449 5663 418 0,'4'-21'110'0,"-2"5"0"0,0 6-24 15,-1 5-69-15,-1 7-10 0,-3 4-110 16,-1 4-96-16,-1 6-246 0</inkml:trace>
  <inkml:trace contextRef="#ctx1" brushRef="#br1" timeOffset="89608.22">10733 5957 586 0,'-1'-14'137'0,"-3"0"4"0,0-1-85 16,-3-1-26-16,1 1-2 0,-2 2-5 15,0 2-4-15,0 1-5 0,0 4-3 16,1 2-3-16,-1 3-3 0,2 3-3 0,0 6-1 16,0 1-2-16,1 6 1 0,0 5-1 15,0 1-1-15,3 3-1 0,1 2-3 16,2 0-2-16,1-3-2 0,1-1-3 15,2-4 0-15,-2-2-1 0,4-4 2 16,-3-5 2-16,4-3 2 0,-1-4 3 16,2-4 2-16,1-4 1 0,-2-5 2 15,1-3 0-15,-2-4 0 0,-1-4 1 16,-1-2 0-16,-3-1-1 0,-2-1 2 0,0 1 1 16,-2 5 1-16,2 2 0 0,0 4 0 15,0 6 0-15,3 4-1 0,0 4-2 16,4 2-1-16,0 3-1 0,0 4 0 15,2 0 1-15,1 4 0 0,1 1 0 16,0 2 1-16,-1 2 0 0,1 2 0 16,1-1-1-16,0-1-2 0,1 0-4 0,0-2-5 15,2-4-4-15,1-4-24 0,0-5-50 16,0-6-50-16,1-3-95 0,0-7-208 16</inkml:trace>
  <inkml:trace contextRef="#ctx1" brushRef="#br1" timeOffset="89822.49">11083 5581 484 0,'2'-40'133'0,"-2"8"5"0,-5 2-32 16,4 6-56-16,0 7-14 0,2 6-10 0,-1 4-10 15,-1 5-8-15,2 5-4 0,0 6-3 16,2 5-2-16,-1 6-2 0,-1 6 1 16,4 4 2-16,-1 9 2 0,0 1 0 15,-2 0 0-15,0 0 0 0,1 1 1 16,-2-2-1-16,-1-2 1 0,1-3 0 15,1-2-1-15,-1 1 0 0,1-4-4 16,2-3-7-16,0-3-12 0,-1-2 31 0,2-5-156 16,0-5-122-16,0-2-314 0</inkml:trace>
  <inkml:trace contextRef="#ctx1" brushRef="#br1" timeOffset="90007.63">10972 5798 646 0,'0'-7'135'0,"2"0"1"0,2-1-113 16,3 5-14-16,2-1 0 0,2 3 0 16,1 2 2-16,2 4 0 0,1 2-1 15,2 3-1-15,1 1-1 0,2 1-3 16,2 2-7-16,-1-3-8 0,1-1-8 16,1-3-12-16,0-1-50 0,0-3-67 15,0-2-105-15,1-2-229 0</inkml:trace>
  <inkml:trace contextRef="#ctx1" brushRef="#br1" timeOffset="90195.89">11541 5717 491 0,'1'-2'122'0,"1"1"-1"16,-2 2-31-16,-2 1-67 0,1 3-8 16,0 4-1-16,1 4-2 0,-3 4 0 15,1 7 1-15,3 2-2 0,0 2-4 16,2 3-3-16,2-1-1 0,1-3 0 0,3-1-1 15,-1-5-3-15,1-4-4 0,-2-3-9 16,-1-5 6-16,-2-7-127 0,-3-6-112 16,-3-7-285-16</inkml:trace>
  <inkml:trace contextRef="#ctx1" brushRef="#br1" timeOffset="90313.79">11568 5564 610 0,'0'-19'143'0,"0"3"0"0,-1 5-88 0,2 5-32 15,0 1-16-15,2 4-15 0,2 2-9 16,0 3-126-16,2 4-117 0,2 6-292 16</inkml:trace>
  <inkml:trace contextRef="#ctx1" brushRef="#br1" timeOffset="90599.68">11684 5871 614 0,'-1'-1'137'16,"2"-4"1"-16,0 0-90 0,1-1-31 15,2-3-3-15,3-1-2 0,2-1-3 16,2-1-1-16,3 0-1 0,0-1-1 16,4 3-3-16,-1 2 0 0,0 2-2 15,-2 2 0-15,-2 4 0 0,0 4-1 0,-4 4 0 16,-1 2 1-16,-4 2 0 0,-2 4 1 15,-2 3 0-15,-1-1-1 0,-2 2 0 16,0-4-1-16,-2 2-3 0,-1-2-4 16,-1-6-5-16,-1 1-5 0,-1-2-3 15,-1-4-12-15,3-4-26 0,0-3-85 16,2-6-102-16,3 0-244 0</inkml:trace>
  <inkml:trace contextRef="#ctx1" brushRef="#br1" timeOffset="91267.76">12003 5718 497 0,'5'-1'123'0,"0"1"1"0,-4 1-44 0,1 2-53 16,-1 1-11-16,-1 2-5 0,-1 5-1 15,-2 4-1-15,1 3-1 0,-2 2 0 0,0 2-1 16,2 4-2-16,-1-2-2 16,3-2-1-16,2-2 0 0,0-3 0 0,1-2-1 15,0-5-1-15,1-3-1 0,0-3 0 16,-1-4 0-16,2-6-1 0,1-3 0 15,3-4 0-15,0-3 2 0,0-4 0 16,4-2-1-16,-1-3 1 0,2-2 0 16,0 3 0-16,1-2 0 0,0 1-1 15,-2 2 1-15,1 3 0 0,-3 7-1 0,0 4-1 16,-4 4 1-16,1 5-1 0,-2 6 0 16,-1 4 0-16,0 4 0 0,-2 3-2 15,2 2-2-15,2 4-2 0,0 0-4 16,2 0-5-16,4 2-7 0,4-2-8 15,3-3-10-15,3 0-6 0,6-4-1 16,-1-5 1-16,4-5 5 0,-1-5 12 16,-2-3 16-16,1-5 22 0,-6-5 18 15,-2-3 14-15,-3-2 9 0,-5 0 5 0,-5-4-2 16,-2-1-7-16,-4 0-7 0,-3 2-7 16,-3 3-10-16,-1 0-5 0,-3 4-4 15,2 5-4-15,-1 3-1 0,-1 2-2 16,0 6-1-16,-3 2-2 0,0 5-1 15,0 3 0-15,-3 4 0 0,-1 3 1 16,5 6-1-16,-2-4 1 0,3 3 0 16,0-2-1-16,5-1 1 0,-1-2 0 15,5-1-1-15,-2-5 0 0,5-2 0 0,1-3-1 16,3-1 0-16,0-5 0 0,3-6 0 16,0-4 0-16,0-3 1 0,-1-3-1 15,1-4 2-15,-1-6-1 0,-3 2 0 16,2 1 1-16,-2-3-1 0,0 0 0 15,1 2 1-15,-1 3-1 0,-2 3 0 16,1 3-1-16,0 3 0 0,-1 5 0 0,-1 6 0 16,1 4 1-16,0 4 1 0,0 2 0 15,2 4 0-15,-1 1 1 0,1 3 0 16,2-2 0-16,0-1 0 0,1-2-2 16,-1-4-2-16,2-2-4 0,0-7-7 15,1-3-6-15,-1-6-117 0,-2-4-108 16,1-4-278-16</inkml:trace>
  <inkml:trace contextRef="#ctx1" brushRef="#br1" timeOffset="91470.12">12954 5457 454 0,'8'-31'132'0,"-3"6"4"0,-1 7-28 16,-3 7-56-16,0 8-16 0,-2 9-8 15,-2 7-10-15,-4 6-5 0,0 6-4 16,0 6 1-16,-2 6 1 0,0 1 2 0,2 4-3 15,2-3-1-15,1-2-1 0,2-4-1 16,2-1 0-16,0-3-4 0,1-3-8 16,2-5-8-16,-1-2-9 0,1-5-127 15,-1-1-4-15,-4-7-104 0,-1-1-207 16</inkml:trace>
  <inkml:trace contextRef="#ctx1" brushRef="#br1" timeOffset="92399.57">10430 6809 537 0,'-2'-2'119'0,"-1"2"0"0,-7 0-79 0,-4 2-29 15,-4-1-5-15,-9 3-3 0,-8 0-1 16,-1 1 0-16,-3 1-1 0,4 0 0 15,0-1 0-15,5 1 0 0,6-1 0 16,8-1 1-16,4-2 0 0,3 0-2 16,8 0 0-16,0-1 0 0,3 0 0 15,5 0 1-15,-1 1-1 0,4-1 1 16,1 0 1-16,-2 3 1 0,5-1 1 0,-1 4 1 16,1 1 0-16,0 4 2 0,-1 4 0 15,-1 5 1-15,1 3 1 0,-4 4 1 16,-1 3 0-16,-2 3-1 0,-2 3 0 15,-2 1-2-15,-2-1 0 0,-1 1-2 16,-3-2-1-16,2-1-1 0,-2-1-1 16,-1-5 0-16,-1-2-1 0,0-2 1 15,-1-3-1-15,2-5 0 0,0-2 0 0,0-4 0 16,2-4 0-16,2-2-1 0,1-2 0 16,3-2-1-16,1-1 1 0,5-3-1 15,1 1 1-15,5-2-1 0,2-1 0 16,1-1 0-16,3 3-1 0,0-1 0 15,0 0 0-15,-1 2-1 0,-3-1 1 16,-2 2 0-16,-4 2 0 0,-3-1 1 16,-4 0 2-16,-8 2-1 0,-6 0 1 0,-3 0 1 15,-8 1 0-15,-5 3 0 0,-3 0 1 16,-4 2 0-16,1-1 0 0,2-1 0 16,1 1-1-16,5-2-1 0,5-1-6 15,5-1-8-15,4-3-18 0,6-4-109 16,4-2-113-16,9-5-282 0</inkml:trace>
  <inkml:trace contextRef="#ctx1" brushRef="#br1" timeOffset="92791.74">10596 7207 591 0,'-2'-7'128'15,"2"3"2"-15,0 2-96 0,0 2-19 16,0 2-2-16,0 3-1 0,0 4 0 15,4 2 0-15,-5 1-1 0,1 2-3 16,1 4 1-16,-1 1-1 0,-1-2-3 0,1 0 0 16,-1 0-2-16,2 0 0 0,-2-3-1 15,-1-3 1-15,1-4-1 0,1 0-1 16,0-4 1-16,0 0 1 0,-1-2 1 16,0-1 0-16,-1-3-1 0,1 0 1 15,0-3 0-15,0-3-1 0,1-3-2 16,1-4 0-16,1-4 0 0,3 0-1 15,3 0 0-15,-1-3 0 0,3 2-1 16,-1 4 1-16,-1 5-1 0,1 2 1 0,-2 2-1 16,1 4 1-16,0 6 1 0,1 4 0 15,2 3 1-15,-1 3 1 0,0 2 1 16,-1 2 1-16,1 1-1 0,-1 2 0 16,-2-2 0-16,1-1-1 0,-1 0 0 15,3-2-1-15,0-2-6 0,1-4-5 16,1-4-8-16,3-2-11 0,3-4-89 15,2-4-37-15,2-9-105 0,-1-2-222 0</inkml:trace>
  <inkml:trace contextRef="#ctx1" brushRef="#br1" timeOffset="93161.79">11047 6941 573 0,'-5'-4'132'0,"-1"1"0"0,1 3-77 16,4 3-39-16,2 2-7 0,3 2-2 0,2 2-4 15,2-1 0-15,5 2 0 0,0-2 0 16,3-2-1-16,3-1 0 0,-3-7-1 16,0-2 0-16,-2-5-1 0,0-5 0 15,-2-3 0-15,-2-2-2 0,-4-5 1 16,-1 3-1-16,-1-1 0 0,-3-1 0 16,-2 2 1-16,-2 4-1 0,-3 1 2 15,-1 2 2-15,-1 2 2 0,-1 2 2 0,0 4 4 16,-2 1 2-16,1 1 2 0,1 3 0 15,1 0-1-15,0 2-2 0,2 1-2 16,0 5-1-16,1 2 0 0,0 6 0 16,2 5 1-16,-1 7 1 0,1 5 3 15,2 7 0-15,-1 4-1 0,1 2-1 16,-3-1-1-16,0 3-1 0,-2-2-2 16,-1-2 0-16,-2-5-2 0,0-2-4 15,1-3-8-15,0-5-13 0,1-3-13 0,2-7-8 16,0-3-122-16,2-4-4 0,3-5-100 15,1-7-190-15</inkml:trace>
  <inkml:trace contextRef="#ctx1" brushRef="#br1" timeOffset="93312.94">11144 7184 612 0,'-12'-1'129'0,"-4"-2"-1"15,-5 3-109-15,-5 0-13 0,-4 2-2 0,-4 0-2 16,-2 2-1-16,1-1 0 0,3 4 0 15,2-3-3-15,8 4-12 0,6-2-52 16,8 0-63-16,8-2-99 0,7 1-235 16</inkml:trace>
  <inkml:trace contextRef="#ctx1" brushRef="#br1" timeOffset="93490.75">11342 7480 820 0,'0'4'185'0,"0"-4"2"0,0-4-136 15,0 4-24-15,0 0-6 0,1 2-11 16,-1-2-15-16,0-3-31 0,-2-2-151 0,2-6-154 16,-2 1-390-16</inkml:trace>
  <inkml:trace contextRef="#ctx1" brushRef="#br1" timeOffset="95583.12">6939 4627 490 0,'0'-5'116'0,"0"1"3"0,-1 0-74 16,0 2-12-16,1 1-8 0,-2-1-5 0,2 2-5 15,0 0-4-15,0 2-3 0,-1 0-3 16,0 2-2-16,-1 3 0 0,-3 5-1 16,-3 6 1-16,-2 1 0 0,-3 7 0 15,-3 4 0-15,-4 5 0 0,1 2-1 16,-4 1 0-16,-1 3-1 0,-3 2 1 15,-3-1 0-15,0 1 2 0,-1-4 0 0,-1 2 2 16,-1-4 0-16,-2-4 1 16,1-2 0-16,-1-3-1 0,0-1 0 15,0-3-2-15,0-5 0 0,1-2-2 0,4-3 0 16,1-2 0-16,4-2 1 0,3-4-2 16,1-2 1-16,5-2 0 0,3-1 0 15,5 1-2-15,2-2-2 0,3-2-1 16,4 0-2-16,3-3-1 0,2-1-1 15,4-3 0-15,1-4 1 0,1-2 0 16,4-1 2-16,-1-1 1 0,0-3 1 0,-3 0 0 16,-1 2 1-16,0 2 0 0,-2 1 0 15,-3 3 2-15,-1 1-1 0,-1 3 1 16,-2 3 0-16,-1 3 0 0,1 0 0 16,-2 2 1-16,0 0-1 0,0 0-1 15,0 1-1-15,0 2-1 0,-2 4 1 16,1 2 0-16,-1 4-1 0,-2 2 1 15,0 1 1-15,1 2 0 0,-2 0 0 16,0 0 0-16,-1-5 0 0,2-1 0 0,-1-1 1 16,1-2 0-16,2-2 0 0,-1 0 0 15,1-5 1-15,-1 1-1 0,2-1 1 16,0-2-1-16,0 1 0 0,1-1 0 16,0 0-1-16,0 0 0 0,0 0 0 15,1 1-1-15,1 1 1 0,1 0 1 16,3 2 0-16,4 1 2 0,1 1 0 0,4 0 1 15,4 0 1-15,5 0 0 0,4-1-1 16,0-2-4-16,2-1-5 0,1-2-6 16,-1-2-18-16,-3-1-111 0,-1 0-112 15,0-2-280-15</inkml:trace>
  <inkml:trace contextRef="#ctx1" brushRef="#br1" timeOffset="102106.72">2595 6424 435 0,'2'-7'109'16,"-4"1"6"-16,2 1-56 0,0 0-17 15,0 0-7-15,0 1-5 0,-1 2-4 16,1 1-8-16,1 1-5 0,1 2-5 16,0 4-3-16,2 4-3 0,2 5 0 15,0 4-1-15,1 6 1 0,0 2 1 0,-2 1 0 16,-2 2-1-16,-3-3 0 0,0-1-1 15,-1-3 0-15,-1-3 0 0,-1-3 0 16,1-2-1-16,-1-4 1 0,3-3 0 16,-1-1 1-16,0-5 1 0,1-2 0 15,-2-2 1-15,2-3-1 0,0-4 0 16,0-3 0-16,2-3 0 0,0-5-2 16,2-2-1-16,2-4 1 0,3-1-1 15,0-1 0-15,1-3 0 0,0 4-1 0,0 1 1 16,-1 3 0-16,-1 3 0 0,1 6-1 15,-2 1 1-15,2 6-1 0,-1 2 0 16,1 3 0-16,3 2-1 0,-2 3 1 16,0 2-1-16,1 5 1 0,3 2 0 15,-1 5 0-15,2 2 0 0,0 2 1 0,2 1 0 16,0 0 0-16,0 0 0 16,-3-3 0-16,-2-2 0 0,-3-2 0 15,-4-4 1-15,-2-1-1 0,-2-4 1 0,-2-3 0 16,0 0 1-16,-3-2 0 0,1-2 0 15,-1 0 0-15,-1-3-1 0,1-2 1 16,2-2-1-16,-1-1-1 0,5-3 1 16,3-3-1-16,1-4-1 0,4-4 1 15,1-3 0-15,3-2 0 0,2-2-1 16,0 2 1-16,0 2-1 0,-1 1 1 0,1 6-1 16,-1 4 0-16,-3 4 0 0,-1 4 0 15,-2 2-1-15,-2 5 0 0,-1 3 0 16,-1 5 0-16,-2 3 0 0,0 2 1 15,1 6 0-15,1 2 0 0,1 2 1 16,4 3 1-16,2 0-1 0,3-1 0 16,1 0 1-16,1-3-1 0,2-2 0 15,2-4 1-15,-2-3-1 0,0-4 0 0,0-3 0 16,3-2 0-16,1-4 0 0,-3-1 0 16,1-3-1-16,-2-2 1 0,-2-2 0 15,-2 0 0-15,-5-2 0 0,-3-2 1 16,-5-3-1-16,-2-1 1 0,-3-3-1 15,-3 0 1-15,-3-2-1 0,-2 0 1 16,-3 1-1-16,1 1 0 0,-2 1 0 16,2 4 0-16,-1 1 1 0,3 5-1 15,1 2 0-15,2 2 0 0,0 6-1 0,2 5 1 16,-1 2-1-16,-1 6 1 0,1 5-1 16,-3 2 0-16,4 5 1 0,0 2 0 15,2 0 0-15,4-2 0 0,3-1 0 16,0-4 0-16,6-1 0 0,-2-4 0 15,3-4 1-15,0-3-1 0,0-1 0 16,1-3 1-16,0-5 0 0,1-2 0 16,2-4 0-16,-2-2 1 0,0-3-1 0,1-5 0 15,-4-1 0-15,-1-2 0 0,-5-3 0 16,-1-3 0-16,-4-1-1 0,0-2 1 16,-2-1-1-16,-1 3 1 0,2 1 0 15,0 5 2-15,1 5-1 0,2 4 0 16,0 5-1-16,1 4 0 0,2 5 0 15,0 4 0-15,2 3 0 0,1 5 0 16,2 5 0-16,0 4 2 0,2 3-1 0,2 1 1 16,1 0-1-16,-1-1 0 0,3-2-2 15,-2-3-4-15,3-2-7 0,-1-5-24 16,0-3-104-16,-2-6-112 0,1-2-279 16</inkml:trace>
  <inkml:trace contextRef="#ctx1" brushRef="#br1" timeOffset="102524.71">3535 6446 551 0,'-1'-16'120'16,"-1"2"0"-16,4 1-91 0,1 6-16 15,3 1-5-15,3 2-1 0,2 3-2 16,3 3 2-16,2 4 0 0,2 4 0 16,4 4 1-16,0 3-1 0,-1 4-1 15,-1 2 0-15,-4 1-2 0,-1-2-1 16,-6-1-1-16,-1-2 0 0,-5-1 0 0,1-4-1 15,-3 0 0-15,-1-3 0 0,-1-4 0 16,-1 1 0-16,0-5 1 0,1 1 0 16,0-3 1-16,-1-1-1 0,-1-2 1 15,1-2 0-15,-1-1 0 0,1-2-1 16,0-3 0-16,1-2-1 0,0-3-1 16,1-1 0-16,2-1 0 0,2-3 0 15,2-3 0-15,0-2 0 0,4 1 0 16,0-2 0-16,0 2 0 0,-1 3 1 0,-3 7-1 15,-1 3 1-15,-2 4 2 0,0 5-1 16,-3 3 1-16,-1 4 2 0,1 3 1 16,-3 3 3-16,3 6 1 0,-1 1 2 15,0 6 1-15,1 0 1 0,2 2-1 16,2 1-2-16,4-2-2 0,6-3-2 16,4 1-2-16,7-2-1 0,6-2 0 15,2-2-4-15,4-5-11 0,2-3-6 0,0-8-136 16,2 0-128-16,-4-2-330 0</inkml:trace>
  <inkml:trace contextRef="#ctx1" brushRef="#br1" timeOffset="103247.74">4871 6296 435 0,'15'0'98'15,"-2"0"4"-15,0 0-71 0,-1 2-7 16,-2 0-1-16,-3 0 0 0,-1 1 1 16,-2-1 2-16,-3 0 2 0,-2 0-1 15,-5 1-3-15,-4 0-3 0,-6 1-2 16,-4 1-4-16,-3 1-5 0,-4 0-6 0,-1 0-2 16,1 0-1-16,1-1 0 0,1 0 0 15,3 0-1-15,5-1 1 0,2-2-1 16,4 1 0-16,1-2 1 0,5 1-2 15,3 0 1-15,2 1-1 0,0 2 0 16,1 3 0-16,3 3-1 0,0 3 2 16,0 2-1-16,3 5 1 0,0 0 0 15,-1 3-1-15,-1-2 2 0,-1 0-1 0,-3-1 2 16,-3 0 0-16,-2-3 2 0,-2-1 1 16,-3 1 3-16,2-1 1 0,-2 0 1 15,3-1-1-15,0-2 0 0,2-1-1 16,2-3-3-16,0-2-1 0,5 0-2 15,2-4-1-15,2-1 0 0,5 1 0 16,3-2 1-16,4 2-1 0,3-4 1 16,4 1 0-16,-2-1 0 0,2 0-1 15,-1 2 1-15,-1-2-2 0,0 0-3 0,-4 1-5 16,-2 0-7-16,-2 0-6 0,-3 0-22 16,-3 1-105-16,-4-4-110 0,-3 0-271 15</inkml:trace>
  <inkml:trace contextRef="#ctx1" brushRef="#br1" timeOffset="103403.09">4724 6616 544 0,'-5'-6'120'0,"2"0"0"0,5 0-86 16,4-1-20-16,5 1-6 0,3 1-4 16,4 2-1-16,0-4 0 0,3 3 0 15,4 0 1-15,-2-1-1 0,3 3-3 16,0-2-122-16,-2-1-106 0,0 2-281 15</inkml:trace>
  <inkml:trace contextRef="#ctx1" brushRef="#br1" timeOffset="103836.74">5144 6251 609 0,'-4'-3'132'0,"2"1"1"0,1 2-107 16,0 0-11-16,1 0-5 0,1 1-2 15,-1 4-2-15,2 4 2 0,-1 3 0 16,2 3 0-16,-1 6 0 0,3 4-1 16,0 5 1-16,0 2-2 0,0-1-3 15,0 1 0-15,-3-2-1 0,1-1 1 0,-2-4 1 16,-2-1 1-16,0-6 1 0,-2-1-1 15,1-3 1-15,-1-2 0 0,1-2-1 16,-1-3-1-16,1 1-1 0,-1-3-1 16,2 0 0-16,-1-2 0 0,-1 2-1 15,1-1 0-15,-1 0 0 0,2 1 0 16,-1 1-1-16,0-1 1 0,2 1-1 16,0 0-1-16,3 1 0 0,2 1 0 15,1-3 0-15,3 0-1 0,4-2 1 16,2 0-1-16,2-1 1 0,3-1 1 0,-1-2 0 15,2 1 1-15,0 1 0 0,-2-3 0 16,0 2-3-16,1 0-3 0,1 0-9 16,0 0-8-16,-2 0 35 0,1-3-164 15,0 3-124-15,-5-2-319 0</inkml:trace>
  <inkml:trace contextRef="#ctx1" brushRef="#br1" timeOffset="104543.75">5544 6314 637 0,'-3'-4'139'0,"1"1"1"0,1 2-116 16,1 1-7-16,0 3-3 0,0 0-3 0,0 5 3 15,0 3 0-15,1 6 1 0,-1 4 0 16,0 6 0-16,1 4 0 0,0 2-2 15,2 0-6-15,-2-1-2 0,0-1-3 16,2-3 0-16,0-1-1 0,0-1 1 16,-1-2-3-16,2-1-4 0,0-4-7 15,-2-3-7-15,2-2-7 0,-2-4-4 16,-1-4-2-16,1-5-2 0,-2-2-10 16,0-4-5-16,-2-6 5 0,1-5 6 0,-1-4 6 15,-2-4 1-15,0-5 4 0,1-4 19 16,-2-4 19-16,1-1 7 0,0-1 5 15,1 1 3-15,0 3 3 0,3 3 0 16,0 5-3-16,3 5-5 0,2 5-7 16,0 5-4-16,2 0-3 0,3 4-4 15,3 2-1-15,2 0 0 0,2 2-2 0,4 1 1 16,4 5 0-16,1 1 2 16,-6 3 1-16,0 4 2 0,-1 3 0 15,-5 1 2-15,-1 4 1 0,-8-1 1 0,-4 2 0 16,-1 0 1-16,-3-2 0 0,-4-3 1 15,0 0 0-15,-4 1 0 0,-2-4-1 16,0-1-1-16,-1-1-2 0,2-2-2 16,2 0 0-16,1-4-3 0,2-2 1 15,5 0-2-15,-1 1-3 0,4-4-4 0,2 2-1 16,4 0 0-16,3 2-1 0,4-1 0 16,3 2 1-16,2 1 2 0,6 1 3 15,0 1 1-15,-1 3 1 0,-3-1-1 16,1 4-1-16,-2 0 1 0,-3 1 0 15,-2 1-1-15,-3 2 0 0,-3-1-1 16,-2 1 0-16,-3 1 0 0,-3-1-1 16,-1-3 1-16,-4 1 0 0,-3-3 4 15,-3-1 2-15,-5-3 1 0,-4-2 2 0,-3-1 1 16,-5-2 2-16,-8-1-1 0,-1 1-2 16,1-1-1-16,-3-1-1 0,2 0 0 15,3-3-4-15,3 2-5 0,9-1-5 16,4-1-8-16,6-2-9 0,9-3-37 15,7-5-91-15,11 1-111 0,11 0-264 16</inkml:trace>
  <inkml:trace contextRef="#ctx1" brushRef="#br1" timeOffset="104951.58">6011 6525 544 0,'2'-20'124'0,"3"1"1"15,3-5-78-15,2 1-28 0,4 1-9 16,2 0-4-16,4 1-2 0,2 4-1 16,4 1 0-16,2 3 1 0,-1 5 0 15,1 4-1-15,3 3 0 0,-3 3 0 16,1 4-1-16,-3 5-1 0,-3 3 0 15,-1 4 0-15,-2 2 1 0,-4 2 1 16,-4 3 1-16,-5-1 3 0,-3 1 2 0,-4-2 3 16,-6-1 3-16,-4-2 2 0,-3-3 3 15,-1-3 3-15,-3-2 0 0,-4-3 2 16,-1-3-1-16,-6-2-1 0,-2-3-2 16,-1-2 0-16,-3-3-1 0,2-2-3 15,1-3-2-15,3-2-2 0,6-2-2 16,2-5-1-16,4-1-3 0,4-5-3 15,2 0-4-15,5-3-3 0,3 1-6 0,4 1-8 16,5 2-14-16,7 2-14 0,6 0-19 16,7 0-113-16,3 4-128 0,5 1-296 15</inkml:trace>
  <inkml:trace contextRef="#ctx1" brushRef="#br0" timeOffset="149722.34">1239 8302 369 0,'0'-14'117'0,"-1"3"6"0,0 1-2 0,2 7-55 16,-2-1-17-16,2 1-8 0,-1 3-7 15,1 0-5-15,-1 0-3 0,0 2-3 16,0-2-4-16,2 2-4 0,-2 4-1 16,-2 7 1-16,1 5-1 0,-3 10-2 15,-1 9 0-15,-3 9-1 0,-1 5 1 16,-4 5-2-16,-4 1-4 0,-3 1-2 0,1-3-1 15,3-4-1-15,3-2 0 0,-2-3-3 16,9-5-5-16,4-5-8 0,2-5-9 16,2-8-8-16,0-3-9 0,3-8-11 15,3-7-31-15,-1-7-76 0,2-8-99 16,2-9-228-16</inkml:trace>
  <inkml:trace contextRef="#ctx1" brushRef="#br0" timeOffset="150105.42">1381 8460 519 0,'6'-13'127'0,"-1"0"5"0,0 4-73 16,-2 2-16-16,-1 3-7 0,-1 1-4 15,-1 1-5-15,1-1-7 0,-1 3-4 16,-1 4-4-16,1 2-4 0,-1 4-2 16,-1 3-1-16,-1 3-1 0,0 3 0 15,-3 2 2-15,-4 0-1 0,-2-2-1 0,-4 0 0 16,-2-2-1-16,0-1 1 0,-4-1-1 15,4-3 0-15,1-1-1 0,1-2 0 16,2-3 1-16,2-1-1 0,1-3 0 16,6-2 1-16,-4 1-1 0,5-2 0 15,4-1-1-15,-1 0 0 0,0 0 0 16,0 0-1-16,0 0-1 0,1 0 1 0,1 1-1 16,-2-1 0-16,4 0 0 0,5-1 0 15,3 3 0-15,0 0 0 0,-1 2 0 16,1 1 0-16,3 4-1 0,2 2 1 15,0 7 1-15,-1 2 0 0,1 2-1 16,3 4 2-16,-3 2 0 0,-3-1 0 16,-1 1-1-16,-3-4-2 0,-2 1-9 15,-1-4-9-15,-1 0-6 0,2-6-36 16,-3-4-95-16,0-6-116 0,2-5-268 16</inkml:trace>
  <inkml:trace contextRef="#ctx1" brushRef="#br0" timeOffset="150478.84">1619 8255 582 0,'8'-12'125'0,"1"5"1"16,-1 3-92-16,3 1-20 0,-1 3-4 0,1 4-5 16,-1 3 8-16,-1 5 2 0,-1 7 1 15,-2 7 1-15,0 4 1 0,-2 9-3 16,1 4-1-16,-4 3-1 0,-5 4-1 15,-2-3-3-15,-4 3-3 0,-2-5-2 16,-3-1 1-16,-2-2-2 0,-1-2 0 16,2-5-1-16,0-2 1 0,2-3-1 15,3-4 0-15,4-4 0 0,1-6 0 16,1-4 0-16,2-3-1 0,2-4 2 0,1-3-1 16,-1-1 2-16,1-2 1 0,1 2-1 15,0-2 0-15,3-1 0 0,2-3 0 16,5 0-2-16,6-1 0 0,5-2-1 15,5 1 0-15,5-2 36 0,3 1-36 16,4 4 0-16,-1-1 0 0,0 3-1 16,2 3-1-16,-7 1-4 0,-2 2-44 0,-6 1 28 15,-2 2-7-15,-6-1-19 0,-4-1-112 16,-5-1-119-16,3-3-284 0</inkml:trace>
  <inkml:trace contextRef="#ctx1" brushRef="#br0" timeOffset="150953.84">2428 8395 469 0,'10'-13'119'0,"-4"-1"4"0,-2 5-58 0,-2 2-19 16,-2 2-12-16,-1 0-5 0,1 5-6 15,-4 8-6-15,-3 5-4 0,-3 9-2 16,-3 8-1-16,-3 9 2 0,0 13 4 16,-5 7 4-16,1 8 3 0,7 2 1 15,0 6-1-15,8 0-3 0,4 3-4 16,9-2-5-16,3-2-2 0,5-4-5 15,1-4-1-15,6-6 0 0,1-4-2 0,3-5-5 16,-4-9-11-16,0-7-11 0,-1-7-8 16,-2-8-130-16,-4-8-129 0,0-10-314 15</inkml:trace>
  <inkml:trace contextRef="#ctx1" brushRef="#br0" timeOffset="151789.54">3155 8823 431 0,'16'-9'117'0,"-3"0"6"16,-4-3-56-16,-2 1-13 0,-5-3-6 16,-7-2-9-16,-4-2-6 0,-6 1-9 15,-3 1-5-15,-6 3-4 0,-3 2-3 16,-1 4-3-16,-1 5-2 0,-1 4-1 16,-1 7-3-16,1 5-1 0,1 3-1 15,4 6 0-15,4 2-1 0,5 4 0 0,6 2 0 16,9 0 0-16,8-2 0 0,8 0 0 15,6-4 1-15,3-1-1 0,3-5 0 16,2-6 1-16,0-7-1 0,1-5 1 16,-5-6-1-16,-1-6 1 0,-3-4 1 15,-3-4-1-15,-4-3 1 0,-3-4-1 16,-6-3 1-16,-2 0 0 0,0-2-1 16,-3-1 0-16,1 1 3 0,-2 3 2 0,0 5 3 15,-1 4 3-15,2 3 3 0,-1 8-1 16,0 2 1-16,1 4-4 0,0 5-2 15,0 6-2-15,0 5 0 0,0 5-2 16,0 7-166-16,1 5 169 0,-1 10 3 16,1 6 3-16,2 3 0 0,-3 2 0 15,-1 4-1-15,-3 0 167 0,-1 2-167 0,-1-6-4 16,0 1-1-16,-2-6-3 0,3-3 0 16,3-4-2-16,1-6-1 0,2-6-2 15,3-4-12-15,-2-8-12 0,2-4-15 16,3-7-10-16,4-4-9 0,3-7-124 15,2-6-131-15,3-2-288 0</inkml:trace>
  <inkml:trace contextRef="#ctx1" brushRef="#br0" timeOffset="152354.79">3411 9520 593 0,'-4'-17'136'15,"3"-2"3"-15,2-1-86 0,6-1-29 16,3 0-3-16,6 2-1 0,5 1 0 16,6-1-2-16,3 5 0 0,5 3 0 15,2 4-3-15,4 5-3 0,-2 3-1 16,-2 7-2-16,-3 5-1 0,-5 6-2 15,-5 3-1-15,-5 3-1 0,-7 3 0 16,-5-1-1-16,-3 0 0 0,-6 0-1 16,-6-3 1-16,-5 0-1 0,-7-3 1 0,-7-3 0 15,-8 0 0-15,-3-4 1 0,-3-2-1 16,-4-6 0-16,-1-3-1 0,-1-6 0 16,4-5-1-16,3-5-3 0,6-4-4 15,5-5-6-15,5-5-6 0,8-5-9 16,8-7-7-16,8-2-6 0,7-1 1 15,5-1 0-15,7 3 1 0,3 2 4 0,4 4 6 16,1 7 8-16,0 4 7 0,-1 5 1 16,-2 2 4-16,-4 2 7 0,0 4 6 15,-5 4 5-15,-1 1 4 0,-2 3 6 16,-2 3 3-16,-4 4 5 0,-2 4 2 16,-3 5 2-16,-1 7-1 0,-2 6 0 15,-2 6-1-15,-1 8-2 0,1 4-2 16,3 6-3-16,0 2-2 0,0 1-3 15,1 1-2-15,2-1-4 0,2-2-3 16,0-3-3-16,-1-2-1 0,2-7-1 0,1-1-4 16,2-6-7-16,0-4-9 0,-3-4-16 15,0-8-9-15,-2-5-134 0,-1-8-136 16,3-8 159-16,0-4-335 0</inkml:trace>
  <inkml:trace contextRef="#ctx1" brushRef="#br0" timeOffset="153408.57">4156 8560 428 0,'21'-15'113'0,"-3"4"8"0,-6 1-50 15,-3 3-10-15,-3 2-8 0,-6 4-14 16,-7 4-9-16,-7 7-3 0,-4 7-6 0,-6 8-4 16,-3 11-4-16,-2 5-5 0,-1 11 7 15,7 7 0-15,3 4 0 0,7 0-2 16,5-1-2-16,7-3-3 0,4-1-2 16,4-5-2-16,4-8 0 0,5-7-1 15,2-4-4-15,1-7-10 0,3-8-9 16,4-5-11-16,-2-8-126 0,-1-6-125 15,-3-4-311-15</inkml:trace>
  <inkml:trace contextRef="#ctx1" brushRef="#br0" timeOffset="153881.68">4373 8813 592 0,'-11'-4'135'0,"3"0"3"16,0 0-97-16,5 1-14 0,0 2-4 15,4 1-4-15,4 0-2 0,4 0-4 16,3 0-3-16,4 0-2 0,6 0-1 15,3 1 0-15,2-1 0 0,-1 0 0 0,1 2-3 16,-3-2-1-16,0 0-1 0,-3 1 0 16,-4 0-1-16,-2 2 1 0,-3-1 0 15,-5 3 0-15,-3 1 1 0,-4 3 1 16,-9 0 0-16,1 6 0 0,-5 1 0 16,-1 4 0-16,-4 1-1 0,0 1 0 15,0 0-1-15,3 1 1 0,-2-4 1 16,2-1 0-16,0-2 1 0,3-2 0 15,2-2 1-15,3-1-1 0,2-2-2 0,3 1 1 16,4-2-2-16,1 1 1 0,6 1 1 16,2-2-1-16,4 0 2 0,3-1-1 15,6-2 1-15,4-3 0 0,4-2-2 16,2-1-3-16,4-3-6 0,0 1-11 16,2-3-13-16,-6-1-9 0,-4 0-130 15,-4-3-130-15,-6 0-313 0</inkml:trace>
  <inkml:trace contextRef="#ctx1" brushRef="#br0" timeOffset="154105.49">5004 8639 602 0,'1'-15'145'0,"0"4"6"16,-1 3-83-16,0 5-28 0,0 1-7 0,3 6 1 15,-2 6-1-15,2 7-3 0,-1 7-2 16,-2 5-1-16,1 9-1 0,-2 6-1 15,-1 8-3-15,-6 2-4 0,1-2-3 16,-3 2-4-16,-2 0-1 0,-1-4-2 16,2-3-4-16,2-5-11 0,2-6-11 15,4-4-15-15,1-9-19 0,7-3 10 16,2-9-149-16,5-6-139 0,4-7-326 16</inkml:trace>
  <inkml:trace contextRef="#ctx1" brushRef="#br0" timeOffset="154529.97">5144 8880 656 0,'14'-12'137'0,"0"5"2"16,5 1-125-16,-3 2 0 0,1 4 1 16,1 4 2-16,-2 6-3 0,2 3 0 0,-5 6-1 15,1 2-3-15,-2 3-1 0,-2 2-4 16,-5 1-1-16,-3-2-1 0,-7 0-1 15,-1-1 0-15,-4-3-1 0,1 0 1 16,-4-4 0-16,1-2-1 0,1-3 0 16,2-3 0-16,3-3 1 0,0-3 1 15,2-3 0-15,4-2 1 0,4-4-1 0,1-4 1 16,2-4-1-16,7-3 0 0,-1-4-1 16,3-6-2-16,1-4 1 15,1 0-1-15,-2-3 1 0,0 2-1 0,-6 3 1 16,-1 4 3-16,0 4 2 0,-4 8 2 15,-1 3 3-15,-3 4 0 0,-1 2 1 16,-1 3-2-16,-2 3-3 0,-1 6-1 16,1 3-2-16,-1 6-1 0,-1 5-1 15,0 5 1-15,2 4 1 0,0 1-1 0,3 0 1 16,4-1-1-16,-2-4 0 0,6-3-1 16,0-2-3-16,3-3-8 0,3-4-7 15,3-4-12-15,1-6-12 0,5-4-11 16,1-7-122-16,1-5-126 0,2-4-295 15</inkml:trace>
  <inkml:trace contextRef="#ctx1" brushRef="#br0" timeOffset="154749.07">5731 8600 657 0,'0'-9'146'16,"-3"1"1"-16,3 3-115 0,1 5-4 15,3 3-1-15,2 5-2 0,3 5-1 16,3 5 1-16,-2 8 3 0,-1 6 0 15,0 6-4-15,-4 4-4 0,-2 5-2 16,-8 2-4-16,-3 0-2 0,-3-2-2 16,-7 2-3-16,-4-5-1 0,-2-3-2 0,-1-3-2 15,-2-4-3-15,1-2-8 0,1-5-12 16,4-7-14-16,7-2-15 0,1-5-2 16,5-5-132-16,3-4-130 0,5-5-303 15</inkml:trace>
  <inkml:trace contextRef="#ctx1" brushRef="#br0" timeOffset="155380.6">6412 8409 499 0,'-4'-27'123'16,"0"2"4"-16,2 3-65 0,-1 5-17 16,2 4-7-16,0 2-3 0,-1 4-2 15,2 3-4-15,-2 5-4 0,1 8-2 16,-1 11-1-16,-2 8-3 0,0 10-4 0,1 10-2 15,-4 9 1-15,1 8 0 0,-2 5-3 16,-1 2-3-16,-1 2-4 0,-1 0 0 16,0 0-1-16,0-4-1 0,0-6-1 15,2-4 1-15,1-6-1 0,0-7-1 16,3-7-7-16,1-5-8 0,0-8-13 16,3-5-10-16,-1-9-12 0,5-6-119 0,-1-11-121 15,6-7-284-15</inkml:trace>
  <inkml:trace contextRef="#ctx1" brushRef="#br0" timeOffset="155650.18">6572 8444 482 0,'3'-34'116'16,"0"1"3"-16,2 3-55 0,-2 7-31 15,1 4-10-15,1 5-2 0,-3 4 1 0,1 6 1 16,-2 3-1-16,-2 5 1 0,1 7 4 15,-1 7-1-15,-1 9 1 0,-1 10 0 16,-2 7 1-16,-3 13 2 0,1 8-1 16,-3 3-4-16,0 4-3 0,-1 3-3 15,-2 0-3-15,-3 0-3 0,2-5-3 16,-1-2-4-16,2-3-2 0,-2-7-2 0,4-7-5 16,3-4-9-16,4-8-15 0,3-4-14 15,3-9-8-15,5-7-128 0,8-8-3 16,4-9-106-16,2-10-197 0</inkml:trace>
  <inkml:trace contextRef="#ctx1" brushRef="#br0" timeOffset="156707.03">7255 8611 611 0,'3'-8'140'0,"-3"2"6"16,-2 2-93-16,5 3 113 0,-4 0-144 15,2 1 7-15,-1 4-2 0,-4 8-2 16,-3 7-4-16,-4 8-3 0,0 5-131 16,-3 9 127-16,-2 8 0 0,1 5-3 15,2 1-4-15,2 0-3 0,-2-3-2 16,4 0-1-16,-2-2 0 0,1-5-2 0,0-7-7 15,1-5-6-15,2-5-9 16,2-4-10-16,0-8-9 0,1-5-6 0,3-4-18 16,2-7-44-16,-1-5-47 0,4-5-91 15,-1-8-200-15</inkml:trace>
  <inkml:trace contextRef="#ctx1" brushRef="#br0" timeOffset="156925.56">7141 8741 549 0,'10'-37'125'0,"4"2"2"0,5 3-83 15,2 2-19-15,6 5-6 0,0 3-7 16,4 3 3-16,-1 5 0 0,1 4 1 16,0 5 1-16,0 9 1 0,-3 4 2 15,-4 9 0-15,0 7-2 0,-5 8-1 16,-5 3-4-16,-5 1-2 0,-6 1-2 0,-8 1-3 16,-6-4-1-16,-7-2-1 0,-4-5-2 15,-2-3 1-15,-5-1 0 0,-2-4-1 16,0-6-3-16,2-3-8 0,1-3-7 15,1-3-9-15,1-1-135 0,5-5-129 16,10-1-325-16</inkml:trace>
  <inkml:trace contextRef="#ctx1" brushRef="#br0" timeOffset="157403.9">7317 9420 628 0,'2'-33'133'0,"4"-5"1"16,8-1-112-16,4-1-9 0,4 2 0 0,4 3 2 15,2 4 3-15,1 5 2 0,0 5 0 16,1 8 0-16,-2 5-2 0,-2 5-4 15,-3 4-2-15,-1 4-4 0,-2 5-1 16,-4 4-1-16,-3 7 0 0,-3 4-1 16,-2 3 1-16,-5 5-1 0,0 2 0 15,-3-1-1-15,-3 2 0 0,-2-2-1 16,-3-2 0-16,-3 0 0 0,-3-5 0 0,-3-2 0 16,-4-5 0-16,0-4 1 0,-3-4-1 15,-1-6 0-15,-1-5 0 0,2-3 0 16,-1-6-1-16,2-5 0 0,1-2-1 15,2-5 0-15,3-2-1 0,3-1 0 16,4 0 0-16,4-1-1 0,4 3 0 0,2 0-1 16,5 5 1-16,4 4-1 0,7 2 0 15,4 2 0-15,4 4 1 0,3 4 0 16,3 2 1-16,2 3-1 0,3 3 1 16,-3-1-1-16,-2 3-6 0,-3-3-9 15,-1 1-10-15,-1-2-9 0,-2-4-89 16,-4-3-43-16,-3-3-109 0,-3-3-233 15</inkml:trace>
  <inkml:trace contextRef="#ctx1" brushRef="#br0" timeOffset="157796.9">8105 8610 410 0,'17'-15'119'15,"-2"3"7"-15,-4 2-17 0,-3 4-46 16,-4 1-14-16,-1 2-6 0,-3 1-5 16,-2 4-6-16,-4 1-2 0,-2 7-2 0,-7 7 0 15,-1 8-2-15,-1 7-1 0,-3 6 0 16,0 6 2-16,3 5-3 0,3 3-5 16,7 1-5-16,3-3-3 0,6 0-4 15,3-4-3-15,4 0-4 0,6-7-6 16,4-6-10-16,2-4-13 0,1-6-14 0,3-8 22 15,0-8-160-15,2-4-134 0,-1-5-330 16</inkml:trace>
  <inkml:trace contextRef="#ctx1" brushRef="#br0" timeOffset="158225.15">8337 8793 630 0,'6'-16'137'0,"4"2"10"15,-1 3-121-15,4 1-5 0,0 5-3 16,0 1 4-16,3 3 4 0,0 5-9 16,-1 1-10-16,1 4 5 0,-3 7-3 15,1 2-2-15,-3 1-1 0,-4 5-1 16,-7 0-2-16,3 3 0 0,-5 3-1 16,-4-4 0-16,0-2-1 0,-4 0 1 15,-2-4-1-15,5-1 1 0,-4-6-1 16,1-2 1-16,4-3-2 0,-1-2 0 0,3-4 0 15,2 0 0-15,1-5-2 0,4-3 1 16,0-4 61-16,3-4-62 0,2-7 0 16,4-3 0-16,2-2 1 0,0-1 1 15,0-1-1-15,2 1-61 0,-4 2 62 16,-1 5 2-16,-3 1 2 0,-2 6 5 16,-4 2 5-16,1 4 2 0,-5 4 1 0,2 0 0 15,0 2-3-15,-2 5-3 0,-1-1-3 16,3 8-4-16,-1 4-3 0,1 4 0 15,1 6 1-15,-1 4 2 0,5 3-1 16,4 1 0-16,2-4-1 0,4 0-2 16,2-5-6-16,4-3-11 0,2-5-15 15,2-5-9-15,2-5-129 0,-1-3-6 16,2-1-111-16,-1-2-211 0</inkml:trace>
  <inkml:trace contextRef="#ctx1" brushRef="#br0" timeOffset="158538.95">8914 9014 666 0,'-4'-2'143'0,"0"2"3"16,1 0-120-16,1 2-8 0,0-1-2 15,0 1-5-15,-2 1-2 0,1 0-2 16,0 0-3-16,-1-1 0 0,0 1-1 0,-2-2-1 16,2-1-3-16,0 1-1 0,-3-3-2 15,4-1-1-15,-1 0-4 0,4-1-1 16,1-1-1-16,0-1 2 0,7-2 2 15,-2 2 1-15,1-1 2 0,2 2 3 16,1 0 1-16,-2 3 0 0,1 2 0 16,-2 2 2-16,2 4 0 0,0 2 0 15,-2 5 5-15,-2 1 0 0,-4 3 2 16,-2 1-1-16,-4 3 0 0,-2 0 0 0,-4 2-1 16,-3-2-4-16,-1 3 0 0,1-1-2 15,0-2-1-15,0-3-8 0,2-3-10 16,1-1-20-16,5-4-20 0,2-6-93 15,4-2-111-15,5-4-255 0</inkml:trace>
  <inkml:trace contextRef="#ctx1" brushRef="#br0" timeOffset="158924.62">9113 8757 522 0,'-3'0'128'0,"3"-2"3"0,3 2-29 16,-1 0-73-16,5 2-5 0,2-2 1 15,5-2-1-15,4 1 2 0,8 0-2 16,0-2-2-16,5 2-8 0,1-1-4 16,-3 0-4-16,-2 0-1 0,-2 0-1 15,-8-1-2-15,-2 3 1 0,-7-2-2 16,-1 0 1-16,-3 4-1 0,-4 1 0 15,-2 2 2-15,-4 4 1 0,-3 3 1 16,-3 5-1-16,-2 2 2 0,-2 3 3 16,0 3 0-16,-2 2 1 0,3 1 0 0,0-2 0 15,4 0 1-15,3-2-2 0,3 1-1 16,4-3-2-16,6-4-1 0,2-1-1 16,6-3-1-16,10-3 0 0,-2-1 0 15,4-4-2-15,4-3-5 0,6-2-7 16,-3-2-6-16,-2-6-7 0,-2 0-18 15,5-3-17-15,-3-5-116 0,-2-1-124 16,-2-8-298-16</inkml:trace>
  <inkml:trace contextRef="#ctx1" brushRef="#br0" timeOffset="159162.82">9790 8611 664 0,'4'-2'144'0,"3"4"5"16,1 3-84-16,0 5-32 0,3 5-32 0,4 5 29 16,-2 3 3-16,-2 5-2 0,-2 4-4 15,-4 4-6-15,-3 3-4 0,-4 2-6 16,-5-1-4-16,-4 1-2 0,-4 0 0 16,-6-1-2-16,-1-2 1 0,-2-3-3 15,-2-6-5-15,1 2-10 0,2-4-17 16,1-2-12-16,6-8-109 0,2-4-28 15,8-2-116-15,6-3-234 0</inkml:trace>
  <inkml:trace contextRef="#ctx1" brushRef="#br0" timeOffset="159774.68">10127 8085 602 0,'0'6'128'0,"4"4"5"15,2 10-102-15,6 7-9 0,6 11 2 16,4 10 5-16,6 11 6 0,5 6-1 15,3 7 0-15,3 4-2 0,-3 6-2 16,-4-1-4-16,-8 3-4 0,-6-3-4 16,-10-1-3-16,-8 0-3 0,-11-4-4 15,-7-1-2-15,-9-4-3 0,-7-2-2 16,-2-4 1-16,-4-3-2 0,0-6 0 0,2-5 34 16,2-7-39-16,4-9-6 0,2-8-9 15,3-9-15-15,5-7 6 0,3-10-149 16,1-3-178-16,7-6-290 0</inkml:trace>
  <inkml:trace contextRef="#ctx1" brushRef="#br0" timeOffset="164144.13">11751 9061 302 0,'7'-2'97'0,"-4"2"13"16,-3 1-9-16,-5 0-46 0,-3 1-6 15,-6 0-4-15,-3 2-7 0,-4 0-11 16,-6-2-11-16,-4 2-1 0,-4-2-2 16,-4-1-1-16,-2 1-2 0,-4-4-1 0,-3 2-2 15,-1-1-1-15,3 0-2 0,3 1-1 16,4-1-1-16,6-3-2 0,7 2-3 16,9 0-3-16,6-3-15 0,7 2-15 15,7-5-52-15,6-2-44 0,8 1-90 16,6-5-190-16</inkml:trace>
  <inkml:trace contextRef="#ctx1" brushRef="#br0" timeOffset="164349.45">11724 8884 330 0,'8'0'107'0,"-3"0"8"16,-5 0 4-16,-2 0-59 0,-3-1-12 15,-2 2-9-15,-6-1-8 0,-7 2-10 16,-6-1-6-16,-8-1-3 0,-7 0-2 15,-4 0 1-15,-6-3 0 0,-5 0 0 16,0 0 0-16,3 0-2 0,5 1-1 0,7 1-3 16,5 1-2-16,7 1-7 0,10 1-4 15,7-1-5-15,6-1-127 0,9-1-115 16,10-3-300-16</inkml:trace>
  <inkml:trace contextRef="#ctx1" brushRef="#br0" timeOffset="165244.35">13069 8401 469 0,'9'1'107'15,"-3"1"12"-15,-5-1-74 0,-4-1-6 0,-7 2-3 16,-10 0-3-16,-7 0-4 0,-10-1-4 15,-8 2-12-15,-9 0-6 0,-3 2 0 16,1-1 2-16,0 2 1 0,3-1 2 16,5 1 0-16,7-1 0 0,5-1-1 15,5 0-3-15,7-3-1 0,4 0-1 16,5-1-2-16,7 2-1 0,1 1-3 16,7 1 0-16,2 2 0 0,3 1-1 0,1 3 0 15,2 4 0-15,2-1 0 0,1 1 2 16,2 3 0-16,-1 0 0 0,-4 1-1 15,1 5 2-15,-4 2-1 0,-3 5 0 16,-3-1 0-16,-5 2 1 0,-1 4-1 16,-2-1 1-16,-2 2 0 0,2-4 0 15,1 1 1-15,-1-2 1 0,2-4 1 16,1-3 0-16,1-3-1 0,2-5 0 0,0-2 0 16,1-6-2-16,2 1-1 0,3-3 0 15,2 0-1-15,3-1 0 0,5-1 0 16,4 1 1-16,6 0 1 0,7-2-1 15,4 1 1-15,7-3 0 0,3-1-1 16,6 0 0-16,2 0 0 0,3 0 0 16,1 0 0-16,-3 1-1 0,-3 1 1 15,-3 0 0-15,-6-1-3 0,-4-1-8 16,-7-1-9-16,-7-1-6 0,-6-3-19 0,-4-1-111 16,-8-4-119-16,-10 0-280 0</inkml:trace>
  <inkml:trace contextRef="#ctx1" brushRef="#br0" timeOffset="165435.6">12559 8822 580 0,'4'-6'123'0,"4"-1"1"16,6 4-97-16,3-1-15 0,8 2-3 15,4-1 0-15,9 1 2 0,4-1 1 16,6 2-1-16,1 1-1 0,3-2-1 15,0-1-3-15,-3 1-9 0,-6-1 4 16,-6-1-136-16,-10-2-116 0,-5-1-303 16</inkml:trace>
  <inkml:trace contextRef="#ctx1" brushRef="#br0" timeOffset="168094.94">13387 9427 387 0,'12'-5'100'0,"1"-1"8"0,1-2-47 0,-1-2-15 16,-5-2-4-16,0-3 0 0,-3 1-4 15,-2-2-4-15,-6 1-4 0,-4-1-5 16,-3 1-5-16,-3 2-4 0,-6 3-3 16,-1 2-4-16,-5 3-4 0,1 2-2 15,0 5-2-15,-1 2 0 0,2 3-1 0,1 7 0 16,4 2-1-16,4 3 1 0,1 4-1 15,7-1 1-15,3 4 0 0,4-1-1 16,6-1 1-16,3-2 0 0,6-2-1 16,4-3 1-16,7-5 0 0,0-1 1 15,2-4-1-15,1-3 1 0,0-4 0 16,-2-2 1-16,-5-6-1 0,-5 2 1 0,-3-7 0 16,-4-3 0-16,-2 0 0 0,-4-4 1 15,-4-2-1-15,-1-1 0 0,-3-1 1 16,1 2 1-16,0 4 2 0,-3-2 1 15,2 6 3-15,2 5 1 0,0 2 1 16,1 5 0-16,1 1-2 0,-1-1-3 16,0 4-2-16,1 0-2 0,-1 3-1 15,1 4 0-15,-1 4 2 0,2 6 1 16,-2 5 2-16,1 7 3 0,-1 6 2 0,1 1 0 16,-1 4 1-16,-1 2 0 0,0 2-2 15,1-1-1-15,-3-1-2 0,2-1-2 16,0-1-2-16,1-4-2 0,0-1-1 15,-2-6 0-15,2-5 0 0,0-4-1 16,0-7 1-16,0-4 0 0,-1-6 1 16,1-3-3-16,-1-3-12 0,1-5-20 15,0-4 66-15,-1-5-207 0,1-3-147 16,1-2-385-16</inkml:trace>
  <inkml:trace contextRef="#ctx1" brushRef="#br0" timeOffset="169404.84">13658 10023 496 0,'-3'-10'122'16,"-4"-1"4"-16,4-1-72 0,0-2-16 16,2-1-5-16,-1 2-3 0,0-1-7 15,4 1-4-15,1 1-4 0,1 1-4 16,5 2-3-16,-1 2-2 0,7-1-3 16,5 3-1-16,3 3 0 0,5-1-1 15,4 3-1-15,0 3 1 0,5 2-1 16,0 3 1-16,-4 5-1 0,-1 1 0 0,-4 4 0 15,-3 2 0-15,-5 3 0 0,-8-1 2 16,-5 0 1-16,-5 0 3 0,-7-4 1 16,-5 0 2-16,-6-2 1 0,-5-4 0 15,-5-1-1-15,-2-2 0 0,-5-3-3 16,1 0-1-16,-3-4-1 0,3 0-1 16,0-4 0-16,3-1-3 0,2-3-2 0,5-4-3 15,2-4-3-15,3-2-5 16,4-1-5-16,4-5-5 0,5-2-4 0,3-1-2 15,2-1-3-15,4-2-4 0,5-2-4 16,1-1 2-16,0 3 6 0,1 3 4 16,-1 2 7-16,3 2 8 0,-6 4 14 15,2 3 12-15,-2 3 5 0,-2 4 3 16,-1-2 0-16,-2 3-1 0,1 3-3 0,0 0-6 16,-2 2-3-16,-1 2 1 0,2 0 4 15,-1 4 3-15,1 3 5 0,-2 0 6 16,3 7 3-16,-4 3 2 0,2 5-2 15,-1 4-3-15,2 5-5 0,0 3-4 16,1 5-4-16,-1-1-4 0,2 3-2 16,-2 0-2-16,0-1 0 0,-1 0-1 15,-1-3-2-15,2-4 0 0,-1-2-1 16,1 0-1-16,-1-5 0 0,4-2 0 0,-3-7-1 16,2-3-1-16,-2-2-5 0,0-6-3 15,1-6-10-15,0-7-15 0,1-5-93 16,3-3-36-16,-2-3-112 0,0-4-237 15</inkml:trace>
  <inkml:trace contextRef="#ctx1" brushRef="#br0" timeOffset="170785.72">14966 7793 429 0,'8'0'106'0,"-4"-2"4"0,-2 1-51 0,-1 1-14 15,-2-1-5-15,-1 0-6 0,-6-2-4 16,-5 1-4-16,-8-1-4 0,-5 0-7 16,-6 0-9-16,-5 3-4 0,0 0-1 15,-2 3 0-15,3-1-1 0,5 3 1 16,6 0-1-16,0 2 0 0,7 1 0 0,3 0 0 16,3 1 0-16,2 2 0 15,4 0 0-15,1 3-1 0,2 0 1 0,3 5 0 16,3 2-1-16,3 4 1 0,2 3 0 15,1 2 0-15,2 3 1 0,1 4-1 16,-1 3 1-16,-2-1 0 0,0 4 1 16,-2 4 1-16,-1 3 1 0,0 3 1 15,-1 4 0-15,-1-1 0 0,-2 4 1 16,0 3-1-16,-2-4-1 0,0 3-2 16,-2 0 0-16,0 1 0 0,1 0-1 15,1-1 0-15,-3-1-1 0,2 1 1 0,0-4 0 16,-2 0-1-16,2-3 0 0,0-1 0 15,0-1 1-15,1-1-1 0,-2-3-1 16,0 3 1-16,-1-3 0 0,1-2 1 16,-2-3-2-16,2-4 1 0,-2-3 0 15,3-1 1-15,2 0-1 0,-1-4 0 0,0-4 0 16,1 0 0-16,1-1 1 0,0 0-1 16,1-3 0-16,-2-5 0 0,2 1 0 15,2-2 0-15,0-3 0 0,1 0 0 16,1-4 0-16,1-1 0 0,0-2 1 15,-1-1-1-15,-1-2 0 0,-1-2 0 16,0 1 0-16,2-2 0 0,-2-2 0 16,4-1 0-16,1 0 1 0,3-2-1 15,4 1 1-15,2-2 0 0,2 1 0 16,2 0 0-16,4 1-1 0,3 0 1 0,0 0-1 16,1 1 1-16,1 0-1 0,1-1-1 15,-1-3-3-15,-1 2-5 0,-4-3-7 16,-2 2-12-16,-8-4-113 0,-4 1-112 15,-5 0-281-15</inkml:trace>
  <inkml:trace contextRef="#ctx1" brushRef="#br0" timeOffset="173684.83">15532 8395 431 0,'0'-17'121'0,"0"0"3"15,-1 4-16-15,0 2-59 0,-1 4-12 16,2 0-5-16,-2-1-5 0,1 6-4 16,1 2-5-16,-2 3-2 0,5 6 3 0,-2 6-1 15,0 8 0-15,-1 7 0 0,3 5 0 16,-2 8 2-16,1 5-3 0,0 1-5 16,-1 2-5-16,1-3-3 0,1 0-1 15,-1-2-1-15,2-1-1 0,0-3 1 16,-1-4-3-16,2-4-5 0,0-3-11 15,0-7-12-15,0-1-9 0,0-9-42 16,-1-3-85-16,2-4-113 0,1-5-252 16</inkml:trace>
  <inkml:trace contextRef="#ctx1" brushRef="#br0" timeOffset="173972.64">15710 8846 517 0,'9'-12'119'16,"-2"1"2"-16,6-1-82 0,1-1-16 15,5 1-5-15,2 1-3 0,4 2-2 16,3 3-1-16,2 1-2 0,2 4-1 16,0 2-1-16,-2 4 0 0,-1 4-2 0,-4 6-1 15,-3 1-1-15,-4 4-1 0,-7 4-1 16,-3 2 2-16,-6 1 0 0,-5 1 0 16,-4-2 1-16,-4-2 1 0,-2-1 0 15,-4-5 1-15,-5-4-1 0,-1-6 0 16,-1-2 0-16,-6-6-1 0,1-3 0 15,-1-6-1-15,0-3 0 0,1-4-2 16,3-5 0-16,4-4 0 0,5-1-2 0,7-3-6 16,4-2-6-16,12 2-6 0,10 3-18 15,5 0-36-15,10 4-72 0,5 3-104 16,5 8-225-16</inkml:trace>
  <inkml:trace contextRef="#ctx1" brushRef="#br0" timeOffset="174434.92">16528 8882 411 0,'10'-5'132'0,"-8"-1"4"0,-4-4-56 16,-8-2 57-16,-6-2-101 0,-7-1-13 15,-8 1-6-15,-1 1-6 0,-5 5-3 16,-1 0-2-16,3 8 0 0,5 0-2 16,3 7-1-16,7 2-1 0,5 6-1 15,4 1-1-15,7 3 0 0,4 2-1 0,8 2 1 16,5 1 0-16,6-1 0 0,4-4 0 15,7-2 1-15,3-1-1 16,1-6 0-16,3-5-2 0,-4-5 0 0,-3-3 0 16,-4-5 1-16,-7-4-1 0,-5-4 0 15,-4-3 2-15,-7 0 0 0,0 0 2 16,-3 0 3-16,0 1 2 0,-3 4 4 16,1 0 4-16,-1 6 2 0,1 1 1 15,1 1-2-15,-2 5-4 0,3 3-2 16,0 5-5-16,0 2-3 0,0 6-1 0,3 6-1 15,-1 6 1-15,1 4 1 0,0 3 1 16,2 4-1-16,-1 2 1 0,0 0-1 16,-3 1 0-16,-1-2-131 0,-1 1 132 15,-4-3 2-15,-4-3 2 0,-4-2 0 16,-6-5 1-16,-4-2 1 0,-8-6 130 16,-3 0-131-16,-6-6-3 0,0-3-1 0,-1-5-1 15,1 0-1-15,-2-8 0 0,2 0 0 16,2-6-1-16,3-2-3 0,0-2-7 15,6-3-9-15,3-2-14 0,11 0-1 16,7-1-141-16,8 2-135 0,2 1-327 16</inkml:trace>
  <inkml:trace contextRef="#ctx1" brushRef="#br0" timeOffset="175834.57">17610 7935 560 0,'2'-22'125'0,"1"-1"2"0,-6 3-90 16,1 4-14-16,-7 0-4 0,-1 3-3 15,-2 4-2-15,-3 3-3 0,-2 6-2 16,-1 4-2-16,-4 4-3 0,1 7-1 0,-1 5-1 15,1 2 0-15,2 5 0 0,4-1 0 16,4 1-1-16,6 0 0 0,3-3 0 16,6-2 0-16,2-4-1 0,6-4 0 15,2-1 1-15,2-6 1 0,0-2-1 16,4-4-1-16,0-2 1 0,0-4 0 16,0-4-1-16,-3-4 0 0,-1-2 0 15,-4-1 0-15,-3-4 0 0,-2-3 1 0,-1 0-1 16,-3-1 1-16,0 2-1 15,1 0 1-15,-2 4 1 0,3 3 0 0,-1 4 0 16,-2 3 1-16,1 4-1 0,-2 0 0 16,0 4-1-16,2 1 1 0,-3 4 2 15,1 2 3-15,-1 7 4 0,1 6 4 16,-1 4 4-16,-3 7 3 0,0 5 2 16,-2 4 1-16,-1 6-3 0,-1-1-2 15,-2 1-2-15,4 0-3 0,-1 1-4 0,1-4-2 16,1-2-3-16,2-4-1 0,1-7-2 15,1-3-1-15,-1-7-2 0,1-4-3 16,2-6-8-16,-2-3-9 0,1-4-15 16,0-2-7-16,3-4-105 0,0-3-28 15,1-4-111-15,-3-1-224 0</inkml:trace>
  <inkml:trace contextRef="#ctx1" brushRef="#br0" timeOffset="176194.8">17859 8493 567 0,'-2'-16'125'0,"3"-2"-1"0,3-3-87 0,6 1-25 16,3 2-6-16,6 2-2 0,5 1 0 15,6 4 0-15,2 3 1 0,3 3 2 16,0 2 0-16,2 4 0 0,1 3-1 16,-1 4 0-16,-3 1-2 0,-2 5-1 15,-4 3-1-15,-2 5 0 0,-4 2-1 0,-8 0 1 16,-6 3 0-16,-8 3 1 0,-9-2 0 16,-6 0 0-16,-7-4 1 0,-8-3 0 15,-4-5-1-15,-7-3 0 0,-2-6 0 16,-1-2-1-16,-2-5 0 0,1-2-1 15,2-4-6-15,5-3-4 0,7-2-6 16,5-4-17-16,8-3-32 0,6-4-75 16,5-4-100-16,7-5-225 0</inkml:trace>
  <inkml:trace contextRef="#ctx1" brushRef="#br0" timeOffset="176393.09">18067 8214 493 0,'3'10'115'0,"-1"2"5"15,2 8-72-15,-1 6-71 0,1 3 57 16,1 6 59-16,-2 5-54 0,0 5 0 16,-2 3 0-16,-1 0-3 0,0 2-5 0,0-1-5 15,-1-2-6-15,0-3-5 0,-1-2-6 16,0-5-3-16,2-5-3 0,-1-5 0 16,0-6-3-16,3 0-10 0,0-9-16 15,0-5-5-15,4-5-133 0,2-7-131 16,1-5-324-16</inkml:trace>
  <inkml:trace contextRef="#ctx1" brushRef="#br0" timeOffset="176810.6">18678 7757 543 0,'0'-5'117'0,"1"0"4"0,-3 0 3 16,-2 3-79-16,2 1-159 0,-2 1 141 15,-3 4-3-15,-4 6-3 0,-3 7 0 16,-2 6 0-16,1 6 3 0,-2 10 1 16,-1 5 1-16,4 2-2 0,4 3-4 15,4 1-4-15,8 1-5 0,2-3-4 16,9 1-2-16,5-2-3 0,6-3 1 15,1-3-4-15,6-5-10 0,-3-7-12 16,2-6-8-16,-2-9-129 0,-4-5-126 0,-2-9-314 16</inkml:trace>
  <inkml:trace contextRef="#ctx1" brushRef="#br0" timeOffset="177355.12">18818 7863 638 0,'-3'-2'137'0,"-1"1"0"0,3 1-118 16,1-1-5-16,3 1-5 0,5-1-2 15,3 0-2-15,6 1-1 0,4 0-1 0,5 0 0 16,3 1 1-16,0 1-1 0,1 1 0 15,-1-1-1-15,-7 2-1 0,-4 0 0 16,-3-1 0-16,-5 2-1 0,-3 0 1 16,-4 0 0-16,-2 4 2 0,-6-1 0 15,-1 3 0-15,-4 3 3 0,-1 1 0 16,-4 2 3-16,-2-1 2 0,-3 1 1 16,-3 1 2-16,-2 1 1 0,2 2 0 15,1 0-1-15,0 0-1 0,3 1-3 0,6 0-2 16,5 0-2-16,8-1-1 0,4-4-1 15,5 1-1-15,7-5 1 0,7 0-1 16,7-3 1-16,4-4-1 0,3-1-2 16,1-4-6-16,-2-1-6 0,-1-1-11 15,-5-5-10-15,-9-1-6 0,1-2-47 0,-5-3-81 16,-2-2-111-16,-5 0-254 16</inkml:trace>
  <inkml:trace contextRef="#ctx1" brushRef="#br0" timeOffset="177623.96">19412 7788 636 0,'3'-15'147'16,"-2"0"7"-16,-1 7-104 0,-1 3-11 15,1 2-4-15,-2 3-7 0,4 4-2 16,-4 6-2-16,0 6-3 0,0 7-3 15,2 8-2-15,1 7 0 0,0 5 1 16,-3 6-4-16,0 2-5 0,2 0-3 16,2 0-2-16,-2-5-1 0,-2-1 0 15,1-2-1-15,2-5-5 0,3-5-8 16,-2-4-12-16,0-5-16 0,0-6-8 0,4-4-33 16,2-8-100-16,-1-6-119 0,0-4-270 15</inkml:trace>
  <inkml:trace contextRef="#ctx1" brushRef="#br0" timeOffset="178038.49">19608 8002 598 0,'11'-18'127'0,"1"1"3"0,-2 4-103 16,2 0-9-16,3 5-1 0,-3 3 0 16,2 5-1-16,-2 2-2 0,-3 6-1 15,2 5-3-15,-5 2-2 0,0 3-4 16,1 5 0-16,-4-1 0 0,-2 2-1 15,-1 0-1-15,-4-2 0 0,3 0 0 16,-2-4 0-16,-4 0 0 0,4-5-1 0,-1-2 1 16,3-1-1-16,0-5 2 0,-2-3-1 15,2 1 2-15,0-4 1 0,-1-2 0 16,2-1 0-16,-1-3 0 0,2-2-1 16,2 0-1-16,1-5-1 0,2-2-1 15,1-1-1-15,2-2 1 0,-2 0-1 16,3-2 0-16,1 1 0 0,-2 2 1 15,-5-1 0-15,3 5 1 0,-4 0 1 0,1 5 0 16,-3 3 0-16,-1 1 0 0,-1 3 0 16,5 4-2-16,-3 5 0 0,-1 1-1 15,4 3-1-15,-1 3 1 0,2 3 1 16,3 4 0-16,-6 1 0 0,3 0 1 16,1 0-1-16,1 0 0 0,1-2 1 15,2 1-1-15,0-3-3 0,3-3-9 16,4-3-8-16,3-5-5 0,5-5-133 15,2-4-126-15,3-5-314 0</inkml:trace>
  <inkml:trace contextRef="#ctx1" brushRef="#br0" timeOffset="178268.87">20221 7730 620 0,'3'0'130'0,"2"0"1"0,1 5-109 15,2 3-5-15,2 8 2 0,1 4 4 0,-1 7 3 16,1 5 2-16,-2 7 1 0,-3 3-1 16,-1 3-6-16,-4-2-4 0,-3 0-4 15,-6-2-3-15,0-1-3 0,-5-3-2 16,-1-7-2-16,-1 0-1 0,-2-2-1 16,-1-1-1-16,0-3-12 0,-2-5-17 15,6 2-17-15,-5-5-122 0,-2-4-130 0,2-3-316 16</inkml:trace>
  <inkml:trace contextRef="#ctx1" brushRef="#br0" timeOffset="178853.64">20307 8875 502 0,'-17'5'108'0,"-15"-3"1"0,-11 0-83 0,-20 2-16 16,-10 3 0-16,-12 3 3 0,-17 1 3 15,-16 0 3-15,-6 2 2 0,-13-1 8 16,-6 2 3-16,-9-2-3 0,-12-2-2 15,0-2-3-15,0 1-4 0,-3-3-2 16,3-2-8-16,12 1-4 0,7-2-3 16,15-1 0-16,16-1-2 0,16-1-5 15,17 0-7-15,20 0-8 0,17-1-2 16,16-2-128-16,16-2-118 0,14-1-297 0</inkml:trace>
  <inkml:trace contextRef="#ctx1" brushRef="#br0" timeOffset="179686.63">17923 9461 477 0,'0'-6'138'0,"0"0"7"0,-3 1 8 0,0 0-96 16,1 1-16-16,-1 3-6 0,2 1-4 16,-1 2-8-16,0 8-4 0,-1 4-5 15,-1 7 0-15,-2 5-2 0,0 7 1 16,-4 4-1-16,0 3 2 0,3 1-3 16,-1-1-3-16,2 2-3 0,2-1-2 15,4-2 0-15,3-2-2 0,-1-1-4 16,2-4-7-16,0-3-10 0,1-2-14 15,0-7-8-15,-3-5-11 0,-1-4-25 0,0-6-32 16,-1-4-55-16,-2-5-92 0,-4-9-199 16</inkml:trace>
  <inkml:trace contextRef="#ctx1" brushRef="#br0" timeOffset="179926.78">17825 9700 447 0,'2'-36'121'0,"2"0"149"15,2 4-197-15,2 4-150 0,3-1 114 0,3-1-11 16,5 3-7-16,-1 1-3 0,3 4-147 15,4 1 146-15,2 5 129 0,0 4-128 16,-1 6 0-16,0 3-2 0,1 6 0 16,-4 4-3-16,-2 7 0 0,-4 3-4 15,-2 6-2-15,-8 4 0 0,-1 5-2 16,-7 0 1-16,-5 0 0 0,-5-2-1 16,-6-3 1-16,-7-3-1 0,-1-2 0 15,-9-3 0-15,1-3-1 0,-2-3 1 0,0-3-3 16,4-1-9-16,6-4-11 0,4-3-7 15,5-1-43-15,6-4-86 0,7-1-117 16,11 0-262-16</inkml:trace>
  <inkml:trace contextRef="#ctx1" brushRef="#br0" timeOffset="180392.74">18043 10142 576 0,'-2'-7'126'16,"6"-4"3"-16,1-4-94 0,1-1-14 0,4-4-1 16,1-3-1-16,4-2 0 0,1 0-1 15,1-2-1-15,5 4-3 0,-2-2-2 16,-2 2 0-16,2 6-2 0,-3 2-1 15,-1 6-2-15,0 3-1 0,-5 1-1 16,3 8-2-16,-1 3-1 0,-1 5-1 16,1 5 0-16,-5 7 0 0,-1 1 0 15,-5 3 0-15,-2 3 0 0,-5 0 1 16,-4 2 0-16,-4-2 0 0,-2-2 0 0,-3-3 1 16,-2-5-1-16,-2-2 1 0,-1-5-1 15,0-3 1-15,1-4-1 0,0-4 0 16,0-4 0-16,2 1 1 0,3-4-1 15,2-3 1-15,2-2-1 0,3-1 0 16,1-3-1-16,7 2 0 0,3-3-1 16,3 3 0-16,3 1 0 0,4 2-1 15,7 3 0-15,2 4 0 0,4 2 0 0,3 2 0 16,2 2 1-16,2-1-1 0,1 2-3 16,0 0-5-16,-4-1-7 0,1-3-10 15,-5-2-12-15,-2-1-120 0,-2-2-120 16,-5 0-293-16</inkml:trace>
  <inkml:trace contextRef="#ctx1" brushRef="#br0" timeOffset="181190.15">18735 9366 560 0,'5'-9'127'16,"-4"1"5"-16,0 3-89 0,0 3-15 15,-3 4-4-15,-2 8-1 0,-6 4 1 16,-4 5 2-16,-5 5 0 0,1 9-1 16,-2 6 0-16,3 7 1 0,3 3-4 15,6 1-4-15,5 2-6 0,9 1-5 16,4-3-3-16,4-2-1 0,4-1-2 0,3-7-3 15,1-4-8-15,2-6-14 0,-1-8-9 16,0-5 40-16,-1-8-172 0,-2-11-134 16,-1-4-330-16</inkml:trace>
  <inkml:trace contextRef="#ctx1" brushRef="#br0" timeOffset="181701.85">18794 9540 443 0,'3'-8'120'0,"2"-1"4"16,2 1-2-16,1 0-88 0,1 1-12 0,3 0-2 15,4 2 0-15,0 1-2 0,4 3-2 16,-2 2-1-16,3 6-3 0,0 1-2 15,-3 4 0-15,-2 6-2 0,-5 0 0 16,-3 4-2-16,-4 2 1 0,-6-2-1 16,-5 0 0-16,-2 1-1 0,-1-1-1 15,1-1 0-15,-4-2-1 0,1-3 0 16,3-4-1-16,2 0 0 0,1-6 0 16,1-2 0-16,0-1 1 0,3-3 1 0,2 0 0 15,-2-2 1-15,4-3-2 0,1-1 1 16,1-4-1-16,2-3-1 0,3-4-1 15,2-3 0-15,2-1-1 0,2-1 1 16,1 0-1-16,4 1 0 0,-2 1 0 16,-2 3 0-16,-2 2 0 0,-3 3 0 15,-1 2 0-15,-5-1 1 0,-2 6 0 16,-2 2 1-16,1 1-1 0,-1 4 0 0,-1 2 1 16,-1 4 2-16,-2 7 2 0,2-2 2 15,-1 6 1-15,0 3 1 0,1 1 2 16,4 3-1-16,0 1-3 0,6-1-1 15,2-2-2-15,2 0-3 0,5-2-8 16,3-1-13-16,2-5-15 0,4-3-8 16,-1-3-127-16,3-5-129 0,1-3-308 15</inkml:trace>
  <inkml:trace contextRef="#ctx1" brushRef="#br0" timeOffset="182026.66">19453 9730 594 0,'-1'-2'133'0,"-1"2"2"0,1-1-84 16,0 2-28-16,0 3-2 0,-3-1 1 16,-1 2-2-16,0 1-1 0,1 0-1 15,0 1-3-15,0-2-5 0,1-2-4 0,1 0-2 16,-1-2-1-16,2 0 0 0,-1-2 1 16,-1 1-1-16,2-1 0 0,1-1-1 15,-1 0-3-15,2-2-2 0,0 1-2 16,4-2 0-16,3-1-1 0,0-1 0 15,2 1 1-15,4 4 2 0,2 1 1 16,-2 3 0-16,0 2 0 0,-3 2 0 16,-1 2 1-16,-2 4 0 0,-6 1 0 0,-4 3 0 15,-1 2 1-15,-7 1 1 0,-2 1 0 16,-4 0-1-16,-3 1 0 0,2 0 1 16,0-3 0-16,1-3 0 0,2 0-7 15,3-1-9-15,5-4-6 0,2-3-51 16,3-6-78-16,5-2-112 0,6-4-259 15</inkml:trace>
  <inkml:trace contextRef="#ctx1" brushRef="#br0" timeOffset="182402.21">19635 9519 600 0,'-1'-5'135'0,"1"0"2"0,3 1-95 0,3 2-17 16,2 2-4-16,3-1-3 16,4 1-2-16,3 0-3 0,4 0-1 0,3-2-3 15,1 2-3-15,1-1-3 0,0 0 0 16,-2 0-2-16,-1-2 0 0,-3 3-1 16,-7 0 0-16,-2 0 0 0,-4 0 0 15,-3 1 0-15,-4 1 0 0,-3 3 1 16,-1 0 0-16,-2 3 2 0,-4 4 3 0,-1 2 1 15,-2 3 3-15,-3 3 2 0,-2 1 1 16,-1 2 0-16,1 0 0 0,1 2-1 16,4-2 0-16,0 1-4 0,2-5-2 15,5-1-2-15,2-1 0 0,5-2 0 16,2-3-115-16,5-1 113 0,6-4-1 16,6 1-3-16,3-7-5 0,8-2-9 15,3-2-11-15,3-4 102 0,2-3-134 0,-1-2-110 16,-4-3-119-16,-4 2-281 15</inkml:trace>
  <inkml:trace contextRef="#ctx1" brushRef="#br0" timeOffset="182626.94">20189 9395 584 0,'8'-4'129'0,"1"4"5"0,3 5-91 16,0 1-18-16,1 6 1 0,2 6 5 15,-4 4 3-15,-1 7 0 0,-3 6 0 16,-3 4-4-16,-4 4-4 0,-5 1-4 16,-5-3-7-16,-1 1-5 0,-3-2-3 15,-4-2-4-15,0-4-2 0,-1-6-3 16,3-2-8-16,-1-3-14 0,2-6-14 0,2-3-78 16,1-6-54-16,1-5-118 0,2-3-251 15</inkml:trace>
  <inkml:trace contextRef="#ctx1" brushRef="#br0" timeOffset="184086.55">20590 7527 547 0,'-5'-5'121'16,"3"-2"1"-16,3 1-92 0,6 2-15 15,3-2-5-15,6 2-4 0,9 0-3 0,4-1-1 16,9 2-1-16,5-1 0 0,8 2 0 15,4 2 0-15,4 1 0 0,-2 0 0 16,-2 3-1-16,-5 1 1 0,-5 0 0 16,-11 1-1-16,-8-1 1 0,-8 0-1 15,-7 0 1-15,-3-1 2 0,-6 3 1 16,-2 1 2-16,-2 3 2 0,-2 3 1 16,-3 7 1-16,2 6 3 0,-1 6 1 15,2 9 3-15,0 7 1 0,-1 12 0 0,3 8 1 16,3 7-2-16,-3 6-2 0,4 10-1 15,3 5-5-15,0 3-3 0,6 2-2 16,0-3-1-16,1 1 0 0,3 2-1 16,-1-6-1-16,-2-4 1 0,-5-4 0 15,0-5-1-15,-3 2 1 0,-1-4-1 16,-6-5 0-16,-1-3 0 0,-4-3 0 16,2-4 0-16,-3 0-1 0,-3-8 1 0,0-1-1 15,-3-6 0-15,-1 0 1 0,-2-4 0 16,-6-3 0-16,-3-2 0 0,-6-4 1 15,-9-5 0-15,-1-2 1 0,-4-3 0 16,-3-3-1-16,0-6 1 0,-3-4-4 16,2-3-11-16,7-2-13 0,-1-5-133 15,3-2-132-15,5-2-334 0</inkml:trace>
  <inkml:trace contextRef="#ctx1" brushRef="#br0" timeOffset="194187.35">20147 10290 462 0,'4'-3'103'0,"-3"3"-1"15,-2 0-67-15,0 0-23 0,-2 2-3 16,0 0-2-16,-3 2 1 0,-1 1 0 0,1 0 1 16,0 1 1-16,-1 1 0 0,-2 0-2 15,1 2-1-15,-3-2 1 0,-3 0-1 16,-2-1-1-16,-1-1 0 0,-4-3-2 15,-1 1-1-15,-3-2-1 0,2-1 0 16,-1 2-1-16,-1-2 0 0,-2-1 0 16,1 0 0-16,-1 1 0 0,-2-3 0 15,-1 1-1-15,-5-2 1 0,1 2-1 16,-4 2 0-16,-3-2 1 0,-3 1-1 0,0 2 0 16,2 3 0-16,1 0 0 0,2 2 1 15,6 0-1-15,4 4-1 0,4 0 1 16,3 1 0-16,2 1 0 0,3 0 0 15,1 2 0-15,-2 1 1 0,4-1-1 16,4 1 0-16,1 0 0 0,-1-1 1 16,3-2-1-16,1-1 0 0,2-1 1 15,2-3-1-15,-1-1 1 0,1-2 0 0,-1-3 1 16,-2-1-1-16,1-1 1 0,-5-4 0 16,-5-1-1-16,-3-3 1 0,-4-1-2 15,-1-2 1-15,-7-1-1 0,-3-2 0 16,-4 1 1-16,-1 1-1 0,0 2 0 15,0 1 0-15,-1 3 0 0,3 2 0 16,-1 2 0-16,-1 1 0 0,-5-1 0 16,-1 2 166-16,-3 1-166 0,-5 0 0 0,1 1 0 15,-3 2 0-15,4 0 0 0,1 2 0 16,1 0-166-16,1 0 166 0,2 0 0 16,-5-1 0-16,1-4 0 0,-4-1 0 15,1-2 0-15,2-1 0 0,2-1 0 16,4 1 0-16,6-4 0 0,5 3 1 15,6-2-2-15,4 1-2 0,2-2-12 16,6 1-51-16,1 0-56 0,2-1-93 16,6-2-216-16</inkml:trace>
  <inkml:trace contextRef="#ctx1" brushRef="#br0" timeOffset="195088.85">17766 11134 511 0,'-2'-4'124'16,"-2"-1"5"-16,0 0-77 0,2 0-8 16,-3 0-3-16,2 1-4 0,1 2-3 15,1-1-4-15,-1 1-7 0,2 3-5 16,0 0-5-16,2 4-6 0,-2 4-2 0,-3 3-2 16,1 4-2-16,-3 7 1 0,-1 3 0 15,-1 2 0-15,0 6 1 0,-2 1-1 16,2 1-1-16,0 1 0 0,1-3 0 15,1 1 0-15,0-1 0 0,0-4 1 16,0-5-6-16,2-2-6 0,0-5-8 16,-1-3-7-16,0-5-11 0,2-3-38 15,-2-5-83-15,1 0-104 0,-1-4-243 0</inkml:trace>
  <inkml:trace contextRef="#ctx1" brushRef="#br0" timeOffset="195373.62">17621 11197 409 0,'11'-17'96'0,"4"0"4"0,4 3-62 15,0-1-9-15,0 3-1 0,2 0 0 0,0 1-1 16,0 2-3-16,0 3-4 0,-4 0-2 16,5 5-5-16,1 1-3 0,-1 5-2 15,-4 2-1-15,-1 3-1 0,-3 1 0 16,-6 4 1-16,-4 1 1 0,-4 3 2 15,-8 0 0-15,0 2-1 0,-4 1 2 16,-2-1-1-16,-2-2 0 0,-1 0-3 16,-2-3-1-16,0-3-1 0,-2-2 0 15,0-1-1-15,-1-4-1 0,0-1-2 16,1-4-4-16,3-1-5 0,0-1-4 0,6-4-23 16,2-5-104-16,5 4-112 0,7-2-273 15</inkml:trace>
  <inkml:trace contextRef="#ctx1" brushRef="#br0" timeOffset="196290.77">18114 11083 429 0,'5'-5'106'0,"-3"0"6"16,1 0-56-16,-2 1-14 0,0 2-5 15,-1-1-11-15,-1 0 1 0,-3 4-4 16,1 5-2-16,-4 4-1 0,-4 3-1 16,-1 6-2-16,-5 4 2 0,1 12-2 15,-3-2-1-15,3 4-4 0,2 2-3 16,5 2-3-16,3-1-1 0,5 0-2 16,7-2 0-16,5-3-1 0,5-3 0 15,1-5 1-15,3-3-6 0,3-6-5 0,1-3-8 16,-2-5-6-16,-1-5-28 0,-2-3-98 15,-2-4-112-15,-1-2-264 0</inkml:trace>
  <inkml:trace contextRef="#ctx1" brushRef="#br0" timeOffset="196730.52">18185 11184 463 0,'-2'-3'115'0,"1"2"5"15,-1-2-63-15,1 1-22 0,1 2-7 0,0 0-3 16,1 0-7-16,4 0-7 0,1 0-6 16,3 1-2-16,1 0-1 0,3 1-1 15,3-1 0-15,0 0 1 0,0-1-1 16,1 0-1-16,-2 0 1 0,0 0-1 15,-1-1 1-15,-2 1 0 0,-1 0-1 16,-3 0 1-16,0 1-1 0,-1 0 0 16,-2 1 1-16,-1 0-1 0,-5 1 1 15,-2 1 0-15,-2 4 2 0,-5 3 1 0,-2 1 1 16,-3 4 2-16,-1-1 0 0,-1 1 1 16,0 0 0-16,0-3-1 0,2 1 0 15,3-2 0-15,3-2-2 0,2 2 0 16,2 1-1-16,-1-2-1 0,6-1-1 15,0-1 0-15,5 0-1 0,1-2 1 16,5 0 0-16,2-3 1 0,11-1-1 16,-3-1 1-16,8-3-1 0,2 1-3 0,2-1-6 15,1 0-9-15,1-1-2 0,-3 0-125 16,-1-2-115-16,-8 1-291 0</inkml:trace>
  <inkml:trace contextRef="#ctx1" brushRef="#br0" timeOffset="197018.3">18645 11086 527 0,'5'-2'115'16,"0"0"5"-16,1 3-86 0,0 1-8 15,2 6-2-15,-1 3 0 0,2 5 2 16,-2 5-1-16,0 4-1 0,2 4-2 15,-3 1-4-15,-2 5-2 0,-3 2-2 0,-1-2-1 16,-3 0-2-16,0-2-1 0,-6-1-3 16,2-1 0-16,-5-5-1 0,-1-3-2 15,-2-3 0-15,0-3-1 0,-3-4-1 16,4 0-3-16,-1-6-6 0,4-1-10 16,3-2-6-16,2-2-12 0,5-1-120 15,5-3 18-15,1 0-16 0,4-5-400 16</inkml:trace>
  <inkml:trace contextRef="#ctx1" brushRef="#br0" timeOffset="197704.24">19034 11201 465 0,'0'-6'119'0,"-2"-2"7"16,2 3-62-16,-1 0-13 0,-1 2-9 15,0 0-5-15,2 2-8 0,0 2-6 16,-1 3-1-16,-1 2-2 0,0 8-1 16,0 3-3-16,-2 5-1 0,-1 6 0 0,1 4 0 15,-3 3-5-15,0 0-3 0,1 2-3 16,0-1-2-16,0 0-1 0,-1-4 0 15,4-4 0-15,-1-4 0 0,4-1 0 16,-2-6-9-16,2-3-11 0,0-4-8 16,0-2-18-16,-2-3-113 0,2-3-122 15,2 2-288-15</inkml:trace>
  <inkml:trace contextRef="#ctx1" brushRef="#br0" timeOffset="197973.48">18957 11202 516 0,'19'-17'113'0,"-1"2"3"15,1 4-91-15,2 2-3 0,-1 3 3 16,0 1 1-16,-1 4-1 0,-1 2-2 0,-1 4-3 16,0 3-5-16,1 3-3 0,-2 1-3 15,-2 5-3-15,-1 0-1 0,-3 4-2 16,-2-1 0-16,-3 0-1 0,-4 1 0 15,-1-2 1-15,-1 1-1 0,-5 0 1 16,-1-4 1-16,-6 1-1 0,-3-2 1 16,-3-4-4-16,-5-4-3 0,-2-3-6 15,-3-2-6-15,2-2-26 0,1-4-101 16,4-3-112-16,6 0-268 0</inkml:trace>
  <inkml:trace contextRef="#ctx1" brushRef="#br0" timeOffset="199020.72">19181 11755 403 0,'-6'-7'111'15,"-1"-2"3"-15,2 0-32 0,1-3-39 16,3 1-12-16,1 0-5 0,2 0-9 16,2-2-4-16,3 0-2 0,4 0-2 15,0 1 0-15,3-2 0 0,2 1 1 16,-1 0 0-16,-1 1 0 0,-1 2 0 16,-3 2-1-16,-3 0-1 0,0 2-2 15,-1 4-1-15,-1 0-2 0,2 2-1 16,0 3 0-16,0 3-2 0,3 1 1 0,-1 4-1 15,-1 2 0-15,1 0 0 0,-3 4 1 16,1 2-1-16,-2 2 0 0,-3 2 1 16,-2 0-1-16,-3 1 1 0,2 0 0 15,-6-1 1-15,-3 0-1 0,-1 0 1 16,-3-4 1-16,1-1-1 0,-3 1 1 16,-3-5-1-16,1-1 1 0,0-4-1 15,3-4 0-15,-4-1 0 0,2-4-1 0,2-5 1 16,0-1-1-16,4-5 1 0,0-3-1 15,3-2 1-15,0-3-1 0,5-1 0 16,0 2 0-16,4-2-1 0,2 2 0 16,2 0 0-16,2 4 0 0,5 3-1 15,2 2 1-15,3 2-1 0,4 4 1 16,1 1-1-16,4 2 1 0,2 0 0 16,-2 2 0-16,2 2 0 0,2-2-3 15,-2 2-7-15,-5 0-10 0,0-1-122 0,-6-1-116 16,-4 0-299-16</inkml:trace>
  <inkml:trace contextRef="#ctx1" brushRef="#br0" timeOffset="200231.97">19702 11090 395 0,'3'-7'107'15,"-2"1"7"-15,-1-1-42 0,-4 3-22 16,-1 0-15-16,-1 3-9 0,-1 1-3 16,-3 3-3-16,-2 3-2 0,-3 6 0 15,0 2 1-15,1 6 2 0,-6 5 0 0,3 5 0 16,2 5-4-16,1 5-3 0,7 3-2 15,6 4-4-15,2 1-1 0,10-2-3 16,5-2-2-16,5-2 0 0,2-7 0 16,-1-2 1-16,1-4-1 0,-3-6 2 15,3-4-14-15,-7-5-8 0,-2 0-46 16,-3-8-84-16,2-2-114 0,-5-3-272 0</inkml:trace>
  <inkml:trace contextRef="#ctx1" brushRef="#br0" timeOffset="201903.9">19784 11233 502 0,'1'-10'120'0,"-1"0"4"0,2 0-76 16,-1 3-13-16,1 1-8 0,0 1-7 16,1 0-5-16,2 1-3 0,3 3-4 15,1 1-3-15,1 2-1 0,4 2-1 16,2 2 0-16,4 4-1 0,0 2 0 16,-1 2 1-16,1 3-2 0,0 2 1 0,-4-1-1 15,-4 3 0-15,-3 0 0 0,-7-3-1 16,-3 0 1-16,-3-4 2 0,-3 1 0 15,-4-3 0-15,-2-2 1 16,-1-4 0-16,0 0 0 0,3-2 0 0,-3-1 0 16,5-2-1-16,1-1 0 0,3-3-1 15,2 1 1-15,3-4-1 0,0-3 0 16,5-2-1-16,1-2 0 0,2-5 0 16,3 1-1-16,4-3 1 0,1 1-1 0,1-2 0 15,-1 0 1-15,0 4-1 0,-5 0 0 16,0 2 0-16,-2 1 1 0,-4 4 1 15,-3 2 0-15,1 3 3 0,-4 1 0 16,2 3 1-16,-2 1-2 0,-1 4 0 16,4 2-1-16,-2 4 0 0,-3 4-3 15,4 2 0-15,2 4-1 0,2 0 1 16,1 2 0-16,3 1 0 0,3 1 8 0,4-3 7 16,1-1-14-16,3 0-2 0,2-3-5 15,2-3-7-15,1-4-9 0,2-4-25 16,-2-5-114-16,-3-5-101 0,1-2-272 15</inkml:trace>
  <inkml:trace contextRef="#ctx1" brushRef="#br0" timeOffset="202137.93">20306 11088 545 0,'-1'-11'123'0,"3"2"3"15,0 4-91-15,1 1-9 0,-2 3-4 16,1 4-2-16,1 3 2 0,2 2-1 15,0 7 1-15,-1 4 1 0,-2 5 1 16,-3 6 0-16,1 3-2 0,-2 4-4 0,-2 3-3 16,0 2-2-16,2-1-2 0,1-1-4 15,-1 0-3-15,1-3-1 0,2-5-2 16,1-4-5-16,-1-6-12 0,1-4-8 16,1-5-6-16,4-4-10 0,-1-5-85 15,2-5-36-15,0-3-99 0,5-6-206 16</inkml:trace>
  <inkml:trace contextRef="#ctx1" brushRef="#br0" timeOffset="202529.69">20454 11136 475 0,'-2'-6'121'0,"-1"2"4"0,0 0-52 16,2 2-30-16,1 0-13 0,2 1-5 15,3 1-10-15,3 1 0 0,5 1-2 16,4-4-1-16,3 5-5 0,7-1 0 0,-1 1 0 16,0 1-1-16,2-1-1 0,-6 1-3 15,-2 2-2-15,-3-4 1 0,-3 2 0 16,-1 0-1-16,-3 0 0 0,-4-1 0 16,-2 1 0-16,-4 1 2 0,-4 0 0 15,0 1 0-15,-5 1 1 0,-5 2 0 16,-1 1 0-16,1 2 1 0,-1 2-1 15,-1-1 1-15,-1 1 0 0,2-1 1 0,3 1 0 16,1-2 0-16,1-1 0 0,1-1-1 16,3 1-1-16,5-2-1 0,3 0 0 15,6 1 0-15,3-1 0 0,6-3 1 16,5 0-1-16,5-1 1 0,1-4 0 16,3 0 0-16,1-2-3 0,2-2-7 15,-2-2-10-15,-1-4-10 0,-4-2-109 16,1-4-16-16,0 0-105 0,-6 1-208 15</inkml:trace>
  <inkml:trace contextRef="#ctx1" brushRef="#br0" timeOffset="202759.35">21093 10938 504 0,'12'12'124'0,"-2"5"6"15,-1 4-58-15,-1 5-56 0,-2 3 30 16,1 5-1-16,-6 1-6 0,0 3-5 16,-2-1-4-16,-3 3-2 0,-4 1-4 15,-5 1-3-15,-3 1-6 0,-2-2-4 16,-6-3-3-16,0 1-2 0,-4-4-5 16,-3-3-12-16,0-4-17 0,-1-2-137 15,-1-2-136-15,-5-3-347 0</inkml:trace>
  <inkml:trace contextRef="#ctx1" brushRef="#br0" timeOffset="-211923.72">22329 8773 434 0,'17'-2'96'16,"-6"5"4"-16,-1-3-75 0,-3 0-6 0,-2 0 6 16,-3-1 6-16,-2 2 1 0,-3-2-3 15,-5 1-2-15,-3 1-2 0,-5 0-1 16,-5 1-9-16,-3 1-6 0,-7-1-4 16,-1 1-1-16,-5 2 1 0,0-2-1 15,-4 0-1-15,-2-1 0 0,1 1-2 16,6-1 1-16,3-2-3 0,8-1 0 15,2-1-4-15,11-2-4 0,8-1-10 0,5-2-15 16,5-4-21-16,9-3-38 0,7-1-36 16,5-1-79-16,8-2-155 0</inkml:trace>
  <inkml:trace contextRef="#ctx1" brushRef="#br0" timeOffset="-211750.95">22402 8595 474 0,'2'0'120'0,"-9"-1"1"15,-4 4-64-15,-6-1-19 0,-4 2-13 16,-8 0-10-16,-6-1-9 0,-4 1-1 16,-3 1-1-16,-6-3-1 0,1 0 0 15,2 0 0-15,2-1-1 0,9-1-2 16,4-1-5-16,8-1-18 0,11-1-40 16,6-3-62-16,11 0-95 0,9 1-219 0</inkml:trace>
  <inkml:trace contextRef="#ctx1" brushRef="#br0" timeOffset="-211002.88">23545 8176 423 0,'13'0'103'0,"-7"0"4"15,-3-1-39-15,-1 1-29 0,-2 0-4 16,-1 0-3-16,-5 0-2 0,-10 0-3 16,-5 2-4-16,-3 1-8 0,-4 2-6 15,-5 3-5-15,-1 1 1 0,-5 0-1 16,11-1 2-16,1 0 1 0,0-5-1 0,5 1 0 16,4-3-1-16,2 0 0 0,4-1-1 15,6 0 0-15,0 0-1 0,4 2 0 16,-1-1-1-16,1 0 0 0,2 4 0 15,0 0 0-15,-3 4-1 0,0 3 1 16,-2 5 0-16,1 4 1 0,-2 5 0 0,1 2 0 16,1 5-1-16,1 2 1 0,-1-2 0 15,1-1 1-15,0 1 2 0,-1-2 2 16,-1-3 0-16,-1-2 2 0,0-1 1 16,1-1 0-16,0-2 1 0,0-3-2 15,4-3 0-15,1-2-3 0,1-1-1 16,2-3 0-16,3-4-1 0,2 1-1 15,6-2 1-15,3 0-2 0,5-1 2 16,4-2 2-16,6-1-3 0,4-1 0 16,2-3-1-16,-4-1-1 0,1-1 0 0,4 0-5 15,-5-1-7-15,-5 0-8 0,-7 0-13 16,-6-2-12-16,-3-2-71 0,-15 1-51 16,-14-2-108-16,-4-1-225 0</inkml:trace>
  <inkml:trace contextRef="#ctx1" brushRef="#br0" timeOffset="-210868.12">23203 8592 556 0,'-21'-11'134'0,"11"1"2"0,3 0-76 0,4 4-28 16,4 1-10-16,6 0-12 0,6 1 1 15,7 2-5-15,-2-1-2 0,7 1 0 16,1 1-1-16,4 0-1 0,1 1-12 16,-5 1-11-16,-2 0-119 0,-3 3-116 15,-5-4-296-15</inkml:trace>
  <inkml:trace contextRef="#ctx1" brushRef="#br0" timeOffset="-210200.28">23801 9155 502 0,'12'-16'119'0,"-1"-3"-80"0,-5 1 13 16,-3 0-21-16,-4-2-5 0,-2 1-2 15,-10 1-3-15,-2 2-4 0,-4 1 81 16,-1 4-86-16,-4 3-3 0,-6 4-3 16,2 4-1-16,-1 5 0 0,5 3-1 15,-1 5 0-15,6 3 0 0,3 1 0 16,9 4 0-16,3 0-1 0,4 0-1 0,2 1 0 15,7-1-1-15,4-2 1 0,6 1-1 16,2 0 0-16,2-4 0 0,1-3 1 16,1-3 0-16,-2-4 0 0,-5-5-1 15,-4-4 1-15,-1-6 0 0,-3-2 0 16,1-2-1-16,-3-3 0 0,-5-2 0 16,3 1 0-16,-3 1 0 0,-3-1 0 15,0 3 3-15,-2 2 4 0,-2 1 2 0,3 2 2 16,-3 3 2-16,4 3-1 0,-1 1-1 15,2 4-3-15,1 0-2 0,1 4-1 16,1 4 3-16,-3 4 3 0,0 4 1 16,1 7 0-16,-4 4 6 0,0 6-1 15,-2 3 0-15,1 2-3 0,0 1-6 16,-1 2 0-16,0-3 1 0,4-1-5 16,1-3 0-16,-2-4-3 0,-3-5 0 0,1-2 0 15,1-5 0-15,6-6-1 0,-8-2-4 16,3-6-9-16,0-3-13 0,4 1-13 15,2-8-144-15,2 1-146 0,0-5-360 16</inkml:trace>
  <inkml:trace contextRef="#ctx1" brushRef="#br0" timeOffset="-209590.13">23907 9645 633 0,'-10'-9'141'0,"4"-5"1"0,5 1-105 15,6-2-16-15,4 0-4 0,5 0-3 16,2-1-1-16,13 2-3 0,4-1 0 15,2 3-1-15,1 2 0 0,1 4-2 16,2 2 0-16,1 4-1 0,-8 4 0 16,-4 3 0-16,-4 5-1 0,0 3 0 0,-6 1 0 15,-5 5-2-15,-2 0 0 16,-6 1 0-16,-3-1 0 0,-3 1 0 0,-4 1 3 16,-3-1 3-16,-4-3 0 0,-6-3 1 15,-7 1 1-15,-2-2-1 0,-5-5 0 16,-6-4-4-16,-4-2-2 0,-1-3-1 15,8-4-1-15,3-3-2 0,0-6-4 16,5-2-5-16,8-3-7 0,10-3-10 16,5-3-9-16,1-3-7 0,6-2-10 0,-1 1-20 15,10-3-23-15,4-2-11 0,3-1 1 16,7 3 10-16,-1 2 12 0,0 4 17 16,3 3 30-16,-7 5 66 0,-5 4 31 15,-4 4 15-15,-7 3 6 0,0 2-9 16,-4 3-11-16,2 1 4 0,-1 4-31 15,0 2-12-15,0 7-6 0,2 5 2 16,-3 6 8-16,3 5 9 0,-3 3-3 0,1 5-5 16,1 2 1-16,-1 3 1 0,0-1-5 15,-1 1-2-15,0 0-7 0,-1-1-4 16,1-1-5-16,-2-2-1 0,1-6 0 16,-1-2-3-16,1-6-3 0,1-5 1 15,-1-2-3-15,2-6-5 0,2-6-13 16,2-2-15-16,3-5-134 0,2-7-136 15,-1-5-338-15</inkml:trace>
  <inkml:trace contextRef="#ctx1" brushRef="#br0" timeOffset="-208262.66">25062 7545 477 0,'28'-2'107'0,"-7"3"1"16,-8-1-71-16,-5-1-8 0,-6 0-3 15,-5 0-4-15,-9 1-1 0,-7-2-2 16,-8 1-2-16,-2 1-5 0,-2 0-9 0,0 1-2 16,-1 1 1-16,1-1-1 0,6 0 0 15,6 0 0-15,2 0 0 0,2 1 0 16,3 0 0-16,4 1 0 0,2 0-1 15,1 3 1-15,5 3-1 0,-1 3 1 16,2 4 0-16,3 4 0 0,-2 5 0 16,4 0-1-16,1 7 1 0,-3 4 0 15,1 3 1-15,2 6 0 0,-3 3 1 16,3 1 2-16,-5 7 0 0,-1 3 1 0,-1 2 1 16,-2 5 0-16,-1 3 0 0,-2 2-2 15,1 4 1-15,0 0-1 0,1 0-1 16,3 3 1-16,2-3-1 0,0-2 0 15,3-1-1-15,-1-3 0 0,1-1 0 16,-3-1 0-16,1-1-2 0,-3-2 0 16,-2 0 0-16,1-2 0 0,-3 0-1 0,1-4 1 15,0-1 0-15,2-5-1 0,-1 0 0 16,2-5 1-16,-2-5-1 0,4-7 0 16,1-2 0-16,1-4 1 0,1-5-1 15,2 0 0-15,2-6 0 0,1-3 1 16,1-2 0-16,1 0 0 0,0-5 0 15,6-2 0-15,0-4 0 0,7 0 0 16,3 1 1-16,3-5-1 0,7 2 0 16,2 0 0-16,0 0-1 0,-2 0 1 0,-4-1-5 15,-3-1-6-15,-4 2-7 0,-7-2 16 16,-4-2-143-16,-5-1-118 0,-6-3-304 16</inkml:trace>
  <inkml:trace contextRef="#ctx1" brushRef="#br0" timeOffset="-204520.16">25314 8171 427 0,'2'-18'120'15,"-2"4"7"-15,-2 1-20 0,1 4-55 16,-1 1-9-16,2 3-5 0,0 1-6 0,0 3-7 16,2 1-5-16,-1 5-1 0,-1 6 2 15,0 7-2-15,-3 6-1 0,0 5-1 16,1 10 0-16,-4 2-1 0,0 3-4 15,1 1-6-15,-1-4-3 0,2 0-1 16,2-2-1-16,-2-8 0 0,4 0-2 16,4-5-6-16,1-4-11 0,1-4-10 15,3-4-8-15,2-5-28 0,1-5-99 16,3-3-118-16,-2-2-263 0</inkml:trace>
  <inkml:trace contextRef="#ctx1" brushRef="#br0" timeOffset="-204193.2">25435 8485 458 0,'3'-11'121'0,"-3"-3"3"0,1-1-24 16,0 2-66-16,1-1-6 0,0 2-2 16,-1 2-1-16,2 0-4 0,0 3-2 15,4 3-3-15,4 2-3 0,2 4-2 16,8 6-4-16,2 4-2 0,4 7-2 15,3 3 0-15,1 2-1 0,-4 2-1 16,-3 2 1-16,-6-3-1 0,-2-3 0 16,-5-2-1-16,-6-3 2 0,-4-2 0 0,-6-2 1 15,-6-3 2-15,-6-3 0 0,-10-2 0 16,-8-2 0-16,-4-3 0 0,1-4-1 16,0-2-2-16,4-3-1 0,6-3-2 15,7-1-3-15,9-3-3 0,4-3-6 16,6-2-5-16,4-2-6 0,6 0-7 15,7-1-14-15,6 3-52 0,10 3-47 16,10 2-92-16,6 6-203 0</inkml:trace>
  <inkml:trace contextRef="#ctx1" brushRef="#br0" timeOffset="-203714.95">26172 8508 446 0,'18'-1'122'0,"-8"-4"5"16,-4-2-50-16,-6-2-22 0,-6-2-14 15,-6 0-11-15,-10 1-6 0,-5-2-5 0,-8 2-2 16,2 3-3-16,-4 4-1 0,0 6-2 16,3 4-2-16,7 5-1 0,3 3-3 15,7 3-2-15,1 2-1 0,5 0-1 16,5-1 0-16,5 2 0 0,3-1-1 16,3-2 0-16,5 0 1 0,2-5-1 15,3-2 0-15,0-3 1 0,3-6 0 16,2-2 17-16,1-5-17 0,0-2 0 15,-3-3-1-15,3-1 1 0,-5-1-1 16,1-2 1-16,-4 1-18 0,-4-2 18 0,0 0 3 16,-9 0 3-16,1 1 2 0,2 3 4 15,-8-1 0-15,5 6 1 0,-5 0-1 16,4 4-2-16,6 3-4 0,-5 4-2 16,0 3-2-16,7 6-3 0,-6 1 0 15,5 7 0-15,-2 4 1 0,-1 4 0 0,-1 5-1 16,2 0 1-16,-3 6 1 0,-2 0 1 15,1 3 1-15,-3-1-1 0,0 0 2 16,-7-6 2-16,-3-1 1 0,-5-6 2 16,-4-1-1-16,-4-6 1 0,-4-3 0 15,-1-7-2-15,-1-1-1 0,-3-7-2 16,-1-3-2-16,0-6 0 0,-4-5-2 16,-2-3 0-16,3-2 0 0,3-2-4 15,-2-1-8-15,8-2-13 0,5-1-15 16,16 0 6-16,11-2-144 0,7-1-136 15,6 1-323-15</inkml:trace>
  <inkml:trace contextRef="#ctx1" brushRef="#br0" timeOffset="-202370.71">26617 8620 425 0,'0'1'110'0,"1"-1"0"15,8 0-15-15,6 0-65 0,7 2-10 16,11-1-1-16,10 0 4 0,12-2 4 16,18 2 2-16,14 1-1 0,10 5-1 15,9-4-4-15,12 1-6 0,7 5-4 16,6 3-3-16,-7-5-3 0,-5-2-3 0,3-2-2 15,-7 2 0-15,-10-2-1 0,-8-4 0 16,-11-5 0-16,-6 1 0 0,-4 1 0 16,-14-2-1-16,-6-1 1 0,-10-1-1 15,-9 3 0-15,-5 2-1 0,-11 0 1 16,-10 0-4-16,-6 0-6 0,-8-1-11 16,-4 0-114-16,-6-1-12 0,-7 3-100 15,-3 1-214-15</inkml:trace>
  <inkml:trace contextRef="#ctx1" brushRef="#br0" timeOffset="-201199.06">26945 7489 418 0,'5'-6'113'15,"-1"-4"6"-15,1 0-2 0,-3-2-66 16,-2-2-13-16,0 1-40 0,-3-1 32 16,-5 2-3-16,-2 0-5 0,-3 1-3 0,-2 3-3 15,-2 2-2-15,-3 4-3 0,1 2-3 16,0 1-2-16,-1 4-2 0,4 2-1 16,2 3-2-16,0 3 0 0,6 5-2 15,3 1 1-15,3 2-1 0,6 3 1 16,-1-2-1-16,6 1 1 0,2-3 0 15,7-2-1-15,-2-3 1 0,5-4 0 16,-2-4-2-16,5-3 1 0,-2-4 0 0,-1-4 0 16,-2-2 0-16,-3-4 0 0,-3-2 0 15,-4-1 1-15,-1-2 1 0,-5-4 0 16,0 1 0-16,-3-2 1 0,0-1 1 16,-3 3 4-16,3 1 1 0,-2 2 2 15,1 3 1-15,0 3 1 0,1 3-1 16,-2 4-2-16,4-1-2 0,-2 2-3 15,0 2-2-15,1 3-1 0,0 3-1 0,1 3 1 16,0 10 2-16,0 1 3 0,1 4 2 16,-3 5 1-16,0 4 2 0,-2 2 1 15,1 2 1-15,-1-4-2 0,-1 3-1 16,2 0-1-16,0-1-1 0,-2-4-2 16,2-4-1-16,1-3-2 0,-2-3-1 15,0-5 0-15,1-3-1 0,0-5-2 16,1-2-7-16,1-2-13 0,-1-3-12 15,1-3-14-15,3-3-126 0,0-3-134 0,4-3-316 16</inkml:trace>
  <inkml:trace contextRef="#ctx1" brushRef="#br0" timeOffset="-200670.95">27228 8032 504 0,'0'-11'119'16,"0"-2"3"-16,5-2-75 0,-3-1-16 16,1-2-3-16,3-1-3 0,1 2-2 0,1 1-2 15,3 1-4-15,-1 4-1 0,2 3-4 16,5 0-2-16,0 3-3 0,6 2-1 15,1 5-2-15,1-1-2 0,2 2 0 16,-1 3 0-16,1 2-2 0,1 7 0 16,-5 2 1-16,-3-1-1 0,1 8 0 15,-4 0 1-15,-7 1 0 0,-8-3 4 16,-8-1 2-16,-5-1 2 0,-5-2 3 16,-7-2 0-16,-7-1 2 0,2-2-1 15,-4-2-2-15,-4-2-3 0,2-4-2 0,-2-4-2 16,-1-3-1-16,2-3-4 0,-1-3-3 15,5-1-6-15,6-2-5 0,5-2-8 16,6-3-6-16,7-1-11 0,9-4-30 16,9-6-83-16,4-2-103 0,6-3-247 15</inkml:trace>
  <inkml:trace contextRef="#ctx1" brushRef="#br0" timeOffset="-200455.11">27438 7747 509 0,'3'1'125'16,"-2"-1"3"-16,-2 2-61 0,0 3-24 15,-2 6-10-15,1 5-2 0,-3 4-1 16,-1 8 0-16,-1 6-2 0,0 5-1 16,0 1-4-16,2 0-4 0,0 1-3 15,4-2-3-15,-1-3-1 0,4-3-3 16,-1-2-3-16,1-4-2 0,-1-4-2 0,-1-6 0 16,2-1 0-16,-4-5-2 0,2-4-3 15,-1-4-8-15,0 0-9 0,1-3-9 16,0 1-9-16,1-4-85 0,-1-1-43 15,5-3-106-15,-1 0-224 0</inkml:trace>
  <inkml:trace contextRef="#ctx1" brushRef="#br0" timeOffset="-199276.76">27942 7382 396 0,'9'-7'112'0,"-3"0"7"0,-2 3-34 15,1 0-22-15,-4 1-11 0,1 2-6 16,-5-1-6-16,3 3-7 0,-4 3-6 16,2 7-4-16,-5 3-5 0,0 10-4 15,-4 5-3-15,2 7 0 0,-2 6-1 0,1 4 0 16,3-1-2-16,3 0-1 0,2 1-2 15,6-3-1-15,1-3-1 0,2-4-1 16,3-3 0-16,2-3-1 0,3-4-4 16,0-8-8-16,-2-3-8 0,4-5-10 15,2-4-100-15,-2-9-28 0,3-4-109 0,-4-4-221 16</inkml:trace>
  <inkml:trace contextRef="#ctx1" brushRef="#br0" timeOffset="-198625.07">28158 7554 502 0,'-9'-2'125'0,"4"0"5"15,0 0-61-15,-2 1-27 0,5 1-9 16,-4-3-6-16,1 2-21 0,5 2 12 16,-3-2 11-16,0 1-21 0,11 0-3 15,-3-1-2-15,8 1-1 0,7 0 17 16,3 0-16-16,4-1-17 0,3 1 17 15,-5 0 0-15,3 1-1 0,-5 0 0 16,-3 0-1-16,-3 0-1 0,-6 3 1 16,-1-1 0-16,-4-2-1 0,-2 1 2 0,-3 1 2 15,-5 0 2-15,-5 4 1 0,1 0 0 16,-4 2 2-16,-3 3-1 0,-1 1 1 16,0 2-2-16,1 0-2 0,-1-2 0 15,3 1 0-15,-1 0-1 0,3-2-1 16,1-1 0-16,4-1 0 0,1-2-1 15,3-2-1-15,2-1-1 0,1-1 1 0,3 0-2 16,0-1 1-16,5 0-1 0,3 1 1 16,2-2 0-16,3 2 1 0,5-3 0 15,0 0 0-15,3 0-6 0,-3 1-5 16,1-4-9-16,1 2-12 0,-3-2 34 16,-2-2-162-16,-1 2-128 0,-2-2-316 15</inkml:trace>
  <inkml:trace contextRef="#ctx1" brushRef="#br0" timeOffset="-198371.32">28599 7434 523 0,'-1'-13'137'0,"-1"5"4"16,0 0-19-16,3 3-83 0,-1 4-13 15,0 1-13-15,1 3 5 0,1 4-2 16,0 7 2-16,3 3 0 0,-2 4 0 0,-1 8 2 15,-1 4 1-15,4 5 1 0,-5 3-1 16,-1-2-7-16,-2 1-4 0,2 0-2 16,0-3-3-16,0-4-1 0,-2-2-1 15,3-4-4-15,5-3-9 0,3-4-12 16,-4-4-14-16,5-3-8 0,1-3-117 16,0-9 5-16,2-4-16 0,0-2-80 15,-2-3-110-15</inkml:trace>
  <inkml:trace contextRef="#ctx1" brushRef="#br0" timeOffset="-197637.04">28851 7582 494 0,'0'-2'116'16,"2"-2"2"-16,-2 2-70 0,8-2-17 16,-2 0-7-16,0 1-4 0,1-1 0 15,5 0-1-15,-3 2 0 0,1-1-2 0,1 2-4 16,2 2-3-16,0 1-3 0,2 1-2 15,-4 3-1-15,1 2-2 0,2 3-1 16,-6 2 0-16,1 3 0 0,-3 2 0 16,-3 3 0-16,-1 2 1 0,-2-1-1 15,0-1 0-15,-2 0 0 0,-2-3 0 0,-2 1 1 16,0-6-1-16,-1 0 2 0,1-4-1 16,-2-1 2-16,1-2 0 0,3-1 2 15,1-4 1-15,2-1 0 0,0-1-1 16,-1-4 1-16,4-2-3 0,0-2 0 15,4-5-1-15,-1-2-2 0,1-4-1 16,0-1 1-16,3-2-1 0,-3 3 0 16,2-1 0-16,-7 2 1 0,1 3-1 15,1 3 1-15,-2 2-1 0,-1 1 0 16,1 4 1-16,-1 0 0 0,1 2 0 16,-1 3 2-16,2-1-1 0,-1 2 1 0,-1 2-1 15,-1-1 0-15,-1 4 1 0,2 1-1 16,0 4 1-16,-1 1 0 0,1 4 1 15,1 2 1-15,2 1 0 0,-1 2-1 16,2-2 0-16,2 1-1 0,6-2-2 16,1-1 1-16,4-3-1 0,1 0 0 0,1-5-10 15,4-1-10-15,1-4-6 0,-2-3-6 16,1-1-126-16,-4-5-123 0,-1-2-296 16</inkml:trace>
  <inkml:trace contextRef="#ctx1" brushRef="#br0" timeOffset="-197375.18">29378 7383 575 0,'4'-7'124'0,"-3"-2"3"0,3 7-95 16,3 2-12-16,6 3 2 0,-6 6 3 15,0 6 4-15,3 7 1 0,-2 5 1 16,-2 5-1-16,-3 5-3 0,-4 3-3 15,1 2-2-15,-2-1-1 0,-6-3-3 16,0 0-1-16,-3 0-2 0,0-2-2 16,-5-2-2-16,1-2-3 0,-2-4-3 0,0 1-2 15,-3-5-1-15,-1-3-2 16,1-2-8-16,2-3-11 0,1-3-16 0,-1-2-6 16,5-2-135-16,1-2-137 0,4 1-325 15</inkml:trace>
  <inkml:trace contextRef="#ctx1" brushRef="#br0" timeOffset="-196177.98">28592 8640 376 0,'0'0'97'0,"0"-1"4"0,-2 1-40 15,2 0-23-15,2 0-13 0,1 1-4 16,1-2-5-16,8 2-2 0,4 0-1 15,6 0 145-15,4 0-148 0,6 2 1 16,1 2 0-16,5-1 1 0,1 0-2 16,-1-1-1-16,2-1-149 0,2-2 147 15,2-1-2-15,7 0-2 0,2-3 0 0,-1 1-1 16,1 0-1-16,-2 1 0 0,-2-1 0 16,-5 1 0-16,-7-3 0 0,-6 1-1 15,-5 0 1-15,-4-1-1 0,-3 1 1 16,-5 0-1-16,-4 0 0 0,-3 2 0 15,-1 0 1-15,-3 1-1 0,-2 1 2 16,-1 0 1-16,-1 0 0 0,-1 0 3 0,1 0 2 16,0 0 1-16,-4 1 0 0,-1 2-1 15,-5-2 0-15,-4 2-2 0,-3-1-2 16,-9-1-2-16,-7-1-1 0,-4 0 0 16,-12-2 0-16,-9 1 0 0,-9 1 0 15,-4-2 1-15,-8 1 0 0,-6 0 3 16,-14 1 1-16,7 1 0 0,2-1 1 15,-1-1-1-15,2 0 0 0,3 1-2 16,7 1-10-16,14 0-3 0,6-1-133 16,12 4-118-16,15 1-310 0</inkml:trace>
  <inkml:trace contextRef="#ctx1" brushRef="#br0" timeOffset="-194215.06">27360 9208 535 0,'1'-16'133'16,"-2"4"5"-16,-1-2-70 0,1 3-16 0,-1 4-9 15,2 2-3-15,-2 1-1 16,1 0-4-16,1 3-4 0,-1 1-7 0,2 0-6 15,0 4-5-15,-1 4-6 0,2 6-3 16,-2 4-2-16,1 7-1 0,-1 8 1 16,-1 6 0-16,-2 3 1 0,1 2-1 15,-2-2 0-15,0 1-1 0,-2-3 0 16,1-6 0-16,2-1-4 0,-1-7-7 16,1-4-8-16,1-3-11 0,1-6-8 15,2-2-9-15,0-6-7 0,2-5-17 16,0-4-34-16,2-5-49 0,-5-9-85 0,3-1-197 15</inkml:trace>
  <inkml:trace contextRef="#ctx1" brushRef="#br0" timeOffset="-193981.26">27336 9199 469 0,'5'-26'120'16,"1"3"4"-16,3 3-53 0,-2 6-26 16,4 0-18-16,2 2-6 0,0 1-3 0,2 1-1 15,1 4-1-15,-1 2-2 0,2 3 0 16,3 2-2-16,0 5-1 0,-1 5-3 15,-1 4-1-15,-3 5-1 0,-3 2-2 16,-5 4 1-16,-10 2 0 0,-6 3 0 16,-4 1 0-16,-3-3 0 0,-4 2 0 15,-2-3-1-15,-1-2-1 0,1-3 0 16,1-3-1-16,0-5-4 0,0-3-5 0,1-2-6 16,3-5-7-16,4-4-11 0,4-2-96 15,4-4-23-15,5-4-96 0,7-2-203 16</inkml:trace>
  <inkml:trace contextRef="#ctx1" brushRef="#br0" timeOffset="-193726.81">27919 9112 487 0,'1'-6'128'16,"-2"3"3"-16,-1 0-18 0,-2 1-83 15,-4 4-11-15,0 3-1 0,-2 3 0 16,-1 4 0-16,-3 6-1 0,1 5 0 16,1 5 0-16,4 4 1 0,2 4-3 15,2 1-3-15,7 2-4 0,2-3-1 16,0-2-3-16,3-2-2 0,1-4 0 0,4-4-5 16,1-3-7-16,-3-7-8 0,4-1-7 15,3-5-6-15,3-1-124 0,-4-9-120 16,2 0-288-16</inkml:trace>
  <inkml:trace contextRef="#ctx1" brushRef="#br0" timeOffset="-193294.19">28000 9150 657 0,'0'0'135'0,"-1"0"4"16,0-1-92-16,1 1-91 0,0 0 66 0,0 1-5 15,0-2-5-15,1 1-4 0,0 0-3 16,3 0-2-16,2-3-1 0,6 2 0 16,3-1 0-16,8 0 1 0,2 0 0 15,6-1-1-15,-1 2 1 0,1 1-1 16,-3 0 0-16,-2 0-2 0,-6 0 1 15,-2 1 0-15,-7 1 0 0,-2 0 0 16,-3-1 0-16,-5 2 1 0,-3 2 3 16,-3 1 2-16,-4 3 1 0,-2 3 0 0,-5 3 1 15,-4 2 2-15,-1 1 0 0,0 1 0 16,0-1-1-16,-1 2 0 0,3-2-1 16,7-2-1-16,1 0-1 0,4-1-3 15,2-2-1-15,3 1-2 0,9-3-1 16,1 0 1-16,8 0-1 0,6-2 1 15,5-1-1-15,6-1-3 0,3-4-8 16,0-2-6-16,1-1-9 0,-4-3-9 0,-4-3 30 16,-7-3-160-16,3-1-124 0,-4-2-312 15</inkml:trace>
  <inkml:trace contextRef="#ctx1" brushRef="#br0" timeOffset="-193045.21">28467 9079 570 0,'3'-3'125'0,"0"1"4"0,1 3-91 0,4 1-14 15,4 5-4-15,3 4 3 0,1 5 2 16,1 6 2-16,0 5 0 0,-2 4-1 16,1 7 0-16,-9 0-1 0,-3 2-3 15,-4 0-1-15,-4-2-3 0,-3-1-3 16,-7-2-2-16,-4-5-3 0,1-2-3 15,-3-1-2-15,0-3-1 0,1-4-2 0,-1-2-3 16,4-5-9-16,1-2-15 0,3-1-12 16,1-5-135-16,3-1-137 0,2-3-338 15</inkml:trace>
  <inkml:trace contextRef="#ctx1" brushRef="#br0" timeOffset="-190808.13">30123 8639 345 0,'21'-2'98'0,"-5"1"4"0,-6 1-35 16,-1 0-11-16,-2 0-9 0,-7 0-4 15,0-1-6-15,-4 1-7 0,-5 0-4 16,-9 0-6-16,-2 0-5 0,-5 2-6 15,-3 1-5-15,-3 0-1 0,-2 2 0 16,2-1 0-16,3 0 1 0,-1-2-1 16,2-1-1-16,3-1 0 0,3-1 0 0,5 0-1 15,2 0-1-15,6 0-5 16,7-2-7-16,5 1-8 0,4-2-10 0,5-2-11 16,5 0-9-16,2-2-8 0,1-2-12 15,2-1 2-15,-4-3 4 0,0 0 14 16,-5-1 16-16,-1-1 23 0,-3 0 20 15,-2 0 30-15,-2 2 15 0,-1 3 16 16,-2-2 2-16,-2 5 0 0,-4-2-8 16,3 5-10-16,0 2-11 0,-1 2-11 15,1 1-12-15,0 5-4 0,-1 4-2 0,2 7-2 16,-3 2 0-16,-2 5 2 0,0 8 1 16,-1 5 2-16,-2 1-1 0,2 2-2 15,-1-1-4-15,1 3-2 0,1-4-2 16,1-4-2-16,0-2-1 0,3-6-9 15,1-1-9-15,2-6-11 0,-1-4-3 16,1-6-3-16,3-4-126 0,0-5-118 16,2-3-280-16</inkml:trace>
  <inkml:trace contextRef="#ctx1" brushRef="#br0" timeOffset="-190201.01">30566 8261 580 0,'-1'-12'138'0,"0"-1"7"15,-2 4-86-15,3 1-12 0,-1 3-3 16,1 2-5-16,-1 0-6 0,2 3-8 16,-2 6-7-16,2 4-5 0,-2 7-6 15,-1 8-4-15,2 3 0 0,0 8 0 16,-1 3 1-16,1 2 1 0,0-1-1 16,0-1-2-16,0-5 0 0,-1-2-1 15,0-4 1-15,1-3-6 0,-3-4-13 0,2-4-10 16,0-1-11-16,0-4-10 0,2-1-31 15,0-5-90-15,2-2-108 0,0-4-240 16</inkml:trace>
  <inkml:trace contextRef="#ctx1" brushRef="#br0" timeOffset="-189944.94">30720 8561 492 0,'16'-9'116'0,"1"1"1"15,-1 0-71-15,4 2-20 0,-2 1-5 0,0 3-2 16,1 2-2-16,-2 1-1 0,-2 4-1 15,1 2 0-15,-5 5-2 0,-1 0-2 16,-4 4-2-16,-2 1-2 0,-4 1-1 16,-4 3-2-16,-5-2 1 0,-4 0 0 15,-1-1 0-15,-4-4 1 0,-4-1 1 16,0-5 2-16,-3-4 0 0,0-3 2 16,1-6 0-16,2-2 0 0,-3-3-1 0,7-1-2 15,-1 0-2-15,6 0-5 0,4-1-7 16,10 1-9-16,5 1-8 0,14-1-9 15,5 2-24-15,9 0-95 0,7 2-108 16,3 5-252-16</inkml:trace>
  <inkml:trace contextRef="#ctx1" brushRef="#br0" timeOffset="-189488.06">31263 8575 569 0,'-12'-11'131'0,"-3"-4"3"16,-6 1-84-16,-5 3-24 0,2 1-7 15,-1 4-3-15,1 4-4 0,3 3-2 16,1 6-2-16,7 3-3 0,4 5-1 16,4 2-2-16,1 3 1 0,4 2-1 15,4 0 0-15,0 1 0 0,7 1-1 16,1-2-1-16,2-2-2 0,-1-4-2 0,2-4-1 16,0-2-1-16,-1-4 1 0,-1-5 0 15,-3-2 1-15,-3-5 2 0,0-4 2 16,-1-2 2-16,-2-2 0 0,1-2 3 15,-3-1 1-15,3 0 3 0,0 1 3 16,1 2 2-16,-1 3 3 0,-1 1 0 16,0 4 0-16,-1 1-4 0,-1 4-1 15,-1 2-4-15,3 3-3 0,1 1-2 16,-1 6-2-16,4 2-1 0,-2 7 1 0,0 5-1 16,-2 2 2-16,-1 3 1 0,-3 4 1 15,-1 0 2-15,-4 2 2 0,-2-2 2 16,-2 2 1-16,1-2 1 0,-6-3 0 15,-1-2 0-15,-3-3 0 0,-5-2-1 16,-1-5 0-16,-3 0 1 0,-1-4 0 16,-2-3-1-16,-2-2-1 0,3-3-1 15,-1-3-3-15,3-4-1 0,-1-4-3 0,1-2-5 16,3-4-6-16,1-1-11 0,5-1-16 16,3-2-12-16,3-2-14 0,8-1-121 15,5-3-131-15,7 2-298 0</inkml:trace>
  <inkml:trace contextRef="#ctx1" brushRef="#br0" timeOffset="-186548.76">32293 7802 536 0,'2'-12'130'16,"-1"1"2"-16,0 2-69 0,2 5-18 0,-2-1-8 16,0 1-3-16,-1 2-8 0,1 2-2 15,-1 2-1-15,0 5-5 0,-1 4-2 16,-3 7-3-16,3 4-2 0,-1 7 0 16,-2 6 2-16,-1 2 1 0,0 1-3 15,0-4-2-15,0 2-3 0,0-4-1 16,1-2-1-16,1-2-1 0,2-3 0 15,0 1-1-15,1-4-4 0,0-2-8 16,0-3-9-16,3-2-18 0,-1 0-2 0,0-7-131 16,2 0-131-16,1-1-309 0</inkml:trace>
  <inkml:trace contextRef="#ctx1" brushRef="#br0" timeOffset="-186129.08">32959 8636 430 0,'-2'0'111'0,"-5"-1"6"0,-8 0-18 16,-4-1-52-16,-4 0-17 0,-15 1-17 16,-5 2 18-16,-3-4 2 0,-11 5-1 15,-2 0 1-15,-2-2 1 0,-7-1-3 16,-3-2-1-16,-11 0-3 0,-2 2-2 0,6-4-5 15,-2-3-3-15,-1 2-5 0,2-1-4 16,9-2-1-16,4 1-2 0,6-1-2 16,3-1-2-16,13 3 1 0,7-1-4 15,11 5-7-15,10 0-13 0,13 1-14 16,7 0-5-16,16 4-5 0,10-1-126 16,7 1-121-16,6 5-283 0</inkml:trace>
  <inkml:trace contextRef="#ctx1" brushRef="#br0" timeOffset="-184124.33">31593 9119 521 0,'2'-3'122'0,"-1"-1"9"0,1 0-76 15,-1 1-13-15,1-2-2 0,1 1-4 16,-4 0 1-16,2 2 1 0,-1-1-5 16,0 2-5-16,1 1-6 0,-1 1-5 0,-4 4-5 15,3 3-4-15,-4 3-4 0,0 5-2 16,-1 5 3-16,-1 3 1 0,-1 4 0 15,3 4 1-15,0 3-1 0,2-2 0 16,-1 1-1-16,2-2-3 0,-1 0 0 16,3-2-1-16,-2-4 0 0,2-3-1 15,1-2-12-15,0-4-11 0,0-1-10 0,-1-5-9 16,2-2-8-16,-2-3-32 0,1-1-32 16,0-5-45-16,0-3-86 0,3-4-189 15</inkml:trace>
  <inkml:trace contextRef="#ctx1" brushRef="#br0" timeOffset="-183869.14">31509 9237 397 0,'-2'-23'111'0,"2"0"-8"15,3 0 12-15,3 1-75 0,-1 4-16 16,5-1-9-16,1 2-2 0,4 1 0 16,1 1-1-16,2 3-1 0,5 4-1 15,1 1 0-15,0 3-1 0,3 4-1 16,-4 3 0-16,0 6 0 0,-3 2-1 15,-5 5-1-15,-2 4 1 0,-3 2-2 16,-6 1 1-16,-3 3-2 0,-7 1 1 16,1-3 1-16,-6 0 0 0,-4-4 1 0,-2-3 1 15,-5 0-1-15,-2-5 0 0,0-2-2 16,-2 0-5-16,1-1-8 0,2-2-8 16,3-2-17-16,8-2-110 0,2 0-114 15,9-3-278-15</inkml:trace>
  <inkml:trace contextRef="#ctx1" brushRef="#br0" timeOffset="-183306.4">31630 9745 481 0,'-2'-15'117'0,"2"1"4"0,0-1-68 16,2-2-18-16,1-1-7 0,6 2-5 0,2 0-3 15,1 2-4-15,2-2-3 0,3 1 0 16,1 1-2-16,1 2-1 0,-6 1-2 16,3 2-1-16,-1 2 0 0,-3 2-2 15,-1 0-1-15,-1 4-2 0,1 1 0 16,-2 2 0-16,-2 5-1 0,2 1 1 16,-3 5-1-16,-2 2 2 0,-1 3 0 15,-3 3 1-15,2 1 1 0,-5 2 0 16,0 0 1-16,-2 0 0 0,0-2 1 0,-3 2 1 15,0-3-1-15,-2 1-1 0,-4-5 0 16,-3-1 0-16,-1-2 1 0,-2-3-1 16,-3-3 0-16,-2-4 1 0,-2-4-1 15,2-3 0-15,2-4 0 0,3-4 0 16,2 1-1-16,4-1 0 0,5 0-1 16,2 0-1-16,5 0-1 0,3 1-1 15,3 3-1-15,6-4-2 0,2-2-3 0,4 3-1 16,6-1-5-16,4 2-5 0,4 0-5 15,-2 2-4-15,0 3-4 0,-2 3-4 16,0 2-18-16,-7 0-98 0,-1 2-106 16,-6 3-265-16</inkml:trace>
  <inkml:trace contextRef="#ctx1" brushRef="#br0" timeOffset="-182897.82">32141 9132 420 0,'5'-7'115'0,"-1"2"7"0,-6 2-29 16,4 0-46-16,-4 2-15 0,-3 2-5 16,-2 3-3-16,-5 3-3 0,0 4-2 15,-1 7 0-15,0 6 2 0,0 5 5 16,4 5 0-16,2 7 0 0,4-1-4 15,2 2-4-15,-1-1-3 0,2-2-5 16,2-2-4-16,0-5-3 0,4-4-1 16,3-1-6-16,2-5-10 0,4-2-8 15,-2-4-9-15,3-4-1 0,4-3-128 16,1-3-121-16,0-1-288 0</inkml:trace>
  <inkml:trace contextRef="#ctx1" brushRef="#br0" timeOffset="-181751.88">32157 9277 500 0,'5'-11'119'0,"1"0"3"0,-1 2-69 16,5 0-21-16,2 3-12 0,3 2-4 16,2 1-3-16,2 3-3 0,-2 1-1 15,0 3 0-15,-4 2-1 0,-1 2-1 16,-5 4-1-16,-1 0 0 0,-3 6-1 16,-2 1 1-16,0 2-2 0,-1-1 0 15,-2 3 0-15,0-1-1 0,-1-1-1 0,-2-5 0 16,3-2 0-16,0-1 1 0,-2-5 1 15,2 0 2-15,-1-3 2 0,3-3 3 16,-1-2-1-16,-1-1-1 0,-1-2 0 16,1-2-2-16,-1-1-2 0,5-4-2 15,-1 1-3-15,1-2 1 0,2-4-1 16,1-1 0-16,2-1 1 0,2-2 0 0,-3-1 0 16,1 2-1-16,0 2 0 0,-4 1 1 15,1 4 0-15,-2 4 0 0,-3 2 0 16,1 2 0-16,0 5-1 0,0 1 1 15,0 2 0-15,1 5-1 0,2 4 1 16,0 3 1-16,1 4 0 0,1 1 0 16,0 3 0-16,1 0 0 0,0 0-1 15,0-2 0-15,4-2-2 0,-2-1-6 16,2-4-6-16,3-3-8 0,1-5-9 16,-2-6-122-16,0-4-119 0,2-3-294 15</inkml:trace>
  <inkml:trace contextRef="#ctx1" brushRef="#br0" timeOffset="-181520.88">32566 9148 579 0,'2'-5'134'0,"-4"2"3"0,1 2-90 0,0 3-19 16,0 3-2-16,1 4-2 0,-3 8-1 15,1 2 0-15,1 6 0 0,-2 6 2 16,1 5-2-16,-1 1-4 0,1 1-5 15,2-4-3-15,1 1-3 0,1-2-3 16,1-2-2-16,1-7-6 0,1-2-8 16,-1-6-10-16,-1-2-8 0,2-4-9 15,-3-4 4-15,6-7 6 0,-6 1-133 0,1-2-110 16,-6 1-284-16</inkml:trace>
  <inkml:trace contextRef="#ctx1" brushRef="#br0" timeOffset="-181155.11">32605 9205 569 0,'-3'-5'133'0,"2"-1"3"16,-2 4-85-16,2-1-23 0,2 2-8 16,1 0-9-16,0-2-3 0,4 2-3 15,5 1-2-15,3-1-2 0,3 1 0 16,5 1-1-16,5 0 1 0,-2 2-1 15,1-1 1-15,-5 1-1 0,-1-1 0 16,-4 1 1-16,-7-1-1 0,-4 1 1 16,-1 0 0-16,-6 0 3 0,1 3 1 0,-5 1 3 15,-4 2 0-15,0 2 1 0,-9 3 1 16,0 1 0-16,2 3-1 0,-1-1 0 16,0 1-2-16,1 1 0 0,0-1 0 15,10-1 0-15,-3-1 0 0,5-2-1 16,0-2-1-16,5 1-1 0,4-4 0 15,3 1-1-15,3-1-2 0,9-1 1 16,2-1 0-16,8-2-4 0,-2-2-2 0,1 0-10 16,4-3-8-16,1-4-12 0,-10-1-12 15,-3-2-112-15,-4-3-116 0,0-1-276 16</inkml:trace>
  <inkml:trace contextRef="#ctx1" brushRef="#br0" timeOffset="-180912.16">32997 9159 526 0,'5'1'121'0,"0"4"8"16,4 0-79-16,1 3-19 0,3 6 2 16,-2 2 3-16,-2 5 1 0,1 7-2 15,-4 4-4-15,-2 2-1 0,-3 3-2 16,-2 0-5-16,-5 0-4 0,0-3-4 15,-4-3-4-15,-1-1-4 0,-1-4-2 0,1-3-8 16,0-5-10-16,1-2-15 0,-1-2-13 16,2-6-125-16,3 0-2 0,-3-6-106 15,7-2-199-15</inkml:trace>
  <inkml:trace contextRef="#ctx1" brushRef="#br0" timeOffset="-179562.76">32798 7309 455 0,'-3'0'114'0,"4"0"1"15,2 0-31-15,0 2-55 0,4-1-14 16,1 0-3-16,5 0-1 0,3 1 1 15,1 0 0-15,5 0-2 0,1 0-2 16,6-1-2-16,-2 0-1 0,5 0-2 16,-1-1-1-16,6 0-1 0,-6-2 0 0,-3 1 0 15,4-1 0-15,2 1 0 0,-10 0-1 16,-2 1 1-16,-7 1-1 0,0 2-1 16,1-1 1-16,-11 3 1 0,-2 0-1 15,0 1 1-15,2 3 1 0,-2 1 1 16,2 2 0-16,-2 1 1 0,0 5 0 15,2 3 1-15,2 2 1 0,-4 3 1 16,6 1 0-16,-1 4 1 0,7 0-1 0,0 3 1 16,1-1 0-16,0 4-1 15,2 2 0-15,-4 3-1 0,-2 2 0 0,-3 4 0 16,2 0-1-16,-9 0-2 0,3 0 0 16,-2 0 0-16,-1 1-1 0,1 0-1 15,-5 2 0-15,-4 0 0 0,5 0 0 16,-6 2 0-16,4-2 0 0,-7-2-1 15,4 1 1-15,4-5-1 0,-2-2 1 16,3 1-1-16,0-2 0 0,-3 0 1 0,6 1-1 16,-3-1 1-16,-3 0-1 0,1-1 0 15,-5-1 0-15,2-2 1 0,0-2-1 16,-1-2 0-16,2 0 0 0,1 0 0 16,0 0 0-16,2 0 1 0,-1 2-1 15,-1 3 0-15,-3 2 0 0,0 1 0 16,0 2 0-16,1-1 0 0,1 1 0 15,1-1 1-15,3-1-1 0,3 0 0 0,2 1 0 16,2-2 0-16,1 0 1 0,-2 1-1 16,-1-1 0-16,-2-1 1 0,-4 1-1 15,-2-3 0-15,-3-1 1 0,-8-3-1 16,3-2 0-16,-2-3 1 0,-7-6 0 16,-2 2-1-16,1-5 38 0,1 0-37 15,-1-1 0-15,-3-3 0 0,-4 1 0 16,1 1 0-16,2-2 0 0,-6-2-37 15,-5-4 33-15,-1-2-10 0,-5-3 44 0,-4-4-181 16,-3 1-130-16,4-5-350 0</inkml:trace>
  <inkml:trace contextRef="#ctx1" brushRef="#br0" timeOffset="-162203.71">3075 14234 197 0,'15'-4'58'16,"-2"1"6"-16,2-1-11 0,-2 1-11 15,1 2-2-15,0-1 1 0,-3-1 2 16,0 2-1-16,-3 0 0 0,0 0-2 15,-2 1 1-15,-4 0 0 0,-1 0 2 16,-1 1-2-16,-4 0-3 0,-8 0-4 0,-5 3-4 16,-7 0-5-16,-6 1-8 0,-7-2-5 15,-6-1-3-15,-6-1 0 0,1 0 0 16,0-3 0-16,1-2 0 0,3-2-1 16,0-2-1-16,7 3-1 0,8 1-2 15,5 0-3-15,7 0-6 0,7 0-9 16,10 1-6-16,11 0-8 0,6-2-15 15,8 0-109-15,2-2-112 0,5 2-264 0</inkml:trace>
  <inkml:trace contextRef="#ctx1" brushRef="#br0" timeOffset="-161974.77">3136 14048 419 0,'-6'-2'107'0,"0"-3"5"0,-5 3-32 15,0-2-40-15,-4 3-10 0,-2-1-2 0,-3 2 0 16,-3 2-1-16,-4-1-2 0,-5 1-3 16,-4 1-4-16,-2-1-3 0,-2 2-2 15,-3 0-3-15,-3-1-1 0,2 1-3 16,4 0-1-16,6-1-1 0,6 0-3 16,6 0-4-16,6-1-11 0,10-1-6 15,8 0-12-15,10-3-111 0,8-2-113 16,6-5-274-16</inkml:trace>
  <inkml:trace contextRef="#ctx1" brushRef="#br0" timeOffset="-160932.97">4084 13569 387 0,'4'-3'108'0,"-4"1"5"0,-4 1-56 0,-2 1-12 15,-4 1-8-15,-3 0-1 0,-4 2-4 16,-7 0-17-16,-3 2-5 0,-4 0-2 15,1 1 0-15,0 0 0 0,2 1 0 16,2-2-1-16,4-1 1 0,5 0 0 16,4 0 0-16,5-2-2 0,0-1-1 15,4 1-1-15,2 0-2 0,2-1 0 16,3 3-1-16,0 1 0 0,2 1 0 0,0 4 2 16,1 2 1-16,-1 3 2 0,-1 6 1 15,-3 2 1-15,-2 3 1 0,-3 6 0 16,-2 1 0-16,-1 4-1 0,-2 1 0 15,1-2 1-15,-1 1 0 0,0-2 0 16,2-3 1-16,-2-3-1 0,1-2 1 16,-2-5-1-16,0-2-1 0,-1-3-2 15,3-1-1-15,0-6-1 0,3-2-1 0,4-2-1 16,3-1-1-16,6-2 1 0,3-2-1 16,5-1 1-16,5-2 0 0,2-1 0 15,7-2 0-15,2-1 0 0,1-1 0 16,2 2-1-16,0-1-4 0,-2-1-5 15,-1 2-6-15,-4 1-8 0,-3 0-8 16,-5 1-12-16,-8 0-116 0,-6 0-115 16,-5 6-282-16</inkml:trace>
  <inkml:trace contextRef="#ctx1" brushRef="#br0" timeOffset="-160753.65">3754 13987 486 0,'-3'-7'125'0,"3"-1"5"0,3 1-32 0,4 2-55 16,3 0-17-16,1-1-5 0,5-3-1 16,2 3-1-16,4-1-4 0,2 0-3 15,2 0-3-15,1 2-3 0,1-1-6 16,-1 2-10-16,-1-1-5 0,-4 2-129 16,1-1-121-16,-2 0-310 0</inkml:trace>
  <inkml:trace contextRef="#ctx1" brushRef="#br0" timeOffset="-158709.08">4179 14599 325 0,'15'-11'90'0,"1"-1"13"0,0-3-38 16,1-2-6-16,-2-5 0 0,-2-2-1 15,-2-1-3-15,-2-4-9 0,-5 2-8 16,-3 0-7-16,-4 4-4 0,-3 4-3 16,-4 2-4-16,-1 6-4 0,-3 6-3 15,-2 3-3-15,-4 7-5 0,-1 3-1 16,-1 8-2-16,1 9-1 0,0 3 1 16,4 7-1-16,2 0 0 0,5 3 0 15,5-2 0-15,3-3 0 0,4-3-1 0,1-6 0 16,2-3 0-16,2-4 0 0,0-3 0 15,1-4-2-15,0-3-1 0,5-6 0 16,1-4 0-16,4-2-1 0,-2-6 0 16,1-3 1-16,1-2 1 0,0-5 1 15,-5-3 0-15,-2-7 0 0,0-1 1 16,-1 0 0-16,-3-1 0 0,0 0 1 16,-3 3 1-16,1 7 2 0,-1 7 2 0,-3 5 1 15,1 2 1-15,-2 5 0 0,-2 7 1 16,0 4 2-16,-1 7 1 0,-2 4-1 15,2 8 0-15,-1 6 3 0,2 5 1 16,0 0 0-16,2 1-3 0,2 0-2 16,0-2 0-16,1-1 0 0,-1 0-2 15,-1-3-2-15,0-2-1 0,1 2 0 16,-2-2-1-16,1-3-1 0,1-5-1 16,0-2-1-16,0-4 1 0,-1-3-3 0,1-4-5 15,-2-4-7-15,0-2-11 0,0-1-14 16,0-2 95-16,-2-3-235 0,1 0-147 15,1-4-389-15</inkml:trace>
  <inkml:trace contextRef="#ctx1" brushRef="#br0" timeOffset="-158108.2">4483 15064 494 0,'-3'-19'124'16,"1"-3"5"-16,2-2-68 0,2 0-12 16,3-3-12-16,3 0-8 0,1 4-4 0,4-2-3 15,4 2-5-15,5 1-3 0,3 2-2 16,4 5-2-16,4 3-1 0,3 4-3 16,2 5-1-16,-4 6-1 0,0 5-2 15,-1 7-1-15,-7 6 0 0,-2 5-1 16,-5 3 0-16,-6 2 1 0,-4 1 0 15,-7 0 3-15,-4 0 1 0,-7-4 2 16,-3-3 1-16,-6-3 1 0,-6-3-1 0,-2-1-1 16,-4-4-1-16,-4-1-1 15,-1-3-2-15,-2-2-2 0,2-3-3 0,3-2-6 16,3-5-4-16,6-1-6 0,5-6-7 16,5-3-6-16,5-4-8 0,6-6-18 15,3-5-95-15,4-8-105 0,5-5-257 16</inkml:trace>
  <inkml:trace contextRef="#ctx1" brushRef="#br0" timeOffset="-157894.53">4752 14675 522 0,'0'-2'125'15,"0"1"1"-15,-1 1-66 0,-1 5-16 16,0 4-12-16,-2 10-3 0,-1 4 0 16,2 8 2-16,-3 10 3 0,-1 5-4 15,3 5-4-15,1 2-3 0,1-2-4 16,0 2-4-16,1-2-2 0,1-4-4 15,1-2-1-15,1-2-3 0,-2-1-2 16,2-4 0-16,1-1-1 0,0-4 0 0,0-5-3 16,-2-3-7-16,0-7-9 0,-1-3-9 15,1-5-11-15,1-4-5 0,1-6-129 16,1-6-124-16,3-5-297 0</inkml:trace>
  <inkml:trace contextRef="#ctx1" brushRef="#br0" timeOffset="-156847.22">5572 12909 279 0,'10'-8'76'0,"1"1"10"16,-1-3-36-16,0 1 3 0,-3 2 3 16,-1-2-1-16,-3 2-5 0,-8 1-9 15,-4 2-9-15,-4 3-9 0,-6 2-9 0,-3 0-8 16,-5 4-4-16,-1 2 0 0,-1 0 0 16,0 0 0-16,1-1 0 0,2 3 0 15,2 0 1-15,3-1-1 0,4 0 0 16,2 1-1-16,6 1 0 0,1 1 1 15,2 3 0-15,4-1-1 0,2 3 1 16,1 3 1-16,1-1 0 0,2 3 1 16,0 1 2-16,-2 2 2 0,2 1 1 15,-2 5 2-15,-2 2 2 0,0 5 1 16,-2 6 1-16,-2 5-1 0,-3 5-1 0,1 4 1 16,-4 2-1-16,-2 4-2 0,-4 1 0 15,-2 1 0-15,0-1-1 0,-1 4-1 16,1-3 0-16,0 1-1 0,-3-2-1 15,6 0-1-15,1 0-1 0,2-2 0 16,1-1-2-16,2-1 0 0,2-2-2 16,6 0 1-16,0-5-1 0,1-5 0 0,0-1-1 15,0-8 1-15,0-2-1 0,-3-5 1 16,2-3-1-16,-2-2 0 0,2-3 1 16,0-5-1-16,1-1 0 0,2-5 1 15,0 1-1-15,1-5 0 0,1 0 1 16,0 0-1-16,2 0 1 0,0 1-1 15,3 0 0-15,-1 0 0 0,5 0 1 16,0 0-1-16,6-3 0 0,0-1 1 16,3-1-1-16,3 0 1 0,3-3-1 15,0 0 1-15,3-1-1 0,0-1 1 0,1 1-1 16,-1-1 1-16,-1 0-3 16,-4 0-2-16,0-1-6 0,-5 0-5 0,-5-1-6 15,-4 1-6-15,-3-2-2 0,-6-1-127 16,-1-2-118-16,-7-3-291 0</inkml:trace>
  <inkml:trace contextRef="#ctx1" brushRef="#br0" timeOffset="-155876.21">5894 13316 393 0,'4'-29'121'0,"-1"6"7"0,-1 3-10 16,-1 3-47-16,0 5-16 0,-1 3-11 0,0 4-9 15,0 4-6-15,0 5-1 0,-1 9-1 16,-2 7-4-16,-1 12-3 0,-1 10-2 15,-3 8-1-15,0 7 2 0,-3 2-6 16,-2 1-4-16,0 1-2 0,0-4-2 16,0-5 0-16,-1-3-1 0,2-4-4 15,2-3-8-15,3-5-10 0,3-6-11 16,2-4-12-16,3-5-10 0,4-7-51 0,0-6-66 16,3-7-104-16,4-7-227 0</inkml:trace>
  <inkml:trace contextRef="#ctx1" brushRef="#br0" timeOffset="-155602.56">5986 13686 463 0,'18'-16'123'16,"-2"1"4"-16,2 3-56 0,0 3-19 0,2 2-16 15,1 2-7-15,-3 2-7 0,2 3-2 16,1 4-3-16,-3 3-1 0,-2 7 0 16,-5 6-2-16,-3 5-1 0,-4 2-2 15,-6 2-3-15,-5 0-1 0,-4 1-2 16,-4-3-1-16,-3-4-1 0,-3-4-1 15,-1-3 1-15,-2-4 0 0,0-4-1 16,-3-4 0-16,0-6 0 0,3-7 0 0,1-2-1 16,2-4 1-16,4-1-1 15,4-1-1-15,7-3-4 0,9 1-4 0,3 0-4 16,7 3-5-16,11 3-4 0,2-1-5 16,4 3-6-16,6 4-7 0,2 3-29 15,4 3-53-15,0 3-17 0,0 1-79 16,-1 5-156-16</inkml:trace>
  <inkml:trace contextRef="#ctx1" brushRef="#br0" timeOffset="-155160.55">6533 13798 261 0,'20'-2'96'0,"-6"-4"12"0,-3 0-15 15,-4-4-8-15,-2-1-7 0,-4 0-9 0,-3 0-14 16,-6 0-15-16,-3 1-13 0,-6 3-9 16,-6 3-7-16,-3 4-2 0,-4 4-3 15,2 6-1-15,0 3-1 0,3 6-1 16,6 0 0-16,3 7-1 0,6 1-1 15,5 1-1-15,4-1 1 0,3-1-1 16,5-2 0-16,5-2-2 0,2-6-2 0,5-3-2 16,0-5-2-16,1-7 1 0,2-4-1 15,-2-4 0-15,-2-5 2 0,0-6 3 16,-4-4 2-16,-1 0 4 0,-4-1 2 16,-1-1 2-16,-1 4 4 0,-2 1 2 15,0 1 2-15,-3 5 1 0,0 4-2 16,0 1-2-16,-2 6-3 0,1 3-2 15,-1 3-1-15,-1 5 1 0,0 6-3 0,0 6 1 16,-2 4 1-16,1 3 1 0,-1 3 0 16,2 3 1-16,1 1-1 0,0 0 4 15,-1-2 1-15,-2-1 2 0,0 0 1 16,-2-2 0-16,-5-2-1 0,-2-1 0 16,-7 0-2-16,-3-5-1 0,-5-1-1 15,-1-2-1-15,-7-2-2 0,-3-5-1 16,-6-2 0-16,-2-5-2 0,-1 0-1 15,1-3 0-15,-3-5-1 0,5-1-2 16,5-3-3-16,9-3-5 0,5-4-10 0,5-2-13 16,8 0-12-16,10 3 6 0,3-4-142 15,10 2-132-15,7 4-317 0</inkml:trace>
  <inkml:trace contextRef="#ctx1" brushRef="#br0" timeOffset="-153755.33">7625 13029 426 0,'11'-23'113'0,"-3"-2"5"16,-5-1-55-16,0 2-9 0,-4 0-11 15,-6 3-9-15,-1 3-6 0,-4 6-6 16,-3 2-6-16,-2 6-5 0,-4 7-4 15,-1 4-2-15,-3 5-2 0,-2 6 1 0,-1 4-1 16,2 4 2-16,1 2-1 0,4 3 0 16,4-2-1-16,5 1 0 0,4-2-1 15,7-2-1-15,2-2 0 0,4-2 0 16,3-3 0-16,4-3 0 0,3-3-1 16,2-4-1-16,4-4 0 0,0-4 0 15,2-6-2-15,2-2 1 0,-2-6-1 16,2-3 1-16,-3-2 1 0,-1-2 0 15,-3-3 1-15,-3-3 0 0,-2-1 0 16,-3 0 0-16,-2 0 1 0,-5 2 0 0,-1 2 2 16,-2 5 2-16,-2 2 3 0,0 5 1 15,-1 2 3-15,1 5 1 0,0 1-2 16,-1 3 0-16,2 3-2 0,-2 5 0 16,2 4-1-16,0 5 0 0,0 5 1 15,-2 7 2-15,1 3 3 0,-3 2 1 16,-1 5 1-16,-3 2-1 0,-1-1-1 0,-1 2-1 15,-1 1-3-15,1 2-2 0,1-2-2 16,1-3-2-16,2-3-1 0,2-1-1 16,0-6-1-16,3-5 0 0,-1-6-1 15,3-5-7-15,0-4-10 0,0-4-12 16,1-3-11-16,3-3 34 0,1-4-167 16,6-5-134-16,0-3-324 0</inkml:trace>
  <inkml:trace contextRef="#ctx1" brushRef="#br0" timeOffset="-153390.45">7765 13462 523 0,'3'-21'120'0,"2"-4"5"15,2 2-77-15,5 1-15 0,6 1-9 16,1 3-2-16,5 2 0 0,3 1-2 16,2 7-4-16,1 2-2 0,-1 4-3 15,0 3-1-15,0 4-2 0,-2 4-1 16,-2 5-1-16,-3 6-2 0,-3 2 0 0,-1 4 0 16,-5 2-1-16,-3 3-1 0,-5-2 1 15,-4-1-1-15,-7-5 2 0,-7-1 0 16,-7-4 1-16,-5-4-1 0,-7-2 1 15,-5-3-1-15,-1-2 0 0,-1-4-4 16,0-2-4-16,0-3-3 0,5-3-2 16,3-4-6-16,6-3-4 0,4-4-5 15,11-4-4-15,7-6-14 0,8-2-46 16,10-5-54-16,7-5-93 0,6-2-212 16</inkml:trace>
  <inkml:trace contextRef="#ctx1" brushRef="#br0" timeOffset="-153205.17">8097 13172 452 0,'3'3'124'0,"-8"1"6"16,1 6-35-16,-3 7-35 0,-2 5-17 16,-1 5-4-16,-1 9 1 0,-1 3-5 15,5 9-5-15,-3-2-3 0,2-2-3 16,2 2-4-16,1-5-5 0,2-1-3 0,0-5-3 16,2-3-4-16,0-1-1 0,1-3-1 15,-1-4-5-15,-1-3-7 0,1-4-12 16,0-5-11-16,-2-1 19 0,-2-6-155 15,-2-1-131-15,0-4-323 0</inkml:trace>
  <inkml:trace contextRef="#ctx1" brushRef="#br0" timeOffset="-152710.21">8403 12944 357 0,'0'-5'103'0,"0"0"8"15,-1 2-29-15,1 0-22 0,-1 1-9 16,0 2-7-16,-3 2-5 0,-2 4-4 0,-5 7-6 16,-1 4-3-16,-4 4-1 0,0 6-1 15,0 5 1-15,-2 6-2 0,5 0-1 16,4 4-3-16,7-2-4 0,4 3-2 16,3 1-3-16,8 0-3 0,3-2-1 15,3-3-1-15,3-2-4 0,2-5-9 16,-1-5-15-16,-1-6-9 0,-1-5-129 15,-4-5-132-15,-2-8-321 0</inkml:trace>
  <inkml:trace contextRef="#ctx1" brushRef="#br0" timeOffset="-152309.91">8565 13043 556 0,'-2'-2'128'0,"1"1"1"15,1 0-85-15,3 1-19 0,3 0-6 16,1 0-4-16,5 0-3 0,4-1-2 16,5 1 0-16,3-3-2 0,1 1-1 15,2-1-1-15,1 1-2 0,-1 1-1 16,-4 1-1-16,-2 0 1 0,-5 1-2 0,-3 1 1 15,-5 1 0-15,-3 2 2 0,-5 1 2 16,-4 2 2-16,-3 2 3 0,-3 3 1 16,-6 3 3-16,-1 4 2 0,-4 0 1 15,-1 1-2-15,-2 0 0 0,3 1-1 16,2 1-2-16,4-2-2 0,4-1-4 16,3-5-2-16,5 0-1 0,4-2-2 15,4-3-1-15,5-4 1 0,6-1-1 16,5-3 1-16,6 1-3 0,3-3-6 15,6-1-12-15,1-3-10 0,1-1-9 0,-4 1-68 16,-2-4-62-16,-2-1-113 0,-4 2-241 16</inkml:trace>
  <inkml:trace contextRef="#ctx1" brushRef="#br0" timeOffset="-152091.59">9125 12920 617 0,'-3'-14'145'15,"1"3"6"-15,0 5-98 0,2 2-17 16,0 8-4-16,0 6-1 0,-1 7 0 16,2 6-5-16,0 7-4 0,0 6-1 15,1 5 1-15,-2 2-6 0,2 0-5 16,-1 0-3-16,0-3-3 0,1-1-1 16,0 0-1-16,-1-3-4 0,3-3-11 0,-2-3-14 15,2-3-15-15,-1-3 53 0,-2-5-189 16,1-7-142-16,2-7-350 0</inkml:trace>
  <inkml:trace contextRef="#ctx1" brushRef="#br0" timeOffset="-151695.31">9349 13052 567 0,'13'-6'128'0,"-3"1"4"0,1 4-90 0,2 4-17 16,-3 2-2-16,2 4 0 0,-2 4-3 15,-3 1-2-15,-1 5-3 0,0 2-2 16,-4 1-3-16,-1 2-3 0,-2 0-1 16,-4-1-2-16,0-1-1 0,-1-2 0 15,-1-3-1-15,2-1 0 0,1-5 0 0,0-2 0 16,1-3 1-16,0-2 0 0,2-3 0 16,-1-1 0-16,1-1-2 0,2-4-1 15,1-4 0-15,0-4-1 0,2-3-1 16,2-4-1-16,1-2 0 0,3-4 1 15,1 0-1-15,0 0 0 0,1 3 0 16,0 1 0-16,-4 3 1 0,-1 6 0 16,0 3 0-16,-4 4 0 0,0 6 0 15,-3 4 2-15,-1 4 0 0,-1 5 1 0,2 3 2 16,0 3 2-16,0 6 2 0,3 2 1 16,0 1-1-16,4 2 0 0,1-2-1 15,3-2 0-15,2-2-1 0,1 0-2 16,4-5-8-16,-1-4-8 0,1-4-11 15,2-3 42-15,1-11-174 0,0-4-130 16,0-4-332-16</inkml:trace>
  <inkml:trace contextRef="#ctx1" brushRef="#br0" timeOffset="-151468.71">9757 12863 616 0,'-2'-11'137'0,"4"5"1"0,4 7-93 15,3 7-16-15,3 6-7 0,4 8-1 16,0 7 2-16,5 4 5 0,-1 4 2 16,-3 2 0-16,-2 3-2 0,-2 1-1 0,-5-4-3 15,-2 1-3-15,-9-2-2 0,-3 1-5 16,-5-1-2-16,-5-2-4 0,-2-3-1 16,-3 0-3-16,-3-2-8 0,0-3-13 15,-2-6-16-15,0-2-14 0,0 0-90 16,3-4-47-16,1-3-123 0,0-3-246 15</inkml:trace>
  <inkml:trace contextRef="#ctx1" brushRef="#br0" timeOffset="-150915.21">10173 14182 479 0,'-11'-3'107'16,"-7"0"6"-16,-6-2-76 0,-11 0-12 16,-10 3-2-16,-14-1 2 0,-14 2 2 15,-10-2-1-15,-12-1-3 0,-16 1-1 16,-10 5-3-16,-12-6-1 0,-11 1-3 16,-5 3-2-16,-15-3-3 0,-12 3 1 15,1-1 2-15,-4-4 3 0,2 5 4 16,8 1 2-16,8-6 0 0,19 6 0 0,20-1-4 15,19 0-4-15,21 3-4 0,23-2-9 16,18 0-12-16,13 3-14 0,14 1-10 16,14 2-15-16,11 4-116 0,8-1-123 15,11-1-285-15</inkml:trace>
  <inkml:trace contextRef="#ctx1" brushRef="#br0" timeOffset="-149848.33">7826 14507 576 0,'-3'-11'139'16,"-1"2"0"-16,1 2-78 0,2 6-24 15,-2 7-10-15,2 4 0 0,2 6-1 16,-2 6 0-16,1 4 1 0,-3 6 2 15,0 4-4-15,0 3-5 0,-2 1-4 0,-1 1-5 16,-1 2-2-16,1 0-2 0,1-1-2 16,1-2-2-16,3-2 0 0,0-1-2 15,1-5 0-15,1-6-5 0,-1-5-6 16,1-4-9-16,-1-3-8 0,0-5-7 16,-1-4-7-16,1-1-1 0,-3-4-6 15,-2-2-7-15,1-7-55 0,-3-6-37 16,0-8-89-16,-2-5-205 0</inkml:trace>
  <inkml:trace contextRef="#ctx1" brushRef="#br0" timeOffset="-149630.33">7767 14623 418 0,'7'-21'126'15,"2"1"3"-15,-2 3-6 0,5 1-65 16,3 5-27-16,2 2-14 0,3 3-6 16,2 3-2-16,1 3-1 0,1 4 0 15,-2 4 0-15,-1 4 1 0,-2 3-1 16,-1 2 1-16,-5 2-1 0,-3 4-1 0,-4 0 0 15,-3-1-1-15,-5-1 0 0,-4 0 0 16,-5-3 0-16,-6-2-2 0,-4-2 0 16,-5-3-1-16,-2-1-3 0,-4-3-3 15,1-3-5-15,-1-3-6 0,5 0-5 16,5-3-8-16,6-2-14 0,9-3-105 16,6-4-108-16,5 0-262 0</inkml:trace>
  <inkml:trace contextRef="#ctx1" brushRef="#br0" timeOffset="-149412.08">8314 14469 487 0,'11'-8'126'0,"-5"4"8"16,-2 1-60-16,-4 2-19 0,-4 3-15 16,-2 4-4-16,-4 6-4 0,-4 5-5 0,-3 4-3 15,-1 3-2-15,-1 6-2 0,2 2 0 16,4 1-2-16,3-1-2 0,5-1-3 15,5-2-3-15,4 1-2 0,5-3-2 16,6-1-2-16,4 1-4 0,0-3-11 16,5-3-14-16,0-3-5 0,-2-4-137 15,-3-3-136-15,-2-6-332 0</inkml:trace>
  <inkml:trace contextRef="#ctx1" brushRef="#br0" timeOffset="-149012.35">8486 14536 485 0,'-3'-4'125'16,"3"1"4"-16,-1 2-65 0,1 1-19 0,0 1-15 15,3 0-6-15,2 2-7 0,1-1-4 16,4 2-4-16,1 0-2 0,3 1 1 15,4-1-2-15,0 1-2 0,0 0-1 16,2-1-1-16,-1 0 0 0,-2-1-1 16,-2 2 0-16,-3-2-1 0,-2 0 1 15,-3 1 0-15,-2 1 3 0,-6 1 3 0,-4 2 2 16,-4 0 2-16,-3 6 1 16,-4-1 0-16,-3 3 1 0,2 0-2 0,-4 1-2 15,3 2-2-15,-1-2 0 0,3 0 0 16,4 0 0-16,2-2 0 0,1 0-2 15,6-3 1-15,3-1-1 0,4-3 0 16,4 0-1-16,5-2-1 0,3-1 0 16,3-1 1-16,5-1 0 0,3-2-5 0,3-1-8 15,1-3-10-15,0 0-10 16,-2 0 27-16,-3-4-161 0,-2-1-132 0,-6 0-325 16</inkml:trace>
  <inkml:trace contextRef="#ctx1" brushRef="#br0" timeOffset="-148777.39">8943 14502 575 0,'5'-6'129'0,"3"1"5"0,0 6-91 16,2 5-12-16,1 7 0 0,-1 1 4 16,-2 6 4-16,0 6-2 0,-3 1-4 15,-3 2-2-15,-2 3-5 0,-1 0-6 16,-3 0-4-16,-1 0-5 0,-2-1-2 15,-3 1-2-15,-2 0-2 0,-2-2-1 16,-2-3-1-16,-1 0 0 0,-4-3-5 0,2-3-9 16,-2-5-16-16,0-2-15 0,0-2-133 15,-1-2 0-15,6-5-113 0,5-4-213 16</inkml:trace>
  <inkml:trace contextRef="#ctx1" brushRef="#br0" timeOffset="-147656.1">10334 12655 311 0,'1'-1'87'0,"3"0"8"0,4 2-15 15,3-2-34-15,5 0-4 0,4 2-5 0,6-2 1 16,2-1-5-16,7 2-8 0,1-1-7 15,1 0-5-15,4 0-5 0,1-3-2 16,-1 2-3-16,-1-1-1 0,-3 2-1 16,-3 0 0-16,-4 1 0 0,-6 2 0 15,-5 1-1-15,-6 0 0 0,-4 1 0 16,-6 2 1-16,-3 1 1 0,-3 5 1 16,-6 2 2-16,-3 6-1 0,-4 5 2 0,-4 5 0 15,2 7-1-15,-1 6-1 0,2 5 1 16,5 4 0-16,1 2 1 0,5 2 1 15,3 2 2-15,2-1 2 0,2 2 0 16,4 1 1-16,1 2 0 0,4 1 0 16,0 0-1-16,-1 0 0 0,-3 2-2 15,-1-2-2-15,-3 1-1 0,-3-2-2 16,-4 2-2-16,1-1 0 0,-2-1 0 16,0-5 0-16,0 0 2 0,-2-2 0 0,1-3 1 15,0-1 0-15,-1 4 1 0,5-1-1 16,0-1-1-16,3-3-1 0,1-2-1 15,1-3 0-15,0-3-1 0,0-5 0 16,-2-3 0-16,0 0 1 0,-1-2-2 16,-1-3 0-16,1 1 0 0,-3-2 0 15,1 0-1-15,1-3 0 0,0-4 0 0,-2-3 1 16,1-2-1-16,0-2 1 0,-1-4 0 16,0-2 0-16,-2 1 0 0,-2-2 1 15,-1 2 0-15,-5-2 0 0,-2 3 0 16,0 1 1-16,-7-4-1 0,-5 0 0 15,-3-3 0-15,-3 1 0 0,-3-1-2 16,-3-4-1-16,-4-4-4 0,2 2-4 16,3-3-7-16,2-2-8 0,4-1 81 15,2-3-209-15,8 0-131 0,6-2-354 16</inkml:trace>
  <inkml:trace contextRef="#ctx1" brushRef="#br0" timeOffset="-144799.18">12855 13499 365 0,'30'-5'103'16,"-4"-1"6"-16,-3 1-31 0,-1 2-25 15,-3 3-14-15,-5 0-7 0,-4-1-3 16,-6 1-8-16,-8 3-6 0,-8 1-6 15,-5 3-2-15,-7-4-2 0,-5 3-1 16,-6 1-2-16,-1-1-1 0,-1-1 0 16,2 0 0-16,3 0 0 0,4-1 1 15,5 1 1-15,3-1 0 0,4 0 3 0,2-1 0 16,6 1 0-16,1-1 1 0,2 0-1 16,2 2-1-16,1 1-1 0,2 2-1 15,0 2 0-15,1 2 1 0,1 4 1 16,0 2 1-16,-1 4 1 0,-1 5 1 15,0 0 2-15,-1 1 0 0,-3-1-1 16,-1-2 1-16,0 1-1 0,-1-2 0 16,0-5-1-16,-2-2 0 0,2 2-2 15,1-3 0-15,2-1-1 0,0-4 0 0,2-3-1 16,0 0-1-16,3 0-1 0,1-2 1 16,0 1-1-16,6 1 0 0,0-3 2 15,3 0 0-15,5 0 1 0,6-3-1 16,6 0 1-16,6-2 0 0,0-4-1 15,7 4-2-15,2 0-5 0,-1 0-7 16,-4 0-9-16,-7 0-9 0,-6 1-12 16,-8-1-119-16,-8-5-119 0,-11 0-287 0</inkml:trace>
  <inkml:trace contextRef="#ctx1" brushRef="#br0" timeOffset="-144651.16">12651 13779 435 0,'4'-9'121'0,"6"1"5"0,5-1-1 16,6 2-84-16,4 1-19 0,6 1-5 0,5 1-1 16,2 2-3-16,0 3-9 0,-2 3-10 15,-4-1-124-15,-7 5-114 0,-4 2-295 16</inkml:trace>
  <inkml:trace contextRef="#ctx1" brushRef="#br0" timeOffset="-143961.67">13230 14373 349 0,'13'-20'105'0,"0"-3"8"16,-3-2-22-16,-3 0-34 0,1 1-10 0,-6-3-4 15,-2 3-5-15,-3-1-8 0,-6 4-5 16,-5 3-3-16,0 2-4 0,-7 2-1 16,0 4-4-16,-1 4-3 0,1 2-3 15,-1 6-2-15,1 3-2 0,1 2 0 16,3 5-1-16,2 5 0 0,2 2 0 16,3 4-1-16,4 2-1 0,4 2 1 15,4-1-1-15,3 1 0 0,3-1 1 0,2-1-1 16,2-2 1-16,2-4-1 0,1-3 0 15,1-2-1-15,1-6-1 0,-1-3 0 16,0-6-2-16,0-6 1 0,-1-4 1 16,1-5-1-16,-3-3 2 0,1-4 1 15,-3-4 1-15,0-2 4 0,-3 1 3 16,0 2 4-16,-2 1 5 0,-2 0 3 16,-2 6 2-16,0 3 2 0,0 5 0 15,-1 3-2-15,-1 2-5 0,-1 2-5 0,1 4-4 16,0 1-3-16,0 5-1 0,-2 4-1 15,1 6 0-15,-1 5 0 0,-1 5 2 16,1 3 3-16,-1 7 0 0,1 3-1 16,1 2-1-16,1 1-1 0,1-2-1 15,0 0 0-15,2-2-2 0,0-4-1 16,1-4 0-16,1-6-1 0,0-3 1 16,-2-4 0-16,1-3-1 0,0-3 1 0,-2-4-5 15,1 0-7-15,-2-4-11 0,-1-2-13 16,1 1-17-16,0-2-127 0,2 0-136 15,-1 0-318-15</inkml:trace>
  <inkml:trace contextRef="#ctx1" brushRef="#br0" timeOffset="-143074.71">13479 14790 416 0,'-4'-8'109'0,"0"1"6"16,-1-3-55-16,2-1-12 0,-1 0-6 15,2 1-5-15,0-2-5 0,4 1-7 16,4 0-3-16,-1-2-4 0,2 0-3 15,4-1-4-15,1 2-1 0,6 0-2 16,0 3-1-16,-1-1-2 0,4 5 0 16,1 3-2-16,4 2 0 0,-1 1 0 0,-1 2 0 15,2 2-1-15,-2 2 0 0,-1 3 0 16,-1 3 0-16,-4 1-1 0,-2 4 0 16,-4 3 0-16,-8 3 0 0,-1-2 0 15,-7 0 2-15,-6-1 3 0,-6 0 2 16,-5-3 0-16,-4-2 1 0,-4-4 1 15,-3-1-1-15,-3-2-2 0,-2-4-2 16,4-4-4-16,1-3-3 0,2-3-5 16,3-3-2-16,6-4-2 0,8 0-5 0,4-4-4 15,8-4-2-15,5-1-2 0,4-1 1 16,4-2-2-16,4 0 2 0,5 0 3 16,0 0 3-16,1 3 4 0,-1 2 4 15,-1 0 3-15,-2 2 4 0,-2 4 2 16,-3 1 4-16,-5 4 2 0,-2 0 4 15,-1 5 1-15,-1 0 2 0,-3 3 1 0,1 4 3 16,-1 2 1-16,-1 2 1 0,-1 4 2 16,-2 4 2-16,1 3 1 0,-3 6 1 15,0 5 0-15,-3 3-3 0,0 1-1 16,-1 3-4-16,2 4-2 0,-1 2-3 16,1-2-2-16,0-1-2 0,2-3-2 15,1-2-2-15,0-4-1 0,2-6-3 16,1-6-8-16,1-1-12 0,-2-6-11 15,4-2-10-15,-2-3-128 0,0-2-129 0,-2-1-309 16</inkml:trace>
  <inkml:trace contextRef="#ctx1" brushRef="#br0" timeOffset="-141201.84">14855 12668 296 0,'19'-5'80'0,"-2"1"4"0,-1 0-42 15,-5 2-6-15,-3 1-3 0,-2 1-3 16,-6 0-6-16,-7 0-5 0,-8 1-5 15,-6 0-1-15,-4 3-2 0,-5-1-4 16,-4 2-1-16,0 0 1 0,2 0 1 0,4 0 1 16,3 0 0-16,4-1-1 0,4-2 0 15,5 1-3-15,3 0-2 0,3 0-1 16,2 2-1-16,3 0 1 0,2 2 0 16,3 2 0-16,0 0 0 0,-1 1 2 15,2 1 0-15,1-1 2 0,1 3 2 16,-4-1 1-16,0 3 4 0,2 5 0 15,-5 4 2-15,-2 2 0 0,0 8 0 0,-2 3 0 16,1 2-1-16,-5 4-1 0,-3 2-1 16,0 6-1-16,-4 5-1 0,-2 4 0 15,-1 7-2-15,-1 4 0 0,-3 0 0 16,1-1 0-16,0 1 1 0,4-3-1 16,0-4 1-16,-2-4 0 0,3-2-1 15,5 2 0-15,0-5-1 0,2-2-2 0,-1-1-1 16,4-2 0-16,-2 1-2 0,3-5-1 15,0 0 0-15,3 2 0 0,-1-4 0 16,5-1-1-16,1-2 0 0,1-4 0 16,1-3 0-16,0-4 1 0,0-3-1 15,-2-5 0-15,0-3 0 0,-1-3 0 16,0-2 0-16,-2-2 1 0,-2-2-1 0,2 0 0 16,-1 0 1-16,1-3-1 0,-1 2 1 15,-2-2-1-15,2 0 0 0,0 1 0 16,-1-2 0-16,0 0 1 0,0 0-1 15,1-1 0-15,-1 0 0 0,2 1 0 16,2-1 0-16,-1 0 0 0,3 1 0 16,0-1 0-16,5 1 1 0,3 0 0 15,3-1 0-15,5 0 0 0,2-1 0 16,3-2 0-16,2 1 0 0,0-2 0 16,1 2 0-16,-2-2 0 0,-2 0-2 0,0-1-3 15,-3-1-5-15,-2 0-4 0,-3-1-5 16,-4 0-3-16,0-2-7 0,-4 1-6 15,-3-5-115-15,-1 0-110 0,-2 1-278 16</inkml:trace>
  <inkml:trace contextRef="#ctx1" brushRef="#br0" timeOffset="-128558.08">11633 13874 377 0,'20'3'87'0,"2"0"2"15,1-3-55-15,7 0-12 0,0-3-1 16,1 1-2-16,3 1 2 0,-5-3 0 15,-2 2-1-15,-5-1-1 0,-4 2 2 16,-7 1 1-16,-9 0-2 0,-8 0-2 16,-8 2-3-16,-8 0-1 0,-7 1-1 15,-8 1-3-15,-6 0-6 0,-1-1 0 0,-3 1 1 16,-2 1 0-16,1-3 0 0,0 1 2 16,2-3-1-16,2-1 2 0,3-3 0 15,6-1 0-15,7 1 2 0,5-1-1 16,11 2-2-16,7 0-1 0,9 5 0 15,7 1-2-15,10 1-2 0,7 1-2 16,8 1 1-16,6 0-1 0,3 0 1 16,4-2 0-16,4-2 0 0,-2 1 0 0,-1-2-1 15,-3 0 1-15,-6-1-1 0,-2 0 1 16,-9 2-1-16,-8-4 1 0,-7 2 0 16,-9-1 0-16,-7-3 1 0,-6-2-1 15,-9 0 0-15,-6-1 0 0,-8-1-1 16,-4 2 0-16,-2 0 0 0,-2 1 0 15,0 1 0-15,2 2-5 0,5 2-6 16,6 0-43-16,2-1-86 0,6 0-111 0,5-1-269 16</inkml:trace>
  <inkml:trace contextRef="#ctx1" brushRef="#br0" timeOffset="-127068.46">11831 13911 310 0,'3'1'91'0,"-6"-2"4"16,-2 1-9-16,-2-2-39 0,-3 1-13 15,-3 1-8-15,-5-1-3 0,-2 1-1 16,-3 1-2-16,-1-1-2 0,-3 0-2 0,-3 1-3 16,-1 2 0-16,-2-2-2 0,1 2-1 15,0-1-1-15,3 2-2 0,1-1-2 16,5 1-2-16,6-1 0 0,6 0-2 16,5 0-1-16,6-1 1 0,5 1 0 15,6-1 0-15,6-1 0 0,8 1 1 16,4-1-1-16,5-2-1 0,4-1-8 15,6 0-10-15,1-3-28 0,1 0-79 16,-1-2-97-16,0-2-228 0</inkml:trace>
  <inkml:trace contextRef="#ctx1" brushRef="#br0" timeOffset="-122615.37">11621 13703 459 0,'0'-8'121'16,"-1"0"5"-16,-3 1-52 0,2 0-20 15,-2 1-12-15,3 4-8 0,0-1-7 0,-1 2-4 16,2 1-5-16,2 1-2 0,0 4-3 16,2 4-2-16,-1 4-1 0,1 6-1 15,0 4 2-15,-1 4 1 0,0 8-1 16,-1 3-1-16,-2 0-3 0,-1 0-1 16,1 0-2-16,-1 1-1 0,1 0 0 15,0-6-2-15,1-3 0 0,2 0 1 16,-1-4-1-16,2-4 0 0,-2-2 0 15,1-4 0-15,-1-4 0 0,1-4 0 0,-2-3 1 16,-1-1 0-16,1-3 2 0,-2-3 0 16,1-2 0-16,-1-4 0 0,-1-3 0 15,1-3-1-15,1-6-1 0,0-7-2 16,0-2 0-16,1-6 1 0,-3-5-1 16,3-5 0-16,2 1 0 0,-2-1 0 15,-1 0 0-15,0 4 0 0,0 3 0 0,2 6 0 16,-4 7 0-16,-1 4 0 0,2 5 0 15,0 8 0-15,-2 3-1 0,2 2-1 16,1 6 0-16,0 3 0 0,0 4-1 16,0 6 0-16,0 3 1 0,-1 3 0 15,1 5 1-15,0 5 1 0,0 2 0 16,0-1 0-16,-1 0 0 0,-1 0-10 16,1 2-16-16,-1-3-53 0,-2-3-82 15,-2-1-121-15,1-6-285 0</inkml:trace>
  <inkml:trace contextRef="#ctx1" brushRef="#br0" timeOffset="-121650.12">14932 13780 367 0,'16'2'102'0,"4"2"6"0,1-1-35 0,-2-2-20 15,2 2-11-15,1-3-8 0,-2 2-5 16,-2 1-4-16,0 0-4 0,-4 0-4 15,-3-1-4-15,-2-1-1 0,-3 2-1 16,-3-2 2-16,-5 0 0 0,-5-2-2 16,-5 2 0-16,-7-1-1 0,-4 2-2 0,-8 0-1 15,-4-3-3-15,-6 1 2 0,0 1 1 16,2-2 2-16,6 0 1 0,2-1 1 16,9 1 2-16,6 1-1 0,5-1-2 15,6 0-2-15,3 1-3 0,3 0-1 16,2 0-1-16,9-2-2 0,5 1-1 15,6 1 1-15,10 0-1 0,4 1 1 16,7 1-1-16,2-1-1 0,-2 3-1 16,-2-1-1-16,-5 0 0 0,-3-3 0 0,-7 1 0 15,-6 1 0-15,-5 0 1 0,-6-4 1 16,-3 2 1-16,-7 0 0 0,-6 2 0 16,-2-1 0-16,-7-2 0 0,-5 2 1 15,-8-2-1-15,-5 1 0 0,-7-2 0 16,-3 2 0-16,-3-2 1 0,-1 2 0 15,3-3-1-15,7 5 1 0,4-4 0 16,7 4 0-16,7-2 0 0,7 0 0 16,5 1-4-16,4-1-12 0,2 1-8 0,6 0-9 15,5-1-121-15,8 0-122 0,8 0-295 16</inkml:trace>
  <inkml:trace contextRef="#ctx1" brushRef="#br0" timeOffset="-120705.68">15589 13509 404 0,'6'-20'116'0,"-3"-5"5"0,4 0-21 0,0 0-41 15,-1 2-13-15,0 2-4 0,0 3-1 16,-1 4-2-16,1 4 0 0,-2 2-4 15,-1 4-4-15,0 2-7 0,-2 4-4 16,1 2-5-16,-1 9-4 0,-1 6-2 16,-1 9-3-16,-3 7 0 0,-1 6 0 15,-1 5-1-15,0 2 0 0,0 0-2 16,1 2 0-16,1-6-2 0,3 0 1 0,2 0-3 16,2-2-5-16,0-3-6 0,0-5-11 15,2-4-9-15,-2-3-7 0,1-4-8 16,-2-5-21-16,0-3-45 0,-2-4-45 15,-2-4-87-15,1-2-199 0</inkml:trace>
  <inkml:trace contextRef="#ctx1" brushRef="#br0" timeOffset="-119956.31">15689 13882 440 0,'15'-24'111'0,"4"-4"5"0,0 3-57 16,1 2-17-16,0 0-5 0,0 5-4 15,3 2-5-15,-2 1-4 0,-1 8-3 16,1 3-4-16,0 4-4 0,0 4-4 15,-1 4-2-15,-3 6-1 0,-2 2-3 16,-5 2 0-16,-4 3-1 0,-3 4-1 16,-4 0 1-16,-5 0-1 0,-3-3 0 15,-4-2 0-15,-3-1 1 0,-5-2 0 0,-4-5 0 16,-2-3 0-16,-2-3 0 0,-3-4 0 16,2 0 0-16,2-4 0 0,4-4-2 15,3-2 0-15,3-5-2 0,9-2-1 16,2-2-2-16,6-2-1 0,5-1-2 15,6 0 0-15,3 2-1 0,8 1 0 16,3 3-1-16,6 2-1 0,5 3-1 16,5 4-2-16,5 4-4 0,0 3-4 0,1 3-3 15,0 4 0-15,0 0 0 0,-3 0 1 16,-8 0 3-16,4-2 5 0,-5-2 6 16,-3-2 4-16,-5-4 3 0,-3-2 6 15,-2-1 8-15,-4-3 5 0,-8-4 4 16,-6-3 4-16,-3 1 2 0,-6-2 1 15,-4 0-2-15,-6 1-6 0,-1 1-4 16,-4 4-3-16,2 2-3 0,-2 2-1 16,0 4-1-16,0 4-2 0,4 2 0 0,1 4-2 15,2 5-1-15,3 2-1 0,2 2 0 16,5 3 0-16,2 3 0 0,4 2 0 16,4-1 0-16,1 0 1 0,4 1-1 15,3-4-1-15,-1-2-2 0,3-6-1 16,0-6-1-16,-1-5-1 0,0-4 1 15,-4-5-1-15,0-4 2 0,-4-5 1 16,-1-3 2-16,-1-2 1 0,-2-2 2 0,0 0 1 16,-1 0 3-16,0-1 4 0,-1 3 2 15,-1 4 4-15,0 2 0 0,0 5 0 16,0 1-3-16,0 6-3 0,0 3-3 16,1 6-2-16,1 3-3 0,0 5-2 15,-1 6 0-15,1 5 1 0,-1 3 1 16,0 4 1-16,0 2-1 0,-1 3 2 15,-1-1 0-15,-1-2 1 0,-2 2 1 0,-3-2 1 16,-4-2 1-16,-3 0 2 0,-2-2 0 16,-4-3 1-16,-2-2-1 0,-4-3 0 15,-4-2 0-15,-1-5-2 0,-8-4-1 16,-4-4-1-16,-7-3-2 0,1-4-1 16,0-2-1-16,2-3 0 0,3-2-1 15,8-1-2-15,7-3-6 0,8-4-9 16,5-3-14-16,7 1-12 0,7-1 73 0,6-2-207 15,4 3-136-15,4 2-356 0</inkml:trace>
  <inkml:trace contextRef="#ctx1" brushRef="#br0" timeOffset="-118993.27">16910 13478 568 0,'3'-14'134'0,"-2"2"7"0,0 3-83 15,0 3-15-15,1 4-6 0,-2 3-5 16,-2 4-3-16,0 7-3 0,-3 7-5 15,-1 7-6-15,-4 3-3 0,-1 9-1 16,-1 4 1-16,-2 3-2 0,4 1-4 0,-1-2-2 16,3 2-1-16,1-4-1 0,5-1 0 15,-2-4-2-15,3-5-6 0,0-2-9 16,0-6-11-16,-1-7-10 0,2-1-13 16,-1-4-41-16,-2-8-76 0,-5-7-106 15,3-6-233-15</inkml:trace>
  <inkml:trace contextRef="#ctx1" brushRef="#br0" timeOffset="-118750.18">16888 13479 492 0,'26'-22'112'0,"2"2"3"16,2 2-67-16,2 2-21 0,0 5-5 16,1 2-1-16,-2 3 2 0,-3 5 0 15,-4 3-1-15,0 8-4 0,-5 4-2 16,-1 2-3-16,-6 2-3 0,-5 3-1 15,-5 4-2-15,-7-2-1 0,-6-1 0 0,-7 1-1 16,-4 0-1-16,-5-3-1 0,-1 0 0 16,-4-5-1-16,1 0 0 0,3-4 0 15,0-3-1-15,1-2-2 0,3-1-6 16,3-1-7-16,4-3-10 0,4 1-39 16,2-6-82-16,8 0-109 0,6-1-249 15</inkml:trace>
  <inkml:trace contextRef="#ctx1" brushRef="#br0" timeOffset="-118511.08">17497 13375 426 0,'16'-10'116'16,"-8"1"5"-16,-4 2-26 0,-3 4-52 0,-6 5-16 15,-5 5-5-15,-3 4-1 16,-4 5-3-16,-2 7-2 0,-3 7 1 0,0 5 2 15,1 5 2-15,3 0 1 0,3 3 0 16,1 3-2-16,5-2-3 0,4-1-3 16,1 0-2-16,5 0-3 0,5-2-1 15,5-3-6-15,4-5-12 0,2-3-12 16,4-2-12-16,3-8-122 0,-1-9-124 16,-1-3-305-16</inkml:trace>
  <inkml:trace contextRef="#ctx1" brushRef="#br0" timeOffset="-118022.2">17648 13516 593 0,'11'-18'137'0,"0"2"6"0,1 0-90 16,2 5-20-16,1 3-9 0,-1 4-3 15,2 2-5-15,-2 4-3 0,-1 5-5 16,0 6-2-16,-3 3-2 0,-3 6 0 16,-2 3 0-16,-4 2 0 0,-2 2 0 15,-4 1-1-15,-2 1-1 0,-1-1 1 16,-2 0-2-16,-1-2 1 0,1-3-1 16,1-2 0-16,1-3 0 0,1-4 0 0,1-5 0 15,1-4 0-15,1-2-1 0,2 0 1 16,0-4 0-16,1-1-1 0,1-5-1 15,1-2 0-15,3-4-1 0,2-5 0 16,4-6 0-16,1-3-1 0,4-4 1 16,1-2 0-16,1 0 1 0,0 0-1 15,-2 4 0-15,0 3 1 0,-4 2 0 16,-3 4 0-16,0 4 1 0,-3 4 1 16,-3 3 0-16,1 2 1 0,-3 3-1 0,-2 5 0 15,-1 3 2-15,-2 5 1 0,0 5 1 16,-2 2 2-16,-1 6 2 0,2 2 3 15,0 2-1-15,2 0 0 0,4 0-1 16,3 0-1-16,4-1-3 0,7-3-1 16,3-2-6-16,7-2-7 0,5-4-10 15,5-5-13-15,1-4-15 0,-2-7-121 0,-4-2-127 16,-3-3-301-16</inkml:trace>
  <inkml:trace contextRef="#ctx1" brushRef="#br0" timeOffset="-117782.84">18189 13429 586 0,'-1'-9'131'0,"1"2"4"15,0 3-97-15,0 5-7 0,0 4 1 0,0 4 2 16,0 6 1-16,-2 5 0 0,1 7-2 16,-2 8-1-16,-1 3-3 0,-2 5-6 15,0 3-3-15,-2-1-5 0,2 2-2 16,-1-1-3-16,0 0-3 0,1-2-2 15,1-1-1-15,1-5 0 0,1-3-3 16,1-6-5-16,-1-5-7 0,3-6-10 16,0-4-15-16,0-7-11 0,0-2 6 0,0-5-138 15,0-4-126-15,1-6-303 0</inkml:trace>
  <inkml:trace contextRef="#ctx1" brushRef="#br0" timeOffset="-116956.1">18311 13554 488 0,'-3'-2'127'0,"1"-2"6"0,0 1-52 15,1 2-31-15,2-1-15 0,1-1-7 16,3 2-6-16,4-1-5 0,4-1-4 0,5 1-4 15,8 2-3-15,5-1-1 0,3 1 0 16,3 1-1-16,0 1-2 0,-4 1 0 16,-2-1-1-16,-7-1 0 0,-3 2-1 15,-8-2 0-15,-2 1 0 0,-5 0 0 16,-4 0-1-16,-2 2 2 0,-5 1 0 16,-3 2 1-16,-2 5 1 0,-5 1 1 15,-4 2 1-15,-4-1 1 0,0 5-1 16,-3 0-1-16,2 2 1 0,-1 3-1 0,0-2-1 15,3-1 0-15,3 2 0 0,1-5 0 16,5 0 0-16,2-4 0 0,2-4 0 16,4-1 0-16,3-3 0 0,-1-2 0 15,3-1 0-15,2 0 1 0,1-2 1 16,5 3-1-16,4-1 1 0,6 1 1 16,8-3-1-16,5 1-1 0,5-1 0 15,3-2-3-15,0 1-6 0,1-3-8 0,-3 1-9 16,-3-1-10-16,-6 1-34 0,-1-6-98 15,0 0-117-15,-4-1-274 0</inkml:trace>
  <inkml:trace contextRef="#ctx1" brushRef="#br0" timeOffset="-116676.33">18925 13355 546 0,'0'-7'131'0,"4"3"6"0,-1 5-52 16,3 6-47-16,2 6-7 0,3 4-1 15,3 5 1-15,-1 8 1 0,3 5-3 0,-2 3-3 16,-3 2-5-16,-5 2-3 0,-3 4-2 16,-5 0-4-16,-4-3-1 0,-9 1-3 15,-4-1-1-15,-5-1-1 0,-1-3-1 16,-1-4-1-16,0-1-1 0,0-3-1 15,4-5-3-15,4-5-8 0,2-2-11 16,2-4-18-16,2-3 2 0,1-4-141 16,5 0-135-16,1-4-323 0</inkml:trace>
  <inkml:trace contextRef="#ctx1" brushRef="#br0" timeOffset="-115107.84">16994 14110 437 0,'8'-17'106'0,"1"-3"5"16,2-3-58-16,0-1-18 0,1 1-7 16,0-3-1-16,-1 3-1 0,-3 2 0 15,1 2-3-15,-3 6-2 0,0 2-2 0,2 2-4 16,-2 3-3-16,2 2-2 0,1 3-3 16,2 4-2-16,0-1-2 0,3 4-1 15,-2 2 0-15,1 3 0 0,0 2 1 16,-4 3 0-16,1 1 3 0,-1 4 0 15,-3 3 1-15,-3 1 0 0,-2 2 1 16,-4 0-1-16,-2 1-1 0,-1 0-1 16,-2-2-1-16,-2-2 0 0,-1 1-2 15,1-2 1-15,-1-1-1 0,-1 0-1 16,0-4 0-16,3-1 1 0,-4-5-1 16,1-3 1-16,-1-4 0 0,-2-3 0 0,-1-7 1 15,-3 2-1-15,1-6 1 0,-1-7-1 16,3-1 0-16,3-2 0 0,3 0-1 15,5-1-1-15,5 0 0 0,6 2 0 16,5 6 0-16,3-2 0 0,4 4 0 16,2 3-1-16,3-1 1 0,1 6 0 15,0 1 0-15,0 2 0 0,-1 0 0 16,-2 2 1-16,-1-1-1 0,-4 3-1 0,-3-1-5 16,-2 1-6-16,-5-2-9 0,-2 3 56 15,-3 1-188-15,-1-1-130 0,-3-1-344 16</inkml:trace>
  <inkml:trace contextRef="#ctx1" brushRef="#br0" timeOffset="-114137.25">19084 12692 433 0,'-1'-6'112'15,"3"2"0"-15,3 2-26 0,4-1-56 16,3 3-16-16,5 0-7 0,7 2-3 16,4-2 0-16,4 0 0 0,3-2 0 15,6 1-2-15,1 0 0 0,2 0-1 16,-1 0 0-16,-2 1 0 0,-4 2 0 0,-5-1-1 15,-9 2 1-15,-6-2-2 0,-6 0 1 16,-6 0-1-16,-5 3 1 0,-4 0 1 16,-3 2-1-16,-3 5 1 0,0 4 1 15,-1 2 1-15,0 5 3 0,1 8 3 16,3 4 2-16,-3 5 4 0,2 6 2 16,-1 3 2-16,2 4 2 0,-2 6-2 15,0 1-2-15,0 5-1 0,4 5-3 16,1 0-3-16,2 1-2 0,2-2-3 0,-2-1-1 15,2 0-1-15,0-6-1 0,-1-1-1 16,-3-2 0-16,2 5-1 0,-3-5 1 16,0-2-1-16,-2-4 1 0,-1-1 0 15,0-1-1-15,-1-2 1 0,-1-7 0 16,0 4 0-16,2 1-1 0,3-1 1 16,-1-2-1-16,1-4-1 0,0-2 1 0,1-4 0 15,-1-2-1-15,2-8 1 0,-5-1 0 16,5-3 0-16,-4-3 1 0,1-3 0 15,-2-2 0-15,-3 0 0 0,-4-1 0 16,-5-1 0-16,-4-3 0 0,-6 1 1 16,-7-2-1-16,-7 0 0 0,-9-1 0 15,-3 1-1-15,-2 1 0 0,-1-2-10 16,-2-1 13-16,2-1-152 0,0 1-125 16,7 1-333-16</inkml:trace>
  <inkml:trace contextRef="#ctx1" brushRef="#br0" timeOffset="-109492.45">2829 17538 253 0,'7'2'88'0,"2"-1"11"16,1 1-17-16,-2 0-6 0,-1 1-9 16,-1-2-7-16,-3 0-10 0,0 0-8 15,-2 0-5-15,-3 2-6 0,-6-1-4 16,-3 1-3-16,-6-1-2 0,-5 2-3 15,-9 2-2-15,-11 2-5 0,-3-2-3 16,-1 1 0-16,-2 0 0 0,3-3-1 0,-1 1-1 16,6-5-2-16,8-2 0 0,2-2-1 15,6-1-1-15,4 0-4 0,4 0-5 16,5 1-10-16,7 1-6 0,8-1-9 16,7 2-24-16,6-2-98 0,3-1-109 15,6-2-256-15</inkml:trace>
  <inkml:trace contextRef="#ctx1" brushRef="#br0" timeOffset="-109181.41">2891 17369 393 0,'0'-1'115'0,"-4"0"5"0,-4 1-28 16,-3-1-29-16,-2-2-21 0,-3 3-10 0,-5 0-7 15,-4 3-3-15,-8-1-3 0,-4 2-2 16,-5 1-4-16,-1 1-3 0,-3-1-2 16,0-4-2-16,1 0 0 0,5-3-1 15,6-2-1-15,4-1-1 0,3-1 1 16,7 0-2-16,4 2-2 0,6 3-9 0,4 0-6 15,7 2-4-15,6 0-4 0,5 0-16 16,7 2-105-16,4-4-104 0,7 1-255 16</inkml:trace>
  <inkml:trace contextRef="#ctx1" brushRef="#br0" timeOffset="-108600.39">2902 17650 286 0,'3'0'100'0,"0"0"7"0,-3-2-28 16,-2 0-8-16,0-1-9 0,-5 3-11 15,-2-2-15-15,-2 0-12 0,-4-2-6 16,-1 3-3-16,-5-1-3 0,-2 2-1 16,0-1-4-16,-8 2-1 0,-4 2-2 15,-4 3-1-15,1-2-1 0,0-2 0 0,0-1-1 16,1-2 0-16,4-1-1 0,3-2 0 16,8-5-2-16,1 3-5 0,5 0-9 15,8 1-40-15,5 0-72 0,7 2-99 16,6-1-234-16</inkml:trace>
  <inkml:trace contextRef="#ctx1" brushRef="#br0" timeOffset="-108258.21">2893 17418 344 0,'-1'2'109'16,"-3"-4"5"-16,-3 2-1 0,-4 0-44 15,-4-1-28-15,-5 1-14 0,-6 1-4 16,-8 2 0-16,-8 2-2 0,-3 0-1 15,-3 0-2-15,-1 0-1 0,-3-3-1 16,0 0 0-16,7-2-3 0,7-1-3 0,4-2-3 16,7-1-1-16,5 0-1 0,8 2-3 15,5-1-9-15,5 1-8 0,7-1-6 16,8 2-12-16,2-4-113 0,9 0-112 16,7 0-275-16</inkml:trace>
  <inkml:trace contextRef="#ctx1" brushRef="#br0" timeOffset="-101668.18">3685 16922 533 0,'3'-16'133'0,"0"2"6"0,-1 6-75 15,0 0-12-15,-1 3-9 0,-1 2-9 16,1 3-7-16,0 1-7 0,2 3-5 16,-1 4-3-16,2 6-4 0,0 4 1 15,0 8 2-15,1 6 1 0,-1 4 1 0,0 2 1 16,-2 2-2-16,-2 1-2 0,-1-1-3 16,0 0-2-16,-2-2-1 0,1-1-2 15,-2-2 0-15,2 0-1 0,-1-3 0 16,2-3 0-16,0-4 0 0,0-4-3 15,-1-4-6-15,2-3-9 0,-1-5-6 16,1-4-5-16,0-2-6 0,-1-4-10 16,2-3 20-16,-1-6-138 0,3-5-110 15,0-1-298-15</inkml:trace>
  <inkml:trace contextRef="#ctx1" brushRef="#br0" timeOffset="-101229.98">3993 17117 488 0,'8'-16'126'16,"-3"1"7"-16,0 2-63 0,-2 1-17 0,0 2-10 15,-2 2-7-15,-1 2-7 0,0 4-6 16,0 2-6-16,-1 4-3 0,-2 3-5 16,0 4-3-16,-2 1-3 0,-3 5-1 15,0 2 0-15,-3 1 0 0,-2-2 1 16,-1 0 0-16,-2 1 1 0,-4-3 1 15,0-1 1-15,1-3 0 0,-1 0 0 16,-1-1 0-16,1-1-1 0,1-1-1 0,1-4-1 16,4-2-1-16,0 0 1 0,3-3 0 15,2-1-1-15,5-2 0 0,0-1-1 16,3 0 0-16,1 0-1 0,2-1 0 16,1 1 0-16,0 1-1 0,3 0-1 15,2 2 1-15,0 1-1 0,1 0-1 16,2 4 1-16,3 0 0 0,-3 5 1 15,2 2 0-15,4 1 0 0,3 3 1 0,2 2 0 16,3 4 1-16,2 3 0 0,2-3-1 16,2-1 1-16,0 1 0 0,1-1 0 15,-4-3 0-15,0-3 0 0,-4-4-2 16,-5-2-3-16,-3 0-5 0,-6-3-3 16,-4-3-2-16,-4-2-9 0,-5 0-11 15,-1-1-102-15,-3-3-19 0,1-2-98 16,3 0-217-16</inkml:trace>
  <inkml:trace contextRef="#ctx1" brushRef="#br0" timeOffset="-100670.2">4329 16913 489 0,'-2'-20'128'0,"0"0"7"16,1 2-64-16,0 4-15 0,0 4-8 15,1 0-8-15,-2 4-8 0,2 2-7 16,0 4-7-16,2 1-4 0,-1 4-4 0,3 4-3 15,-1 6-1-15,2 4 2 0,4 10 3 16,-1 5 1-16,3 7 3 0,0 2-1 16,-1 1 0-16,-1 1-2 0,-3 0-1 15,-2-1-1-15,-4-2-3 0,-3-1-1 16,-3 2-1-16,1 2-1 0,-2-1-1 16,1-3-1-16,1-5-1 0,0-1-1 15,2-7 1-15,3-3-1 0,0-7 1 16,2-6-1-16,-1-2 1 0,0-2-1 0,0-5 1 15,1-1-1-15,-1-2 2 0,-1 0-1 16,1 0 0-16,1-2 0 0,1 0 1 16,1-1-1-16,1 0-1 0,2 0 1 15,2-2-1-15,-1 3 0 0,3-2 0 16,2 3 0-16,-1 1 0 0,0 0 0 16,2 0 0-16,0 0 0 0,0 2 0 0,1 0 0 15,1-5 0-15,1 1 0 0,1-1 0 16,1 0 0-16,-2-1 0 0,-1-2-2 15,-3 1-3-15,-1 1-5 0,-8 1-7 16,0-2-11-16,-4 0-9 0,0 0-13 16,-4-3-123-16,0 2-126 0,0-2-306 15</inkml:trace>
  <inkml:trace contextRef="#ctx1" brushRef="#br0" timeOffset="-99999.66">5041 16735 410 0,'4'-4'110'0,"-4"3"2"0,-2 3-52 15,-3 5-12-15,-3 6-6 0,-3 8-7 16,-4 13-4-16,-2 9-3 0,-3 10 2 16,0 5 2-16,3 4-4 0,4 0-2 15,3 6-3-15,6-3-2 0,5 1-2 16,7 2-2-16,5-2-3 0,6 2-1 15,3 1-2-15,2-5-2 0,4-8-1 16,2-5-2-16,2-3-2 0,0-3 0 16,-1-3-1-16,-2-5 0 0,0-5-1 0,-5-1-1 15,-3-7-1-15,-5-5-5 0,-5-7-2 16,-3-6-8-16,-5-6-10 0,-4-4-13 16,-5-5-126-16,-6-5-128 0,-2-2-311 15</inkml:trace>
  <inkml:trace contextRef="#ctx1" brushRef="#br0" timeOffset="-98932.3">5804 17184 339 0,'15'-9'107'0,"0"-2"10"0,-2-1-31 15,2-1-12-15,-3-1-10 0,-3-2-9 16,-4-3-9-16,-3-1-10 0,-3 0-7 16,-4-3-5-16,-5 3-4 0,-4 1-4 15,-4 6-3-15,-1 0-3 0,-6 7-3 16,-3 5-2-16,-2 5-3 0,2 8-1 0,0 3-1 16,2 4-1-16,5 10 1 0,3-2-1 15,4 3 0-15,6 0 1 16,3-1 0-16,5-2 0 0,3 1 1 0,4-5-1 15,5-1 0-15,5-1 1 0,5-4 0 16,3-3 0-16,1-3-1 0,-1-6 0 16,2-5 0-16,-1-7-1 0,-4-1 0 0,-6-7 0 15,-1-1 0-15,-4-2 0 16,-2-4 0-16,-4-1 1 0,-3 0 0 0,-2-2 0 16,0 0 1-16,0-1-1 0,-1 2 1 15,1 2 1-15,0 3 2 0,0 5 0 16,1 2 1-16,-1 4 0 0,1 4-1 15,1 4 0-15,-1 0 0 0,0 4 0 16,2 4 2-16,0 3 4 0,1 5 3 16,1 4 3-16,-1 5 3 0,-1 5 3 15,0 6 0-15,-2 4-1 0,-1 7-1 0,-1 4-2 16,-1 7-1-16,1 1-3 0,-1 0-3 16,1-1-1-16,-1-5-2 0,4-3-1 15,-1-5-2-15,0-7-2 0,1-6 1 16,3-5-2-16,-1-3-1 0,2-4-4 15,-1-5-6-15,1-12-10 0,0-4-18 16,1-4-18-16,-1-8-136 0,-1-6-145 0,0 0-346 16</inkml:trace>
  <inkml:trace contextRef="#ctx1" brushRef="#br0" timeOffset="-98454.33">6165 17789 421 0,'3'-9'116'0,"1"-3"8"15,1-1-48-15,0-1-13 0,1-2-8 16,3 1-7-16,-1 0-6 0,2 2-8 16,1 1-6-16,0 3-7 0,3 0-5 15,3 3-5-15,1 1-4 0,4 3-3 16,3 3-2-16,3 4 0 0,3 2-1 15,0 3-1-15,0 6 0 0,-4 6 0 0,-3 0 0 16,-3 0 0-16,-7 5 0 0,-6-5 0 16,-5 4 0-16,-7-4 2 0,-7-1 2 15,-5 0 1-15,-6-1 1 0,-5-5 0 16,-3 2 0-16,-5-5 1 0,-2-3-2 16,-5-7 0-16,-1-1-3 0,4-4-3 15,-1-6-5-15,6-6-7 0,5 1-5 16,7-9-7-16,11 1-8 0,8-3-7 15,8-5-118-15,6-2-113 0,7 1-282 0</inkml:trace>
  <inkml:trace contextRef="#ctx1" brushRef="#br0" timeOffset="-98233.43">6360 17524 467 0,'5'0'123'0,"-1"1"7"15,-2 4-57-15,-1 5-18 0,1 4-9 0,-2 4-7 16,-2 4-3-16,1 5-4 0,0 4-3 15,-2 6 0-15,2-3-3 0,0 6-2 16,1 2-4-16,1 2-3 0,0 1-4 16,3 0-2-16,1-6-4 0,0-1-3 15,1-5-2-15,-1-7-1 0,-1-6 1 16,-1-4-4-16,0-7-9 0,-1-2-10 16,0-1-10-16,-2-4-7 0,1-1-11 15,-2-3-121-15,2-2-120 0,-1 1-283 0</inkml:trace>
  <inkml:trace contextRef="#ctx1" brushRef="#br0" timeOffset="-97538.33">6881 17035 398 0,'5'-9'119'0,"-2"1"5"0,-2 0-42 15,-2 2-15-15,-2 1-14 0,-2 3-11 16,0 3-11-16,-2 4-6 0,-3 6 0 16,2 4-1-16,-2 7 0 0,2 4 2 15,1 4-1-15,2 6 0 0,3 5-2 16,4 2-3-16,4 3-4 0,2 2-3 15,4 3-4-15,3 0-3 0,4-1-1 16,2-5-6-16,1-4-12 0,2-7-15 16,-1-4-11-16,1-7-90 0,-4-7-40 0,4-1-116 15,-1-9-232-15</inkml:trace>
  <inkml:trace contextRef="#ctx1" brushRef="#br0" timeOffset="-97098.4">7047 17116 499 0,'-2'-2'138'0,"2"0"1"16,1 0-23-16,2 1-74 0,4-1-20 15,2 1-7-15,3-3-7 0,5 1-4 16,4 0 0-16,4 0 0 0,4 0-1 0,2 2 1 16,1 1-1-16,1 1-1 0,-2 2 0 15,-3 2 0-15,-5 1-1 0,-4 0 1 16,-6 1 1-16,-5 2 0 0,-8 2 2 16,-5 1 0-16,-6 2 1 0,-6 0-1 15,-3 1 1-15,-6 1-1 0,-2 3 0 16,1-1 1-16,2 1 1 0,3-3 2 15,2 1 2-15,3 0 0 0,5-4 1 0,3-1-1 16,2-1-2-16,2-3-1 0,4 1-2 16,2-1-1-16,5 0 0 0,4-1-1 15,7-2-1-15,5 0 0 0,6 1 1 16,6-2-2-16,1 1 0 0,6-2-1 16,-1 4-8-16,-1-1-9 0,-4 0-13 15,-3 0-10-15,-5-2-109 0,-2-3-20 16,-3-4-108-16,-1-4-212 0</inkml:trace>
  <inkml:trace contextRef="#ctx1" brushRef="#br0" timeOffset="-96871.37">7685 16951 574 0,'-1'-16'145'15,"0"5"5"-15,-1 3-82 0,2 9-24 16,-2 4-7-16,0 8-4 0,1 8-5 0,-1 9-5 15,4 4-2-15,-1 7 1 0,-1-1 2 16,2 7-4-16,1 2-4 0,-2-3-2 16,1 0-3-16,1 2-2 0,-2-1-3 15,2-1-1-15,-2-5-2 0,1-4-6 16,2-1-11-16,-3-10-15 0,-1-5-13 16,1-5-8-16,-2-4-129 0,0-5-135 15,2-1-307-15</inkml:trace>
  <inkml:trace contextRef="#ctx1" brushRef="#br0" timeOffset="-96393.1">7844 17206 589 0,'11'-9'135'0,"1"2"4"0,2 1-94 0,-2 1-16 16,3 2-5-16,-1 4-5 0,-1 1-3 15,1 4-3-15,-2 1-1 0,-1 3-2 16,1 5-2-16,-3 2-1 0,-2 1-2 16,-2 3 0-16,-2 1-2 0,-2-1-1 15,-1 3 0-15,-3-1 0 0,1-2-1 16,-1 0 0-16,0-4 0 0,-2 0 0 16,2-2 0-16,0-4 0 0,0-2 0 0,1-4 2 15,-2-3 0-15,2-1 0 0,-1-3 0 16,1-2 1-16,2-3-1 0,0-4-1 15,2-3 0-15,2-3-1 0,1-1 0 16,2-3 0-16,2 0-1 0,-1-3 0 16,1 1 0-16,-2 0 0 0,1 3 0 15,-2 2 0-15,-1 0 0 0,-2 6 0 16,0 2 0-16,-2 4 0 0,0 4 0 0,-1-1-1 16,0 3-1-16,3 0-1 0,-4 3 1 15,1 2-1-15,0 1 1 0,0 5 1 16,0 5 0-16,1 1 3 0,-2 1 0 15,2 3 1-15,3 1 1 0,-2 2-1 16,3-2 1-16,0 0-1 0,2-1-1 16,-1-1-1-16,2-3-3 0,0-2-6 15,2-3-8-15,0-3-7 0,1-5-9 0,0-2-127 16,1-6-123-16,2-2-302 0</inkml:trace>
  <inkml:trace contextRef="#ctx1" brushRef="#br0" timeOffset="-96102.89">8442 16967 587 0,'-10'-19'143'0,"1"3"6"0,3 3-83 16,1 6-26-16,3 3-10 0,2 7-5 15,2 4-3-15,3 8-2 0,1 3-2 16,4 8 1-16,2 2 1 0,2 4 1 15,1 3-1-15,-1 2-3 0,0-1-4 16,-2 4-3-16,-3-1-2 0,-2 2-2 0,-4 4-1 16,-3 2-1-16,-3-2-1 0,-4 0 0 15,-4-3-2-15,-3-4 1 0,-2-4-1 16,-2-6 0-16,-2-6-3 0,-1-3-6 16,0-6-7-16,2-1-12 0,1-5-11 15,1-2-13-15,1-2-128 0,4-3-131 16,6 2-313-16</inkml:trace>
  <inkml:trace contextRef="#ctx1" brushRef="#br0" timeOffset="-95435.83">9125 16759 461 0,'3'-24'126'0,"-1"3"6"0,-2 4-54 0,0 3-13 15,-2 4-15-15,2 4-11 0,-2 1-8 16,1 5-8-16,0 4-4 0,1 7-1 16,-1 6-2-16,1 9-3 0,0 9 1 15,0 11 1-15,-1 10 3 0,2 6-1 16,0 5 0-16,0-1-3 0,-1 5-1 16,-1-1-2-16,1 1-3 0,1-3-1 15,-1-4-2-15,1-2-2 0,6-2 0 16,-3-8-2-16,0-6-7 0,4-10-9 0,-2-9-11 15,1-4-11-15,-2-7-10 0,-3-6 2 16,2-6-129-16,1-4-118 0,0 0-282 16</inkml:trace>
  <inkml:trace contextRef="#ctx1" brushRef="#br0" timeOffset="-95102.36">9386 16746 381 0,'4'-15'122'0,"-6"4"6"16,-3 1-15-16,0 3-40 0,-1 2-20 16,-1 2-15-16,1 3-13 0,-2 5-5 0,1 4-2 15,1 5-2-15,0 5 0 0,1 8 0 16,4 13 2-16,1 9 2 0,1 5 2 15,4 4 1-15,0 2-2 0,0 4 0 16,-1 1-2-16,0-4-1 0,-1 1-3 16,0-1-3-16,0 2-3 0,0-3-2 15,1-1-2-15,1-4-2 0,1-4-1 16,-1-4 0-16,0-9-1 0,0-7-2 0,1-1-7 16,-1-4-10-16,-1-6-13 0,-2-10-12 15,2-3 100-15,-2-7-234 0,0-2-143 16,0-14-375-16</inkml:trace>
  <inkml:trace contextRef="#ctx1" brushRef="#br0" timeOffset="-94503.02">9887 17099 448 0,'2'-19'127'0,"-2"1"7"16,0 1-49-16,1 3-15 0,-1 3-15 16,2 5-9-16,-2 1-10 0,3 4-8 15,1 4-1-15,-1 5-1 0,0 5-1 16,-1 7 0-16,2 5 0 0,0 5 2 0,-2 7-1 15,-2 6-3-15,0 2-5 0,0 3-5 16,0 3-4-16,0 1-3 0,1-2-1 16,2-2-3-16,-1-5-1 0,3-3-8 15,0-7-10-15,2-7-12 0,-1-7-15 16,-1-3-12-16,0-5 42 0,-1-6-170 16,-2-2-126-16,0-3-315 0</inkml:trace>
  <inkml:trace contextRef="#ctx1" brushRef="#br0" timeOffset="-94249.97">9921 17138 539 0,'3'-18'131'0,"3"-1"6"16,2 1-74-16,-1 2-22 0,4 1-8 16,3 3-4-16,2 2-3 0,2 5-4 15,3 6-3-15,4 4-4 0,-1 5-2 0,2 4-3 16,1 5-1-16,-1 3-2 0,-4 3-2 15,-5 2 0-15,-4 1-1 0,-6 3 0 16,-9 1 0-16,-6-3-1 0,-5 2-1 16,-6-1 0-16,-2-3-2 0,-1-3-2 15,-4-6-6-15,2-5-7 0,-3-6-6 16,0-4-7-16,1-8-9 0,1-6-6 16,3-4-114-16,2-3-112 0,7-2-273 15</inkml:trace>
  <inkml:trace contextRef="#ctx1" brushRef="#br0" timeOffset="-93995.36">10460 16944 532 0,'-5'-15'124'0,"1"3"4"16,-4 4-81-16,1 8-17 0,-2 7-6 0,-2 5 0 15,-1 10 1-15,1 6 0 0,2 5 1 16,3 4 1-16,2 3 2 0,7 2-2 16,4 2-4-16,7 0-3 0,-2 3-5 15,5 1-3-15,3 0-4 0,0-2-6 16,-1-3-9-16,0-3-12 0,0-7-11 0,1-6 31 16,-3-9-166-16,-1-6-133 0,1-10-331 15</inkml:trace>
  <inkml:trace contextRef="#ctx1" brushRef="#br0" timeOffset="-93556.63">10597 17024 586 0,'0'-4'132'0,"4"0"1"16,2 2-92-16,2-1-19 0,3 2-8 0,7-1-5 15,4 1-2-15,1 1-1 16,5 0-1-16,2 2-2 0,2 3 0 0,0 2-1 16,-3 1-1-16,-2-1-1 0,-3 2 1 15,-7-2-1-15,-4 0 1 0,-3-3 0 16,-5 0 2-16,-5 1 2 0,-3 1 3 15,-6 2 0-15,-2 1 1 0,0 3 2 16,-5 1 0-16,-1-1-1 0,-3 1 0 16,3 2-1-16,-1 0 0 0,3 0 1 0,-1-3-1 15,3 5 1-15,3 0-1 0,2-2 1 16,4 1-2-16,3 0 0 0,3-1-1 16,3-2 0-16,4 0-2 0,3-2-2 15,8 0 0-15,2-4-1 0,4-1-3 16,2 1-4-16,3-3-7 0,1-1-9 15,-3-1-6-15,1-2-9 0,-2-1-11 16,-2-4-105-16,1-3-7 0,1-3-92 16,3-2-188-16</inkml:trace>
  <inkml:trace contextRef="#ctx1" brushRef="#br0" timeOffset="-93298.57">11357 17020 598 0,'-5'-11'143'0,"5"5"2"16,3 5-85-16,1 2-22 0,5 5-8 0,2 5-5 15,2 4-3-15,2 3 0 0,-1 2 0 16,-2 3-1-16,0 3-3 0,-3 2-4 16,-3 2-3-16,-4 2-4 0,0 0-2 15,-5 2-2-15,-2 1-1 0,-3 0 0 16,-5 0-1-16,-1-3 1 0,-6-3-1 15,-3-2-1-15,-4-2-3 0,-1-7-9 16,1-2-12-16,3-2-12 0,2-3-46 16,2-5-89-16,8-3-122 0,7-6-277 0</inkml:trace>
  <inkml:trace contextRef="#ctx1" brushRef="#br0" timeOffset="-92773.24">11833 16413 497 0,'-3'-5'116'0,"2"5"3"0,1 7-70 15,2 7-16-15,3 8-7 0,4 11-3 16,2 8 1-16,6 8 4 0,4 10 1 16,2 12 0-16,3 11-1 0,2 5-3 15,-1 0-1-15,1 8-2 0,-8 7-4 16,-2 2-2-16,-7-4-3 0,-9-8 2 0,-8-1 0 15,-10-1-2-15,-11-4-1 0,-11-6-1 16,-11-7 0-16,-9-4 0 0,-4-4-5 16,-3-6-1-16,-4-6-9 0,4-8-19 15,3-10 51-15,5-3-203 0,9 0-149 16,7-6-395-16</inkml:trace>
  <inkml:trace contextRef="#ctx1" brushRef="#br0" timeOffset="-74179.87">13104 17276 341 0,'17'0'100'0,"0"1"4"15,-3-2-21-15,-3 0-33 0,-3-1-11 0,-1 0-5 16,-3 1 0-16,-1 1-1 0,-2-2-3 16,-2 0-3-16,-5 2-3 0,-3-2-5 15,-6 0-4-15,-4 0-6 0,-8-1-6 16,-8 2-1-16,-7 1-1 0,-5 0 0 16,-5 0 0-16,1 4 0 0,2 1 0 15,5 2-1-15,7-2 1 0,6-1 0 16,12-1-2-16,5 0-3 0,6-3-5 15,4-3-7-15,5-1-10 0,3-3-15 0,2 1-16 16,4-1-23-16,3-2-52 0,2-1-79 16,1 1-165-16</inkml:trace>
  <inkml:trace contextRef="#ctx1" brushRef="#br0" timeOffset="-73971.32">12928 17088 432 0,'4'-11'122'0,"-2"2"3"0,-2 3-24 0,0 2-50 16,-2 4-21-16,-1 4-7 0,0 2-4 15,-1 5 0-15,0 4 3 0,0 5 2 16,0 3 4-16,0 3 3 0,1 8-2 16,2 2-1-16,1 6-5 0,1 2-5 15,4 3-6-15,3 1-4 0,2-1-3 16,-1-5-2-16,4-2 0 0,-2-8-1 16,-1-7 0-16,1-7-4 0,-5-5-7 0,-3-4-7 15,-4-3-15-15,-5-5-15 16,-5-3-120-16,-1 0-127 0,-4 0-303 0</inkml:trace>
  <inkml:trace contextRef="#ctx1" brushRef="#br0" timeOffset="-71574.6">14085 16927 393 0,'15'-7'111'0,"-2"4"5"0,-4-2-9 0,-2 0-62 16,-2 4-14-16,-1 0-2 0,-4-1-3 16,-4 1-5-16,-2 0-5 0,-4 2-3 15,-5 2-4-15,-3-2-3 0,-5 2-5 16,-6 4 0-16,0-1 0 0,-4-3 0 15,-2 2 0-15,1-1-1 0,2 0 1 16,5-2-1-16,3-1 0 0,7-1 1 0,6 3-1 16,4-3-1-16,4 1 1 0,2 2-1 15,2 0 0-15,0 1 1 0,2 3-1 16,1 2 0-16,-1 1 0 0,2 3 1 16,-1 2 0-16,0 2-1 0,-1 3 2 15,-1 1 0-15,-2 2 1 0,-2 3 1 16,-1 0 0-16,-2 0 1 0,-1 1 1 15,-1 0-1-15,1 0 1 0,1 0-2 16,2-3 1-16,0 0-1 0,2 0 0 16,1-4-1-16,1-4 0 0,2-1 2 0,2-4 0 15,1-1 3-15,4-3 0 0,3-4 1 16,3-1 0-16,6 0 0 0,6-3 0 16,4 2-2-16,2 1-2 0,1 0-1 15,2 1 0-15,1 0-2 0,-2 0-4 16,-4 0-7-16,-1-3-8 0,-6 2-11 15,-1-4-42-15,-8-1-78 0,-5-3-108 0,-5-2-244 16</inkml:trace>
  <inkml:trace contextRef="#ctx1" brushRef="#br0" timeOffset="-71404.04">13856 17176 521 0,'3'-7'124'0,"8"3"4"0,2-1-61 0,7 3-36 15,3-1-6-15,4 1-2 0,5 1 1 16,0-1-4-16,1 1-4 0,-2 1-2 16,-1 0-8-16,-6 1-13 0,-2 1-16 15,-6-1-121-15,-2 3-117 0,-7-2-302 16</inkml:trace>
  <inkml:trace contextRef="#ctx1" brushRef="#br0" timeOffset="-70093.55">14567 17669 434 0,'15'-6'106'15,"-3"-1"3"-15,-3-3-59 0,-5 0-17 16,-2-3-8-16,-8-3-5 0,-6-3-3 16,-4 2-2-16,-8 1-3 0,-4 1-1 0,-6 3-1 15,1 4-4-15,-2 7-1 0,1 6-1 16,4 4-2-16,5 3-1 0,4 3 0 16,5 2-1-16,6 0 0 0,5 0 1 15,5 1-1-15,4-2 0 0,5 0 1 16,5 0 0-16,4-3 0 0,4 1 1 15,1-1-1-15,4-2 0 0,-1-3 0 16,-1-3 0-16,-4-3-1 0,-2-3 0 0,-4-4 0 16,-3-4 0-16,-3-2 0 0,-4-1 1 15,-2-4-1-15,1 0 0 0,-1 0 1 16,-2 0 0-16,0-1 1 0,-1 1 3 16,0 0 3-16,0 4 3 0,0-1 2 15,0 2 3-15,1 3 0 0,-1 1-1 16,0 5-2-16,0 1-2 0,3 3 1 15,-1 4 0-15,1 4 2 0,-2 6 0 0,1 3 3 16,1 5 3-16,-3 7 1 16,-1 2-1-16,-2 2-2 0,-1 3-1 0,0 5-3 15,-1 1-2-15,0-1-3 0,0-2-3 16,-1-3-1-16,2-1-1 0,0-5-2 16,2-12-2-16,-1-2-6 0,2-5-10 15,0-4-12-15,1-4-10 0,2-5-10 16,1-3-124-16,0-4-126 0,2-5-296 15</inkml:trace>
  <inkml:trace contextRef="#ctx1" brushRef="#br0" timeOffset="-69660.6">14733 18041 401 0,'10'-13'99'0,"2"0"2"0,3-2-59 16,4 3-11-16,2-1-3 0,4 2-1 15,2 2-2-15,5 0-5 0,1 3-3 16,2 3-2-16,-1 3-3 0,3 4-2 16,-5 3-3-16,1 6-2 0,-5 0-1 15,-2 6 0-15,-5 0 0 0,-4 3 2 16,-6-1 0-16,-3 1 2 0,-11 1 1 16,-4-1 1-16,-9-1 0 0,-4-2 0 0,-6-1 0 15,-3-1 0-15,-6 0-1 0,-1-5 0 16,-4 2-1-16,0-4-2 0,-2-2 0 15,2-2-2-15,5-1-1 0,3-5-1 16,2-2-3-16,7-6-4 0,6-3-6 16,3-5-13-16,6-3-41 0,1-2-76 15,7-3-104-15,5-3-240 0</inkml:trace>
  <inkml:trace contextRef="#ctx1" brushRef="#br0" timeOffset="-69432.85">15017 17790 505 0,'-6'1'119'16,"-3"10"3"-16,-1 1-74 0,-1 8-14 15,-1 8-5-15,0 5 3 0,-3 9 4 0,3 1 2 16,0-1 1-16,3 4 2 0,-1-1-3 16,0 2-3-16,1 1-6 0,6-9-7 15,-1 4-6-15,3-1-5 0,2-3-5 16,1-3-2-16,5-8-5 0,2-7-6 15,1 1-10-15,1-8-10 0,2-8-11 16,1-9-13-16,1-6-122 0,-1-13-125 16,-6 1-293-16</inkml:trace>
  <inkml:trace contextRef="#ctx1" brushRef="#br0" timeOffset="-68585.09">16082 16459 398 0,'11'-3'102'0,"-5"0"12"0,-5 1-57 15,-5-1-13-15,-7 2-8 0,-8 2-7 16,-10-1-5-16,-6 2-6 0,-7-2-12 16,-4 5-3-16,1 2 1 0,1-1-2 15,7 3 0-15,6 2 0 0,8-1 0 16,5 2-1-16,6-1 0 0,4 0-1 15,5 2 1-15,1-1-1 0,2-1 0 0,1 1 0 16,1-1 0-16,4 4 0 0,1-3 1 16,-2 0-1-16,3 3 0 0,-1 1 0 15,3 5 1-15,-4 4-1 0,-1 2 0 16,-2 5 0-16,-2 8 0 0,0 7 1 16,-1 6 0-16,-1 2 0 0,0 2 1 15,-2 2 0-15,1 2 0 0,-1-2 2 16,0 1 0-16,-1 2 2 0,2-2-1 0,2-1 1 15,2-5-1-15,1-3-1 0,1-6 0 16,1-7-2-16,0-6 0 0,0-5-1 16,-1-2-1-16,0-4 1 0,-3-3-1 15,1-4 0-15,0-3 1 0,0-4 0 16,2-2 1-16,1-2 0 0,3-3 1 16,8 1 1-16,4-1-2 0,8-1-1 15,8-3-3-15,3 1-3 0,4 0-6 16,-1 0-11-16,-3 1-31 0,-2-1-78 0,-7 0-98 15,-8 0-234-15</inkml:trace>
  <inkml:trace contextRef="#ctx1" brushRef="#br0" timeOffset="-68161.08">16331 17109 502 0,'6'0'119'16,"-4"-2"6"-16,-2 2-74 0,-3 2-18 0,-4-1-6 15,-6 3-4-15,-3-1-4 0,-4 2-6 16,-5-2-6-16,-5 0-4 0,0-1-1 15,-2-1 0-15,1-2-1 0,3-2 1 16,3-1-2-16,4 3-1 0,5-1-5 16,8 0-14-16,5 1-34 0,8-1-79 15,6-1-102-15,6 0-244 0</inkml:trace>
  <inkml:trace contextRef="#ctx1" brushRef="#br0" timeOffset="-67928.93">16600 16660 563 0,'2'-15'134'0,"-1"5"3"15,0 3-79-15,2 3-27 16,1 5-5-16,0 6 0 0,1 4 1 0,0 7-1 16,-3 9 1-16,1 6 2 0,-2 9-1 15,-1 9-5-15,1 3-5 0,-1 1-5 16,2-1-4-16,-2-5-3 0,1-5-4 15,-1-5-8-15,0-12-14 0,0-4-14 16,0-5-13-16,0-5-124 0,2-3-128 16,3-2-306-16</inkml:trace>
  <inkml:trace contextRef="#ctx1" brushRef="#br0" timeOffset="-67668.49">16780 17084 533 0,'9'-16'127'0,"2"1"3"15,5 2-76-15,0-3-23 0,0 1-4 16,1 3-3-16,-2 2-2 0,-1 3-4 16,2 4-3-16,-2 6 0 0,-2 4-2 0,-2 4-1 15,-1 5-2-15,-2 2-1 0,-2 5-1 16,-5-3-1-16,-5 1-1 0,-4-2-1 16,-2-2-1-16,-4-2-1 0,-3-4-1 15,-3-1 1-15,0-5 0 0,2-1 0 16,-2-1 0-16,1-6 0 0,2 0-1 15,2-3-1-15,2-4-5 0,3-3-6 16,4-2-8-16,3-3-9 0,5 1-13 16,4-4-45-16,5 3-71 0,3 2-103 0,5 2-234 15</inkml:trace>
  <inkml:trace contextRef="#ctx1" brushRef="#br0" timeOffset="-67189.79">17330 17068 551 0,'-8'-22'125'0,"-3"-3"1"0,-2 2-84 15,-1 2-23-15,-2 1-5 0,1 6-2 16,-1 3-3-16,0 6-2 0,2 6-1 16,0 6-2-16,2 4 1 0,3 8-1 15,1 2 1-15,1 2 1 0,5 3-1 16,2 0 1-16,4-1 0 0,3 1-1 15,3-2 0-15,3-3-5 0,2-4-2 0,-1-2-4 16,0-7-2-16,-1-2 0 0,-3-4 0 16,-1-6-1-16,-1-2 3 0,-3-3 2 15,0-3 3-15,-2-2 1 0,0-1 1 16,-1-2 1-16,-1 1 2 0,-2-1 3 16,2 1 4-16,2 4 5 0,-2 1 2 0,0 3 1 15,1 3-3-15,0 5 0 0,3 5-2 16,-1 4-2-16,-1 3-4 0,2 5-2 15,0 4 1-15,-2 5 0 0,-1 4 0 16,-2 4-1-16,-4 2 0 0,-1 2-1 16,-2 5 1-16,-3 1 0 0,0 3-1 15,-1-3 1-15,1-2 0 0,-2-3-1 16,0-4 0-16,-2-7-1 0,-2-7-1 16,-1-5 1-16,-4-6-1 0,-2-4 2 15,-3-5-1-15,-5-3 0 0,-1-4 0 16,-2-3 0-16,0-2-3 0,-1-4-7 0,3-6-9 15,5-2-15-15,6-5-6 0,6-8-133 16,11-2-131-16,6-3-316 0</inkml:trace>
  <inkml:trace contextRef="#ctx1" brushRef="#br0" timeOffset="-66568.44">17797 16640 593 0,'0'-7'143'0,"1"1"6"0,-1 1-90 16,0 0-15-16,1 4-7 0,0 3 0 16,1 3-2-16,0 6-5 0,-2 6-4 15,0 9-3-15,0 6-2 0,-1 7 0 16,-2 7-6-16,-2 5-5 0,1 0-2 0,-1 1-2 16,0-7-1-16,-1 1-3 0,-1-7-4 15,1-7-7-15,1-4-9 0,0-6-10 16,1-5-11-16,0-3-9 0,-1-5-6 15,1-3-6-15,2-4-45 0,-3-4-58 16,-1-6-95-16,-2-4-221 0</inkml:trace>
  <inkml:trace contextRef="#ctx1" brushRef="#br0" timeOffset="-66348.6">17744 16689 512 0,'20'-25'118'0,"-2"2"2"15,3 5-77-15,3 2-19 0,2 0-7 16,4 5-2-16,3 5-1 0,-1 0 0 15,1 2 0-15,-2 5 1 0,-5 3 0 16,-3 6 2-16,-6 0 0 0,-6-1 0 16,-5 6-2-16,-7 1-1 0,-9 4-2 0,-6-3-2 15,-9 0-2-15,-7-1-2 0,-5 0-2 16,-1 0 0-16,0-1-2 0,4-3 0 16,5-1-2-16,5 2-7 0,8-4-8 15,4 0-12-15,4-2 4 0,1 0-127 16,6-5-119-16,5 2-288 0</inkml:trace>
  <inkml:trace contextRef="#ctx1" brushRef="#br0" timeOffset="-65840.34">17992 17276 514 0,'-1'-26'126'0,"5"-2"4"16,3 1-44-16,4 1-55 0,5-1-9 15,1 0-1-15,3 1 0 0,0 1-1 16,-2 4-3-16,1 3-1 0,-2 3-3 15,-1 4-3-15,0 7-1 0,-2 4-3 0,1 5-1 16,-1 6-1-16,-2 4 0 0,0 5 0 16,-1 3-1-16,-1 2-1 0,-2 2 1 15,-3 1-1-15,-2 0 1 0,-2 4-2 16,-3-2 1-16,-3-2 0 0,-4 0 0 16,0-2 0-16,-2-2 0 0,-3-3 0 15,-2-7 1-15,-1-4-1 0,-2-5 1 0,0-4-1 16,-1-4 1-16,0-6-1 0,1-3 0 15,0-3 0-15,3-2 0 0,2 0 1 16,2-1-1-16,4 4 1 0,7-2-1 16,4 2 0-16,7 2 0 0,5 3-1 15,6 1 0-15,3 3-1 0,6-2 0 16,-1 5 0-16,2 0-4 0,1-1-4 16,-2 3-3-16,-2 0-3 0,-5 0-3 15,-3 0-4-15,-4 1-4 0,-5 2-3 16,-2 0-5-16,-6 2-116 0,-2-1-113 0,-1 3-287 15</inkml:trace>
  <inkml:trace contextRef="#ctx1" brushRef="#br0" timeOffset="-65183.36">18740 16530 478 0,'5'-15'122'16,"0"1"5"-16,-3 2-60 0,0 3-18 0,-2 6-13 15,-2 4-7-15,-3 4-2 0,-2 10 0 16,-2 4 0-16,-1 7 0 0,0 6 0 16,1 7 2-16,1 7 2 0,5 3-4 15,4 6-5-15,4 4-4 0,6 2-4 16,2-2-4-16,4-4-3 0,2-5-8 15,-1-7-11-15,1-8-17 0,-1-11-10 16,-1-5 52-16,-3-7-186 0,2-3-137 16,0-4-339-16</inkml:trace>
  <inkml:trace contextRef="#ctx1" brushRef="#br0" timeOffset="-64714.45">18930 16680 542 0,'16'-10'128'16,"4"0"4"-16,2 1-80 0,1 2-21 0,3 2-6 15,0 0-3-15,-3 3-4 0,1 2-3 16,-5 0-4-16,-1 7-1 0,-2 5-2 16,-4 3-1-16,-3 5-1 0,-5 3-1 15,-2 3-1-15,-2 5 0 0,-5-3 0 16,-4 1-1-16,-1 2-1 0,-1-1 0 15,0-3 0-15,1-3 0 0,1 0 0 16,-1-5-1-16,2-4-1 0,1-6 0 0,2-3 0 16,-1-3 0-16,1-3-2 0,1-3 0 15,1-6-1-15,0-3 1 0,4-7 0 16,2-3 0-16,2-6 0 0,2-3 1 16,4-3 1-16,3-1-1 0,2 1 1 15,1 5-1-15,-1 1 1 0,0 6-1 16,-3 4 1-16,-2 3 2 0,-2 7 2 15,-3 1 1-15,-3 4 2 0,-2 1-1 0,-1 4 1 16,0 0 1-16,-1 6 2 0,1 1 0 16,1 5-1-16,0 8 1 0,2 3 1 15,0 4 1-15,2 6-2 0,3 0-2 16,-1 3-2-16,2-2 0 0,-1-4-4 16,2-3-7-16,0-4-10 0,0-7-8 15,0-3-8-15,-2-6-7 0,1-7-14 16,1-3-40-16,-3-5-66 0,0-5-97 15,-2-5-227-15</inkml:trace>
  <inkml:trace contextRef="#ctx1" brushRef="#br0" timeOffset="-64519.16">19450 16659 417 0,'13'-26'125'0,"-5"4"6"16,0 6-28-16,-2 3-32 0,-3 6-25 16,4 3-12-16,-5 6-4 0,-1 2-1 15,2 6-2-15,-2 5 0 0,1 3 0 0,1 8 2 16,-2 8 0-16,0 1-5 0,4 9-5 15,-2 4-4-15,3 2-3 0,0 1-4 16,1-2-1-16,1-4-3 0,-1-5-2 16,-2-9-8-16,1-6-8 0,-1-6-13 15,-2-4-12-15,0-6-10 0,2-5-126 16,0-1-128-16,-1-1-299 0</inkml:trace>
  <inkml:trace contextRef="#ctx1" brushRef="#br0" timeOffset="-64136.33">19729 16635 523 0,'-4'-10'138'16,"0"3"5"-16,0 2-42 15,3 3-61-15,2-1-12 0,4 3-6 0,4 1-5 16,3 2-7-16,4-2-5 0,4 0-3 15,3 2 1-15,5 0 0 0,3 0-1 16,-1 1-1-16,4-1 1 0,-3 1-2 16,-2 1 1-16,-4-1-1 0,-7-1 1 15,-3 1-1-15,-6 1 0 0,-9 0 1 16,-5 1 1-16,-8 3 0 0,-4 0 1 16,-4 5 0-16,-5 3 0 0,-1 3 3 0,3 1 0 15,-2 3 0-15,6 1 2 0,4 3-1 16,4 2 1-16,3-2 0 0,3-1 0 15,4 0-1-15,3-4-1 0,3 0 0 16,3-6 0-16,5-4 0 0,7-2-1 16,3-2 0-16,6-3-2 0,7-1-3 15,2-4-7-15,1 1-12 0,-5-6-12 16,0 0-15-16,-1-2-120 0,-5-4-128 16,-5-6-299-16</inkml:trace>
  <inkml:trace contextRef="#ctx1" brushRef="#br0" timeOffset="-63887.11">20384 16498 493 0,'-3'-15'143'0,"1"2"7"0,0 5-19 0,1 5-80 16,2 3-13-16,3 8-4 0,1 4-3 15,4 7-6-15,0 4-4 0,2 5 1 16,1 4 0-16,-4 4-2 0,1 3-4 15,-4 3-4-15,-4 2-3 0,-4 4-3 16,-4 1-1-16,-2 2-1 0,-2-1 0 16,-2-2-3-16,-3-6-4 0,-1-4-7 15,-1-7-9-15,1-8-12 0,0-3-12 0,0-7 15 16,1-3-149-16,4-2-128 0,0-6-316 16</inkml:trace>
  <inkml:trace contextRef="#ctx1" brushRef="#br0" timeOffset="-62884.84">20360 16121 573 0,'0'-1'134'15,"0"0"2"-15,0 0-89 0,3 1-18 16,2 0-9-16,6 0-4 0,5 0-5 16,11 0-3-16,8 0-4 0,7 1 0 15,6 0-1-15,5 2-1 0,0-2-1 16,-2 1 1-16,-3-1-2 0,-8 1 1 16,-3-1-2-16,-7 0 0 0,-6-2 0 15,-6 1 0-15,-6 0 0 0,-4 0 0 0,-5 0-1 16,-1 1 0-16,-2 3 0 15,0 1 1-15,0 2 0 0,-2 4 0 0,2 4 1 16,0 7 1-16,-1 6 2 16,1 10 0-16,-1 9 2 0,2 9 2 0,0 4 0 15,-1 5 2-15,-1 3 0 0,-1 3-1 16,-1 4 0-16,0-1-1 0,-2-1-1 16,-1-1-1-16,-2-2-1 0,0-3-1 0,-2 1 0 15,-3-10-1-15,1-2 0 0,-3-2-1 16,-2-3 0-16,1-1-1 0,-1-3 1 15,-1-8 0-15,-2-2 2 0,-1-10 1 16,-2-5 0-16,1-3 1 0,-6-6 0 16,-1-3 0-16,1-2 0 0,-4-2-1 15,-5-3-5-15,-3 0-10 0,1-1-12 16,1-3 4-16,2-1-140 0,2-3-128 16,3-4-319-16</inkml:trace>
</inkml:ink>
</file>

<file path=ppt/ink/ink32.xml><?xml version="1.0" encoding="utf-8"?>
<inkml:ink xmlns:inkml="http://www.w3.org/2003/InkML">
  <inkml:definitions>
    <inkml:context xml:id="ctx0">
      <inkml:inkSource xml:id="inkSrc0">
        <inkml:traceFormat>
          <inkml:channel name="X" type="integer" max="27559" units="cm"/>
          <inkml:channel name="Y" type="integer" max="15494" units="cm"/>
          <inkml:channel name="F" type="integer" max="2047" units="dev"/>
          <inkml:channel name="T" type="integer" max="2.14748E9" units="dev"/>
        </inkml:traceFormat>
        <inkml:channelProperties>
          <inkml:channelProperty channel="X" name="resolution" value="999.96375" units="1/cm"/>
          <inkml:channelProperty channel="Y" name="resolution" value="1000.25824" units="1/cm"/>
          <inkml:channelProperty channel="F" name="resolution" value="0" units="1/dev"/>
          <inkml:channelProperty channel="T" name="resolution" value="1" units="1/dev"/>
        </inkml:channelProperties>
      </inkml:inkSource>
      <inkml:timestamp xml:id="ts0" timeString="2024-10-14T10:34:08.472"/>
    </inkml:context>
    <inkml:brush xml:id="br0">
      <inkml:brushProperty name="width" value="0.05292" units="cm"/>
      <inkml:brushProperty name="height" value="0.05292" units="cm"/>
      <inkml:brushProperty name="color" value="#0070C0"/>
    </inkml:brush>
    <inkml:context xml:id="ctx1">
      <inkml:inkSource xml:id="inkSrc8">
        <inkml:traceFormat>
          <inkml:channel name="X" type="integer" max="11024" units="cm"/>
          <inkml:channel name="Y" type="integer" max="6196" units="cm"/>
          <inkml:channel name="T" type="integer" max="2.14748E9" units="dev"/>
        </inkml:traceFormat>
        <inkml:channelProperties>
          <inkml:channelProperty channel="X" name="resolution" value="400" units="1/cm"/>
          <inkml:channelProperty channel="Y" name="resolution" value="400" units="1/cm"/>
          <inkml:channelProperty channel="T" name="resolution" value="1" units="1/dev"/>
        </inkml:channelProperties>
      </inkml:inkSource>
      <inkml:timestamp xml:id="ts1" timeString="2024-10-14T10:34:45.885"/>
    </inkml:context>
    <inkml:brush xml:id="br1">
      <inkml:brushProperty name="width" value="0.05292" units="cm"/>
      <inkml:brushProperty name="height" value="0.05292" units="cm"/>
      <inkml:brushProperty name="color" value="#FF0000"/>
    </inkml:brush>
  </inkml:definitions>
  <inkml:trace contextRef="#ctx0" brushRef="#br0">3232 2643 450 0,'-2'-2'105'15,"6"4"3"-15,-3-2-63 16,-1 0-22-16,0 2-6 0,0-1-3 0,-1 3-1 15,1 1-1-15,1 3 1 0,-1 3 0 16,2 4 0-16,-1 3 1 0,-1 3-1 16,7 3-1-16,-4 0-3 0,2 3-1 15,0 2-3-15,1 1 0 0,2 1 0 16,-1 2 0-16,-2 0 1 0,2-1-1 0,-2 2 1 16,0-1-1-16,-4 0-1 15,2 1 1-15,-1 1-3 0,2 2 0 0,-5 1-1 16,2 1 0-16,0 4 0 0,3 0 0 15,-3 0 0-15,2 0-1 0,-6-2 1 16,6-1-1-16,-5-3 1 0,0-1 0 16,-2-3-1-16,2 0 1 0,-3 2 0 15,1-1-1-15,-2 1 1 0,1 2-1 0,0-1 1 16,0 3-1-16,-1-4 1 0,0 0-1 16,0 0 0-16,-2-3 0 0,1-1 0 15,-2-1 0-15,2 0 1 0,-2 1-1 16,0 1 0-16,0 0 0 0,2 2 0 15,0 2 1-15,1 2-1 0,3 0 0 16,0 0 1-16,4 2-1 0,1-1 0 16,-1-2 1-16,-1 0-1 0,-1-2 0 15,-2 1 0-15,0-1 1 0,-1 0-1 0,-1 0 1 16,1 0 0-16,2 2 1 0,-1-1 0 16,2-3-2-16,-1-2-7 0,0-5-11 15,1-3-119-15,2-8-114 0,6-10-296 16</inkml:trace>
  <inkml:trace contextRef="#ctx0" brushRef="#br0" timeOffset="1042.92">3210 2667 368 0,'3'-1'95'15,"-1"-1"7"-15,2 0-42 0,-2-2-17 16,4-1-7-16,4 0-4 0,3-1-2 16,1-2-5-16,6-3-4 0,3-3-4 0,10-1-1 15,4-3 0-15,3-6-2 0,8-9 0 16,8-7-1-16,8-8-2 0,5-5-2 15,8-6-3-15,7-5 0 0,8-6-3 16,8-3 0-16,-1 0-2 0,4-5 1 16,5-1-1-16,1-1-1 0,5 1 1 15,-3 0 0-15,-6 4 0 0,-2 6 0 16,0 6 0-16,-8-1 0 0,-12 8-1 16,-9 7 1-16,-9 6-1 0,-7 7 1 0,-7 6-1 15,-13 7 0-15,-11 8 1 0,-5 4 0 16,-7 3 0-16,-7 4-1 0,-2 1-3 15,-2 2-6-15,-5 1-23 0,-3 1-105 16,-3 2-110-16,-9 3-279 0</inkml:trace>
  <inkml:trace contextRef="#ctx0" brushRef="#br0" timeOffset="1886.92">3146 4936 510 0,'4'2'112'0,"1"-1"-1"15,2 3-71-15,2 1-30 0,2 2-9 16,2 3-1-16,2 3 1 0,2 2 0 16,2 2 1-16,-1 3-1 0,4 2 0 15,3 1 0-15,6 6 0 0,4 0 1 16,6 3 0-16,8 3 0 0,10 0 2 15,9 3 1-15,8 5 4 0,8 0 3 16,8 2 2-16,9 4 2 0,7 3 0 0,4 4 0 16,2 4-2-16,4-1-3 0,1 4-3 15,-1 6-3-15,-3 0-2 0,-7-2 0 16,-2 0-2-16,-6-1 0 0,-6-1 1 16,-8-1-1-16,-9-4-2 0,-8-2-3 15,-8-2-8-15,-12-6-13 0,-11-6-109 16,-11-7-109-16,-5-6-276 0</inkml:trace>
  <inkml:trace contextRef="#ctx0" brushRef="#br0" timeOffset="3612.72">5608 1175 250 0,'2'4'90'16,"1"0"6"-16,-1-1-19 0,0 1-6 16,1-1-7-16,-1 0-8 0,-2 5-12 15,2 2-12-15,-2 1-2 0,-2 1-8 16,1 3-4-16,0 4-4 0,0 6-2 15,-1-3-3-15,1 5-1 0,1 5-5 16,3 1 1-16,0 3-1 0,1-3-1 16,2 2 0-16,0-2 0 0,2-1-1 15,-1-2 1-15,2 1-1 0,-1 4 0 0,2 0 1 16,1 1 0-16,0 3 1 0,0 3 0 16,-2 1 1-16,0 1 1 0,-1-2-2 15,-2 0 1-15,-2 0-2 0,-3-2 1 16,-1-2-2-16,3 1 1 0,-2 0-2 15,-1 3 1-15,1 2 0 0,2 1 0 16,2 3 0-16,-2 0-1 0,-2-3 1 16,3 0-1-16,-3 1 1 0,1-3-1 0,-4-4 0 15,0 0 0-15,2 2 1 0,2 3-1 16,-3 2 0-16,5 0 0 0,2 1 0 16,0 1 0-16,0-2 0 0,2 0 0 15,-2-1 0-15,0-2 0 0,0 0 1 16,-1 1-1-16,1 5 0 0,0 3 0 15,-2 1 0-15,1-2 0 0,-1 2 0 16,-2-1 0-16,-1 1 0 0,-1-3 1 16,3-1-1-16,0 3 0 0,1 2 0 0,1 1 0 15,1-1 0-15,3-1 0 0,-3 0 0 16,1 0 0-16,-2-4 0 0,0-1 0 16,-1 1 1-16,0 3-1 0,-3 2 0 15,2 0 0-15,1-1 1 0,1 2-1 16,0-2 0-16,0 1 0 0,-1-3 0 15,1-1 0-15,1-1 1 0,-1 4-1 0,-2 0 0 16,0 0 0-16,-1-3 0 0,-1 3 0 16,1-1 0-16,-4-2 0 0,1-1 0 15,-1-2 0-15,2-1 1 0,0 0-1 16,0 2 0-16,1-1 0 0,1-2 0 16,0 0 0-16,-1-2 1 0,-1 0-1 15,-1-1 0-15,-1-4 0 0,1-1 0 16,-1 1 0-16,-1 0 0 0,1 1 0 15,3 2 0-15,-1-1 0 0,1 3 1 0,2-1-1 16,-1-3 1-16,2 1-1 0,-2-2 1 16,0-1-1-16,-1-4 1 0,-1-2-1 15,1-1 1-15,-1 2-1 0,-2-1 0 16,2 1 1-16,-2 0-1 0,0 1 0 16,1 2 1-16,-3 0 0 0,2-1-1 15,-1-4 1-15,2 0 0 0,0-4 0 16,-1-2 0-16,1-3 0 0,1-2-1 0,0-2 1 15,0-1-1-15,0-1 0 0,-1-3 0 16,5 0 1-16,-6-3-1 0,2-1 0 16,-1-1 1-16,1-3 1 0,-1 1 1 15,1-2 2-15,-4-1-1 0,2 1 1 16,1-1 0-16,-3-2 0 0,1 4-2 16,1-3-1-16,-1 2-1 0,1-2 0 15,1 1-1-15,1-1 0 0,1 3 0 0,-2-1 0 16,1-1 0-16,0 2 0 0,-1 1 0 15,-1 0 0-15,1 0 0 0,1 2 0 16,-1 0 0-16,1 1 0 0,1-1 0 16,0 2 0-16,1-1 0 0,-2 0 0 15,1-1 0-15,0-1 0 0,-1 0 0 16,0 0 1-16,-2 1-1 0,2-2 0 16,-2-1 0-16,1 1 0 0,0 0 0 15,1-2 0-15,0-2 1 0,0 0 0 16,0-1 2-16,0-1-1 0,-1-2 1 0,-3 0 1 15,-1-1-2-15,0-2 0 0,-4-1 0 16,0-1 0-16,-4-2-2 0,-4-2 1 16,-1-1-1-16,-6-2-2 0,-5-7-1 15,-4-4-2-15,-3-5-2 0,-3-5-2 16,-4-8-3-16,-3-9-5 0,-6-7-3 16,0-3 6-16,-5-2-129 0,-4 3-114 0,0 2-291 15</inkml:trace>
  <inkml:trace contextRef="#ctx0" brushRef="#br0" timeOffset="5606.99">2506 3707 515 0,'-8'-1'122'15,"2"1"3"-15,2-1-80 0,2-1-20 16,7 6-9-16,0-4-3 0,3 1-2 15,7 0-4-15,9 1 0 0,9-2 1 16,6 0 1-16,4 0-1 0,6-2 0 16,4 2-2-16,1 0-2 0,-5 0-1 15,-3 0-1-15,-4-1 0 0,-2 0 0 0,-5-3-3 16,-7 1-1-16,-5-2-2 0,-5 0 1 16,-6-1-1-16,-4-1 1 0,-5 1-2 15,-4 1 1-15,-4 0 1 0,-5-1 2 16,-2 1 0-16,-3 0-1 0,-2 1 0 15,3 0 1-15,-3-1 1 0,1 0 1 16,2 1 2-16,3-1 1 0,3 2 2 16,2 0 1-16,0 1 0 0,2 1-1 0,1-1-1 15,6 4-3-15,-3-1-1 0,4 1-2 16,0 2-1-16,4 0 1 0,2 1-1 16,2 0 2-16,1-1 0 0,2 1 1 15,1-1-1-15,1 1 0 0,1-3 1 16,-2 3-1-16,-3 0 0 0,-1 1 1 15,-2 2-1-15,-1-1 2 0,-5 2 2 16,-3-1 2-16,-2 2 4 0,-6 0 2 0,-1 1 1 16,-3 0 1-16,-5 1-2 0,0 2 0 15,-3 0-4-15,3-2-6 0,-1-1-7 16,2 0-9-16,4-2-9 0,0-2-126 16,3-5-121-16,-2-2-304 0</inkml:trace>
  <inkml:trace contextRef="#ctx0" brushRef="#br0" timeOffset="7574.17">1595 3610 578 0,'-2'1'126'15,"1"-1"1"-15,1 0-106 0,0 0-5 16,0 1-4-16,1-1-4 0,-1 2-4 0,2-1-3 16,1 0 0-16,3 1-2 0,2 0 1 15,5 0 0-15,2-1 1 0,5 1 1 16,3-1 0-16,1-2 0 0,-1-1 0 16,0 1 0-16,-3-1-1 0,0 0 0 15,-4 0 0-15,-3 1 0 0,-3 0-1 16,-1-1 1-16,-3 2-1 0,-1 0 0 15,-3 0 0-15,-1 0 1 0,-1 0-1 0,2 0 0 16,-2 2 0-16,0-1 0 0,1 0 0 16,0 1 1-16,-1 1 0 0,1-1 1 15,-1 3 2-15,0 0 2 0,-1 3 1 16,-4 3 2-16,-1 0 1 0,0 2 0 16,-3 2-1-16,-1 1 0 0,-1 1-3 15,3 2-2-15,-2-3 0 0,2 0-2 0,1 1 1 16,1-1-2-16,0-1 1 0,1-2-1 15,1-1 1-15,-1-2-1 0,3-1 1 16,-1-2 0-16,1-1 1 0,1-1 0 16,-1-1 1-16,0-3 2 0,1 2 1 15,-1-2-1-15,2-1 1 0,-1 0 0 16,1 0-1-16,-1 0-1 0,3 0-2 16,-2-1-2-16,0 1-1 0,3 0-1 15,-2-2 0-15,3 2-1 0,4 2 1 0,2-1-1 16,4 0 2-16,4 2 1 0,3-1-1 15,3 3 1-15,-1-1-1 0,1-3 1 16,-3-1-1-16,3 2-1 0,-2 0-7 16,-1-2-10-16,-3 0-3 0,-2-4-131 15,0-1-123-15,0-1-311 0</inkml:trace>
  <inkml:trace contextRef="#ctx0" brushRef="#br0" timeOffset="8678.24">5883 3599 403 0,'-2'1'110'15,"0"-1"1"-15,1-1-19 0,1 1-57 16,3 0-14-16,-1 0-4 0,1 2-3 16,3-1 5-16,2 1 0 0,5 0 1 0,3 2 1 15,4-2 1-15,7 1-1 0,4-2-6 16,5-1-5-16,4-1-1 0,8 0-3 16,4-1-2-16,3 1-1 0,4 0-2 15,2 2 0-15,-1 0 0 0,-2 1 0 16,-7-4-4-16,-2 1-4 0,-5 0-4 0,-9-3-6 15,-5 0-4-15,-8-2-1 0,-6 1-2 16,-9 0 2-16,-7-1-1 0,-8 0 4 16,-5 0 5-16,-6-1 4 0,-5 1 1 15,-4-2 2-15,1 2 5 0,0 4 8 16,0-6 5-16,0 1 5 0,1 1 5 16,5-1 5-16,4 1 3 0,2 3 0 15,3-4-3-15,3 5-4 0,7 2-6 16,-2-4-5-16,5 4-5 0,0 2-5 15,7 0-2-15,-1 3-1 0,6-1 0 0,4 2 1 16,6 2 1-16,3-3 1 0,7 0 0 16,2 0 0-16,4-4 1 0,-1 4-1 15,0-1 0-15,-1-2 0 0,-4 2 0 16,-7 1-1-16,-5 0 0 0,-8 0 1 16,-4 0 0-16,-9 1 0 0,-5 4 4 15,-7 1 1-15,-7 1 2 0,-6 5 0 16,-7 4 78-16,-4-1-79 0,-2 1-1 15,0-1-3-15,2 0-5 0,5-2-4 0,2-2-11 16,5-5-85-16,7-1-47 0,2-4-121 16,6-5-303-16</inkml:trace>
  <inkml:trace contextRef="#ctx0" brushRef="#br0" timeOffset="20026.62">7158 3323 573 0,'4'-13'127'0,"1"1"3"16,4 0-85-16,6 3-23 0,2 2-10 15,3 4 0-15,3 2-1 0,2-1-2 16,2 5 0-16,1 3-3 0,-3 3-2 16,-2 2 0-16,-1 3-1 0,-3 5-1 15,-3 4 1-15,-4 4-1 0,-6 4-1 0,-1 2 1 16,-6 2-1-16,-4-2 0 0,-4-2 0 15,-2-2 0-15,0-3 0 0,0-3 1 16,-3-6-1-16,4 1 0 0,1-5 0 16,3-1 1-16,1-4 0 0,0-4 0 15,4-3 1-15,-2-4 0 0,2-2-1 16,1-2 0-16,0-5 0 0,3-2-1 16,-1-3 0-16,4-4-1 0,2-2 0 0,1-4 0 15,5-4 0-15,2-2 0 0,-1-2 0 16,2 2 0-16,-2 2 0 0,-1 6 0 15,-2 4 0-15,-5 6 0 0,-1 6 1 16,-3 6-1-16,-2 1 0 0,0 4 0 16,0 0 0-16,-2 3 0 0,2 5 3 15,-3 3 2-15,1 6 1 0,-3 3 2 16,0 4 1-16,2 1 1 0,0 1-1 16,4 0-3-16,4-2-2 0,5-1 0 0,2-3-2 15,7-4 1-15,2-3-4 0,6-3-9 16,4-3-9-16,3-5-11 0,2-6-124 15,-2 1-124-15,0-1-306 0</inkml:trace>
  <inkml:trace contextRef="#ctx1" brushRef="#br0">8569 16553 0,'0'0'0,"0"0"0</inkml:trace>
  <inkml:trace contextRef="#ctx0" brushRef="#br0" timeOffset="38392.12">3974 3376 526 0,'0'-13'127'0,"0"2"5"0,0 3-81 15,0 5-9-15,1-1-6 0,-1 3-6 16,0-1-6-16,0 1-5 0,0 1-5 15,1 3-3-15,0 4 0 0,1 5 2 0,1 7-1 16,0 5 0-16,0 8 1 0,0 4 1 16,-2 6-3-16,-1 1-3 0,0 0-4 15,-1-1-2-15,0-1 0 0,1-1-1 16,0-2 0-16,1-2-1 0,1-3 1 16,2-2-5-16,-2-3-8 0,2-5-9 15,-1-3-7-15,0-5-12 0,2-4 7 16,-1-10-127-16,0-6-112 0,4-9-274 15</inkml:trace>
  <inkml:trace contextRef="#ctx0" brushRef="#br0" timeOffset="38708.36">3996 3489 544 0,'0'-12'118'0,"1"-3"2"16,1 2-93-16,3-1-12 0,3 1-1 0,0 2 2 15,0 0-1-15,0 3-1 0,2 5-1 16,1-1-2-16,3 3-1 0,1 2-2 16,3 4-3-16,4 1-1 0,1 3-1 15,2 0-2-15,3 7 1 0,1 4-1 16,-1 0 0-16,-1 4 0 0,-6 5 1 16,-3 1-1-16,-3 3 0 0,-5 2 1 15,-6 1 0-15,-3 3 0 0,-4-3 0 16,-2-1-1-16,-2 1 2 0,-4-3 0 0,-4-3 0 15,-4-2 2-15,-8-2-1 0,-5-4 1 16,-5-3-1-16,0-5 1 0,0-4-2 16,2-2-4-16,4-5-7 0,6-3-7 15,5-7 2-15,7-6-129 0,4-5-117 16,7-6-293-16</inkml:trace>
  <inkml:trace contextRef="#ctx0" brushRef="#br0" timeOffset="39136.71">4635 3513 531 0,'0'-4'129'15,"-1"2"5"-15,-2-1-64 0,2 1-31 16,-4-1-9-16,0 2-4 0,2 6-4 15,-5 0-3-15,0 3-4 0,-2 6-4 16,1 4-2-16,1 6-1 0,2 5 1 16,-1 1-1-16,6 4-1 0,2 2-1 15,3 1-1-15,1-3-1 0,2 2-1 0,2-4-2 16,-2 0 1-16,3-3-2 0,0-3-1 16,-1-3-7-16,0-3-6 0,1-4-8 15,3-4-11-15,1-5-10 0,0-7-113 16,4-4-114-16,6-5-270 0</inkml:trace>
  <inkml:trace contextRef="#ctx0" brushRef="#br0" timeOffset="39647.3">4743 3609 640 0,'-6'-2'142'0,"2"1"3"16,2 0-111-16,0 1-10 0,2 0-4 16,2-1-4-16,-1 2-5 0,2-1-3 15,-1 0-4-15,3 0-3 0,5 0-1 16,2 0 0-16,2 0 0 0,2-1 1 15,2 1-1-15,4-2 1 0,2 2 0 16,-3-1-1-16,-3 1 1 0,-2 0-1 16,-2 1 1-16,-2 2-1 0,-2 1 1 0,-3 1 0 15,-5-1 0-15,-3 5 1 0,2 1 0 16,-4 2 0-16,-2 0 2 0,0 3 0 16,-2-1 1-16,-1-1 0 0,5 1 0 15,-6-2 2-15,4 0 0 0,-1 3 2 16,-4-3 0-16,-2 1 0 0,2-2 0 15,0 0 0-15,3 0-1 0,-3-4-2 0,0-2-1 16,6 1-2-16,2-2-1 0,2 1-2 16,-3-1 0-16,2-1 0 0,4 2-2 15,0 0 1-15,3 0 0 0,2 0 0 16,0 0 0-16,7-1 0 0,4-1 1 16,0-1 1-16,5-1-5 0,-3-1-9 15,2-4-5-15,2-2-7 0,-5-4-10 16,5-1 8-16,-4-5-139 0,1-4-120 15,0-1-298-15</inkml:trace>
  <inkml:trace contextRef="#ctx0" brushRef="#br0" timeOffset="39893.17">5133 3483 646 0,'-2'-1'138'0,"-1"0"-1"16,1 1-112-16,5 2-13 0,2 3-2 15,4 4 1-15,3 3 1 0,0 3 3 16,4 4 2-16,0 6 3 0,3 5 0 16,-3 2-1-16,-1 1-2 0,-7 2-2 15,1 2 1-15,-4 3-2 0,-3-2-2 16,-4 0-2-16,-2 0-1 0,-3-4-2 16,-1 0-2-16,1-4-3 0,-5-4-6 15,-1-4-9-15,-4-2-16 0,-1-3 91 16,-1-1-232-16,0-2-149 0,3-5-396 0</inkml:trace>
  <inkml:trace contextRef="#ctx0" brushRef="#br0" timeOffset="76378.62">10663 3168 840 0,'-1'-6'138'16,"1"-1"-93"-16,-1 3-97 0,1 3-97 15,0 1 169-15,0 2 124 0,0 7-130 0,-3 1 0 16,2 6 0-16,-3 8-1 15,2 7-2-15,-2 9 5 0,-1 5 1 0,0 3-3 16,-1 4-4-16,0-1-4 0,-1-2-1 16,-1 1 4-16,1-9-5 0,1-1-2 15,1-3 0-15,1-4-1 0,2-4 0 16,-1-3 1-16,2-6-1 0,0-4-10 16,1-4-11-16,1-4-8 0,2-6-5 15,1-4-7-15,5-7-124 0,0-8-121 0,4-3-277 16</inkml:trace>
  <inkml:trace contextRef="#ctx0" brushRef="#br0" timeOffset="76674.57">10604 3257 530 0,'0'-25'115'0,"3"2"2"0,0 2-90 16,4 4-10-16,1 1-4 0,1 1-1 0,2 0 0 15,4 4 0-15,-1 2 1 0,5 1-2 16,0 2 0-16,2 1-1 0,3 5 0 16,-2 5-2-16,-1 6-1 0,0 5-1 15,-3 6 0-15,-1 4-1 0,1 7-1 16,-10 0-1-16,-3 3 1 0,-3 0-1 0,-5-1 1 16,-3-4 1-16,-4 0 1 0,-10-7 1 15,-1 0 0-15,-2-5 0 0,-9-6 1 16,2-2-3-16,1-3-3 0,1-3-6 15,4-5-7-15,3-3-6 0,8-7-16 16,9-1-112-16,3-9-114 0,3-6-278 16</inkml:trace>
  <inkml:trace contextRef="#ctx0" brushRef="#br0" timeOffset="76941.56">11266 2995 435 0,'5'-11'121'0,"-3"2"2"16,-3 2-18-16,-3 3-69 0,-1 4-13 15,-1 5-5-15,-4 8-3 0,-3 4-2 16,-4 9 0-16,-3 7 1 0,-1 7 3 0,-1 8 3 16,2 6 2-16,3 5-1 0,5 4-2 15,4 1-2-15,8-1-3 0,4 3-3 16,5-8-2-16,-1-1-3 0,6-7-1 15,0-3-2-15,5-3 0 0,-3-7-1 16,0-5-7-16,0-2-10 0,1-7-9 16,-3-6-9-16,0-7-123 0,0-10-121 15,-1-9-297-15</inkml:trace>
  <inkml:trace contextRef="#ctx0" brushRef="#br0" timeOffset="77518.74">11316 3264 573 0,'3'-12'129'0,"0"0"3"0,1-1-87 15,3 5-23-15,3-2-23 0,-1 1 18 16,1 1 20-16,3 2-22 0,1 1 0 0,-1 2-2 16,2 5-2-16,1 1-2 0,4 6-2 15,0 1-3-15,-1 3-1 0,-2 7-1 16,3 3 0-16,-4 3 0 0,-4 6-1 16,-2 1 1-16,-6 4 0 0,-3-1-1 15,0-3 1-15,-5-2 0 0,-1-3-1 16,1-5 1-16,-4-3-1 0,1-4 1 15,2-5 2-15,-2-1 2 0,0-4 2 16,2-2 2-16,2-3 0 0,-1-4 1 16,-1 0-2-16,3-6-1 0,2-2-3 15,2-4-3-15,2-2-2 0,1-5-1 0,2-6 0 16,5-4 0-16,2-1 0 0,-1 1 0 16,1 1 0-16,1-1 1 0,-2 5-1 15,-3 7 1-15,-4 4 1 0,-2 6 3 16,-2 2 3-16,-2 2 0 0,-2 4 1 15,-2 2-1-15,2 2 0 0,1 3-2 16,-3 4-2-16,-1 5-3 0,-1 4 0 16,3 6 0-16,0 5 0 0,-1 4 1 0,3 2 1 15,3-1-1-15,4 2 0 0,3-3 0 16,0 0 1-16,3-3-1 0,3-3-1 16,1-1 0-16,2-5-2 0,0-4-7 15,3-4-10-15,-1-4-10 0,5-4-9 16,0-8 36-16,-5-3-167 0,0-2-126 15,-1-2-318-15</inkml:trace>
  <inkml:trace contextRef="#ctx0" brushRef="#br0" timeOffset="77833.64">12019 3146 574 0,'-3'-16'135'0,"1"3"4"0,0 2-84 16,4 1-17-16,-2 3-4 0,3 0-1 16,-3 4-6-16,2 0-4 0,-2 3-3 15,3 3-4-15,-3 4-5 0,4 7-4 16,-2 6-1-16,3 6 0 0,-1 11 2 16,1 11 2-16,-5 6 1 0,2 6 1 15,-6 2-1-15,1 1-1 0,-4 2-1 16,-1-5-1-16,-1-5-1 0,2-3-3 0,-1-4-1 15,2-3-1-15,3-5 18 0,0-6-19 16,3-4 0-16,0-8-3 0,1-6-8 16,1-5-7-16,-1-7-14 0,0-7-18 15,2-9 19-15,1-8-145 0,4-4-130 16,2-6-316-16</inkml:trace>
  <inkml:trace contextRef="#ctx0" brushRef="#br0" timeOffset="79463.08">12290 3298 481 0,'-8'-2'131'0,"2"2"5"0,3-1-10 16,-1 0-99-16,2 1-12 0,3 1-5 15,0 0-4-15,1 2-5 0,7-1-3 16,3 1 1-16,6 0 1 0,6 1 0 0,4 0 1 15,7-2 1-15,4 1 0 0,-2-2-1 16,0-1 1-16,-4 0-1 0,-5 0 0 16,-4-1 0-16,-7 1-1 0,-5 1 1 15,-6-1-1-15,-2 0 7 0,-1 0 3 16,-3 0 1-16,-2 1 1 0,-1 2 1 16,-1 0-1-16,-2 3 1 0,-6 3-6 0,-2 2-4 15,-1 1 0-15,-3 4-1 0,1 2 1 16,-3 0 0-16,3-1 1 0,0 0 0 15,2 1 0-15,0-2 1 0,0-3-1 16,4-1 0-16,0-2-1 0,1-1 0 16,3-2 0-16,0-2-1 0,0 0 0 15,4-2 1-15,-3-1 0 0,3-1 2 16,1 1-1-16,-3-2 1 0,6 0-1 16,0 0-1-16,-2 1-1 0,2-1-3 0,0 1-1 15,3 0-1-15,3 0-1 0,-2 2 1 16,5 1 0-16,6-1 1 0,3 1 0 15,5 1 2-15,2-1 0 0,5-1 0 16,3 0 1-16,-1-2 0 0,3-1 1 16,-4-4-4-16,5 1-8 0,-5-2-5 15,2-4-16-15,-2 0-82 0,-1-2-43 16,-3 3-110-16,-3-5-232 0</inkml:trace>
  <inkml:trace contextRef="#ctx0" brushRef="#br0" timeOffset="79770.63">12991 3000 779 0,'-2'-7'135'0,"2"-1"-1"16,5 5-260-16,3 3 138 0,3 4-1 15,5 5 0-15,2 5 2 0,3 5 1 16,4 6 5-16,-1 7 1 0,0 3 1 15,-2 6-2-15,-5 5-2 0,-3 4 1 16,-6 3-2-16,-8 2 1 0,-4-1 0 16,-4 2-3-16,-6-2 1 0,-7-3-1 15,-3-5-2-15,-6-6-3 0,1 0-2 16,-2-5-3-16,-1-3 0 0,3-5-1 0,4-3-1 16,4-2 0-16,5-5-4 0,4-3-6 15,3-6-8-15,4-2-14 0,4-3-10 16,1-3 38-16,3-5-174 0,0-5-136 15,6-2-334-15</inkml:trace>
  <inkml:trace contextRef="#ctx0" brushRef="#br0" timeOffset="81470.78">4039 4518 498 0,'2'2'129'0,"-2"-4"5"15,-1 1-35-15,1 0-55 0,0 1-9 16,0-1-6-16,0 2-4 0,-1-2-6 16,1 4-5-16,-1 6-6 0,1 6-3 15,-3 2-2-15,-1 5-1 0,1 6 1 16,-2 2 1-16,0 3-1 0,1 0 0 15,1-3-1-15,0 1-1 0,1-4 0 0,2-4 0 16,0-1-1-16,1-2-2 0,0-5-7 16,-1-4-6-16,1-3-6 0,1 0-5 15,-1-5-4-15,0-4-9 0,0-5-38 16,0-4-66-16,1-3-93 0,-2-6-227 16</inkml:trace>
  <inkml:trace contextRef="#ctx0" brushRef="#br0" timeOffset="81729.46">4034 4585 498 0,'2'-14'120'0,"0"3"3"16,0-1-68-16,2 0-22 0,1-1-10 16,0 1-6-16,1 0-3 0,2-2-3 15,2 3-1-15,0 1-3 0,2 2-1 16,2 3-2-16,3 4-1 0,1 3-1 16,1 4-1-16,2 6 0 0,0 3 0 15,1 4 0-15,-1 0 0 0,-3 2 0 16,-4 0 0-16,-2 0 0 0,-3-2-1 15,-4-4 1-15,-3 0 0 0,-1-1 1 0,-4-2 1 16,-4-1 2-16,-4 0-1 0,-5-2 1 16,-6-1 0-16,-4-1-1 0,-2-3-1 15,-1-2-2-15,-1-4-4 0,7-1-5 16,2-2-7-16,6-3-15 0,6 0-109 16,5-2-110-16,8 3-274 0</inkml:trace>
  <inkml:trace contextRef="#ctx0" brushRef="#br0" timeOffset="83284.75">4524 4550 461 0,'3'-1'117'16,"-3"0"4"-16,0 1-56 0,0 0-28 16,0 2-11-16,-4 3-3 0,-1 4-4 15,-6 2-4-15,1 9 0 0,-2 4 0 16,1 6 0-16,-1 4 0 0,2 4-1 16,5 0-3-16,5 5-2 0,1-4-3 15,4-4-2-15,4 2-1 0,-1-7-1 0,3-2-3 16,1-5-5-16,-3-4-8 0,1-6-12 15,0-4-116-15,-3-5-116 0,4-3-287 16</inkml:trace>
  <inkml:trace contextRef="#ctx0" brushRef="#br0" timeOffset="84043.16">4618 4730 618 0,'-3'-3'138'15,"2"2"3"-15,1-1-109 0,0 1-9 16,1-2-4-16,2 2-4 0,1 0-4 16,-1-3-2-16,5 1-2 0,0 1 0 15,5 1-2-15,1 1-1 0,0 0-1 0,1 3-1 16,2 2-1-16,-2 2-1 0,-2 1 0 16,-4 2 1-16,-2 1 0 0,-1 4-1 15,-1-2 1-15,-4 2 0 0,3 1 1 16,-5 1-1-16,-2-1 0 0,0-1 1 15,-1 0 0-15,0-2-1 0,1 0 1 16,-4-2 0-16,5-3 0 0,2-2-1 16,-1-1 1-16,0-2 0 0,-1-2 1 15,4-1 0-15,-2 0 1 0,1 1-1 0,-2-2 1 16,-1-1-1-16,4-2-1 0,0-2-1 16,-2-4-1-16,4-1-1 0,-3-5 0 15,3 0-1-15,3 0 2 0,0-1-1 16,-3 1 2-16,2 1-1 0,-1 1 1 15,0 5 0-15,-1 0 0 0,-4 0 0 16,0 1 0-16,1 4 0 0,-2 2 1 16,1-1-1-16,0 3 0 0,1 0-1 0,-2 1-1 15,1 4 0-15,0 3 0 0,-3 4 1 16,5 1 1-16,-4 3-1 0,4 4 1 16,0 3 2-16,3 1 0 0,2-3-2 15,3 0 0-15,1-2-1 0,0-1 2 16,3-6-5-16,2-2-6 0,-2-4-7 15,2-5-10-15,0-3-7 0,2-5-124 16,-1-5-123-16,0-3-292 0</inkml:trace>
  <inkml:trace contextRef="#ctx0" brushRef="#br0" timeOffset="84234.86">5042 4664 631 0,'-2'-5'138'0,"0"1"2"0,1 3-107 16,0-1-9-16,1 4-5 0,0 0-3 0,-1 7 3 15,-2 4 0-15,1 6 1 0,-2 7-1 16,0 3-3-16,0 8 0 0,-1 1-1 16,0-1-4-16,2 0-3 0,2-4-2 15,1-2-4-15,2-4-4 0,1-3-8 16,2-3-15-16,1-3-10 0,0-5-56 16,3-6-74-16,3 1-118 0,2-7-257 15</inkml:trace>
  <inkml:trace contextRef="#ctx0" brushRef="#br0" timeOffset="84583.72">5115 4743 524 0,'-11'-2'133'0,"4"1"0"16,3 0-31-16,2 1-79 0,5 0-15 15,0 1-5-15,5-1-1 0,2 0-2 16,3 1 1-16,4-1 0 0,3-1 0 0,1 1 1 15,1 0-1-15,-1 0 0 0,0 0 0 16,-3 0 0-16,-4 1 0 0,-1 0-1 16,-5 0 1-16,-1 1-1 0,-4-1 1 15,0 0 1-15,-4 0 2 0,1 3 4 16,-5 2 3-16,1 4 1 0,0 2 1 16,-4 1 2-16,-2 1-1 0,0 5-1 0,2 0-3 15,0 0-3-15,0 2 0 0,2 0-2 16,3 0 0-16,1 0-2 0,3-2 0 15,0-3-1-15,0-1-1 0,7-3 0 16,0-2-1-16,4-3 0 0,4 0-2 16,-2-5-2-16,7-2-5 0,1-2-9 15,3-6-12-15,-1-3-123 0,2-4-124 16,-2-4-305-16</inkml:trace>
  <inkml:trace contextRef="#ctx0" brushRef="#br0" timeOffset="84793.66">5497 4662 633 0,'-2'-2'130'0,"0"2"2"0,5 2-109 15,2 4-9-15,0 4 4 0,4 1 4 16,-1 5 4-16,0 3 4 0,3 5 1 0,-3 3 0 16,-2 2-3-16,-1 0-5 0,-3 6-6 15,1 2-3-15,-2-3-2 0,-3 2-3 16,-1-2-4-16,-1-1-6 0,0-2-11 15,-5-3-17-15,-2-2 6 0,-4-4-148 16,-1-2-139-16,1-4-341 0</inkml:trace>
  <inkml:trace contextRef="#ctx0" brushRef="#br0" timeOffset="86078.91">14344 3558 459 0,'14'0'109'0,"-2"1"6"0,-4-2-67 15,-5 1-3-15,-2 0 2 0,-1 0 1 16,-4 0-3-16,-3 0-5 0,-5 1-5 16,-3 2-9-16,-4 1-7 0,-7-1-7 0,-5 1-6 15,-1 0-1-15,-6-1 1 0,-4-1-1 16,0-1 1-16,2-1 0 0,-2-1-2 15,3-1 0-15,3 0-1 0,8 1-1 16,6-1-4-16,4 2-6 0,4-1-7 16,6-1-10-16,7 0-9 0,4-1-23 15,4-2-99-15,3 0-112 0,6-1-261 0</inkml:trace>
  <inkml:trace contextRef="#ctx0" brushRef="#br0" timeOffset="86323.66">14321 3391 593 0,'0'0'131'0,"-1"-1"3"0,0 0-94 16,-2-1-19-16,-2 1-2 0,-3-1-4 16,-5 0-1-16,-3 2 0 0,-5 0-3 0,-6 2 0 15,-7 0-1-15,-7 1 0 0,-2 0 0 16,-5 0 2-16,0-2 0 0,-1-1 0 15,2 0-2-15,6 0 0 0,4-1-2 16,6 2-5-16,8-1-11 0,4 2-13 0,8 2-10 16,6 0-12-16,8-3-115 15,7-2-120-15,9-5-282 0</inkml:trace>
  <inkml:trace contextRef="#ctx0" brushRef="#br0" timeOffset="90876.25">17199 3257 519 0,'-1'1'123'16,"0"-1"2"-16,-2 1-68 0,2-1-26 16,2 0-25-16,-1 3 8 0,1-1-4 15,2 1-2-15,1 0 0 0,4 1 0 16,3 1 0-16,0-1-1 0,7-3-1 15,2-1-2-15,4-2 0 0,2-3-2 16,3-2 0-16,1 1 0 0,-1-1-1 0,-3-2 1 16,0 2-1-16,-5 1 0 0,-4-2 1 15,-6 2 1-15,-4-1-1 0,-3-3 0 16,-3 0 1-16,-6 0 1 0,-1-1 0 16,-4 0-1-16,-6 3-1 0,-2 3 1 15,-3 4 0-15,-2 4 0 0,-3 6 0 16,-4-1 1-16,2 8 3 0,2 0 1 15,2 7 1-15,3 1 0 0,4 1 0 16,3 2-1-16,7 5-1 0,8 1-3 16,3 0-1-16,8-3-2 0,5-3 0 15,2-4-1-15,6-5 0 0,5-3 0 0,2-6-1 16,8-5-6-16,-1-4-4 0,-1-5-7 16,2-4-10-16,-3-5-5 0,-4-5-5 15,-6-6-111-15,-5 1-106 0,-3-5-260 16</inkml:trace>
  <inkml:trace contextRef="#ctx0" brushRef="#br0" timeOffset="91572.71">17711 3193 606 0,'-2'-4'135'0,"-1"-1"4"16,-3 2-105-16,2 0-8 0,3 1-4 15,2-1-7-15,-2 2-3 0,2 0-3 16,5 0-3-16,8-1-3 0,-1 2-3 15,-2 3 2-15,0 1-1 0,6 2 0 0,-2 2 0 16,0 3 0-16,-3 4 0 0,-1 4 0 16,-1 3 0-16,0 2 1 0,-8 6 0 15,-2 2 0-15,-3 3 43 0,-3 0-42 16,-2-4 0-16,2-1 0 0,-3-3 0 16,1-4 0-16,-1-6-1 0,2-5-41 15,3-2 41-15,-1-4 0 0,2-2 1 16,1-4 0-16,2 0 1 0,0-4 0 0,0-2-1 15,2-4 0-15,1-3-1 0,5-5 0 16,-3-9-1-16,3-5-2 0,4-1 1 16,1-3 1-16,-1 0-1 0,-1 2 1 15,-1 2-1-15,1 10 0 0,-2 5 0 16,-8 2 0-16,5 7 1 0,-4 3 1 16,0 1-2-16,-2 4 0 0,-2-1 0 15,2 2-1-15,5 2 0 0,-5 0 0 0,2 5-1 16,-2 5 2-16,2 2 1 0,-1 3 0 15,2 6 0-15,2 3 1 0,3 1-1 16,0-1 0-16,6 0 0 0,-3-1 0 16,8-3-1-16,1-3-2 0,0-4-1 15,4-5-9-15,-1-4-7 0,2-5-8 16,4-6-6-16,-3-2-5 0,-1-4-2 16,-6-4 1-16,-3-4 9 0,0-3 7 15,-6-2 9-15,-5-3 11 0,-2-2 8 0,-5-2 10 16,2 3 6-16,-2 1 6 0,-1 8 6 15,2-1 4-15,0 7 0 0,1 3-3 16,0 3-5-16,1 5-5 0,-2 1-9 16,1 0-5-16,0 5-5 0,1 4-2 15,-1 8-2-15,5 6 1 0,-6 9 2 16,3 10 2-16,-2 3-1 0,0 6 1 0,0-1 0 16,-2 2-1-16,-3-2 0 0,4-7-2 15,-2 0 0-15,1-3-1 0,-3-2 0 16,1-3-1-16,2-4 1 0,-3-4-2 15,2-2-4-15,-2-7-5 0,4-3-5 16,-1-6-3-16,-1-6-4 0,0-5-9 16,3-5-11-16,-3-8-7 0,1-5-106 15,-2-7-112-15,-1-4-276 0</inkml:trace>
  <inkml:trace contextRef="#ctx0" brushRef="#br0" timeOffset="91816.01">18124 3288 699 0,'7'-18'125'16,"8"1"3"-16,3 3-109 0,3 1-110 16,1 2 105-16,4 4 0 0,-1 4 0 15,-1 0-1-15,0 5-1 0,2 3-2 0,-2 7-1 16,-1 7-1-16,-3 3 1 0,-3 5 1 16,-2 7 1-16,-6 2 1 0,-11 0 3 15,-4-2-1-15,-3-1 2 0,-6-2-2 16,-5-4-2-16,-2-4-2 0,-4-3-2 15,2-4-1-15,1-4-4 0,-2-2-7 16,-1-5-12-16,1-4-8 0,1-3-9 16,4-4-7-16,3-4-121 0,3-1-117 15,8-4-280-15</inkml:trace>
  <inkml:trace contextRef="#ctx0" brushRef="#br0" timeOffset="92953.75">18874 2834 499 0,'6'-28'126'0,"0"6"-68"15,-5 4 76-15,-3 5-83 0,-1 2-14 16,1 2-5-16,-1 6-6 0,0 3-7 16,1 0-4-16,0 2-4 0,-3 7-4 15,3 3-3-15,-2 4-2 0,2 5 0 0,0 7 1 16,2 8 2-16,3 3 0 0,2 0 2 15,-2 4 0-15,3 3 0 0,1-2 0 16,-2-1-2-16,-1-3 0 0,-4-2-1 16,4-1-2-16,-4-4 0 0,1-4 0 15,-6-3-1-15,2-3 1 0,-6 0 1 16,-1-6 2-16,-6-2-1 0,0-3 1 16,0-2 0-16,-3-2 0 0,-1-2 0 15,3-1-2-15,1-3-2 0,4-1-1 0,3-2-1 16,3-1-3-16,2 1-4 0,4 0-4 15,1 0 0-15,5 2-1 0,2 1 1 16,0 3 1-16,5 1 3 0,4 3 3 16,1 1 4-16,3 3 1 0,0 2-1 15,1 2 1-15,-2 3-1 0,-3 2 1 16,0 4 0-16,-4 5 1 0,-3-1 0 16,-4 6 2-16,-3 2 0 0,1 2 3 0,-1 3 1 15,-3 0 0-15,0-2 1 0,0 1-1 16,2-5-1-16,-2 0 0 0,0-4-3 15,-1-5 0-15,1-3-2 0,0-4 0 16,0-4-6-16,1-3-5 0,0-4-9 16,3-3-8-16,2-6-9 0,0-1-10 15,4-2-110-15,-4-4-110 0,-6-9-265 16</inkml:trace>
  <inkml:trace contextRef="#ctx0" brushRef="#br0" timeOffset="94000.67">19514 3192 357 0,'8'3'116'0,"-6"-3"9"15,-1 0-50-15,-1 0-48 0,0 0 32 16,-6 0 33-16,-4 0 26 0,-4 0-86 16,-5 0-6-16,-5 2-8 0,-7 0-9 15,-2 1-2-15,2-1-2 0,0-1 2 16,4 4 2-16,7-4-3 0,7-2-7 16,8 1-10-16,5 0-13 0,2-2-10 15,8-4-123-15,6-7-122 0,5 4-302 0</inkml:trace>
  <inkml:trace contextRef="#ctx0" brushRef="#br0" timeOffset="94226.92">19839 2780 822 0,'0'-3'141'0,"0"2"-1"0,1 2-133 16,0 3-134-16,3 2 134 0,0 3 3 15,1 4 3-15,0 8 2 0,2 5 3 16,2 5 0-16,-3 5 0 0,-1 2-4 16,-2 2-3-16,-1-2-2 0,-4 0-3 15,0-3-3-15,-3-3-11 0,0-4-10 16,0-1-17-16,0-1-126 0,0-4-129 0,5-2-322 16</inkml:trace>
  <inkml:trace contextRef="#ctx0" brushRef="#br0" timeOffset="94445.91">20149 3529 693 0,'-30'0'149'15,"-4"-2"3"-15,-7 2-123 0,-4 2-4 16,-6-1-1-16,-2-1-1 0,-2 0 1 15,-5 0 0-15,-2 2-3 0,6 1-6 16,7-1-3-16,8 1-1 0,8-1-12 16,6 2-21-16,12 1-20 0,8 0-130 0,5 0-140 15,6 2-340-15</inkml:trace>
  <inkml:trace contextRef="#ctx0" brushRef="#br0" timeOffset="94959.77">19693 3829 598 0,'-2'-8'124'0,"1"-2"2"0,6-1-105 15,2 0-9-15,6 0 3 0,-2 0 1 16,4 1 2-16,-3 1 3 0,5 2 0 0,-2 2-1 16,2 3-5-16,-1 1-2 0,4 1-4 15,-2 1-1-15,2 3-4 0,-2 4 0 16,-1 3-2-16,-1 0-1 0,-1 2 0 16,-3 4 1-16,-3 1-1 0,0 3 0 15,-6 0 2-15,-3 3 1 0,-5-1 1 16,-3 2 2-16,-4 0 0 0,-1-3 1 15,-4 1 1-15,0-4 1 0,-3 0-2 16,3-5 0-16,1 1 0 0,0-5-1 16,-1 0 0-16,7-4 0 0,3-1-2 0,2-1-1 15,2-2-1-15,1-2-1 0,3 0-2 16,3 0-1-16,-2 1 0 0,3-1-1 16,1 0 1-16,5 0-1 0,6-1 2 15,3 0-1-15,3-2 1 0,4 2 0 16,2-1 0-16,2-1 0 0,-2 1 0 15,-2 1 1-15,-1 1-1 0,-3-2 0 0,1 1 1 16,-5 0-2-16,-3 1-1 16,-3-3-9-16,-4 2-5 0,0-1-6 0,-3-1-9 15,-2 0-4-15,0-2-130 0,-2 0-123 16,-1 1-299-16</inkml:trace>
  <inkml:trace contextRef="#ctx0" brushRef="#br0" timeOffset="97082.96">20644 3036 555 0,'4'-3'129'0,"-4"0"7"0,0 1-77 16,2 1-20-16,-3 1-8 0,4 1-11 15,-1 2 4-15,-2 3 2 0,4 5-4 16,-1 5-3-16,1 7 3 0,0 6 1 16,-3 5 0-16,0 5-4 0,2 4-3 0,-3 3-3 15,-2-1-5-15,4-2-2 0,-4 0-4 16,5-4 0-16,-6-6 0 0,5-4-1 15,-1-3-1-15,-2-5-1 0,1-5-5 16,-2-3-8-16,-1-3-7 0,4-2-10 16,-3-3-5-16,-1-4-4 0,6-4-12 15,-2-4-45-15,5-3-60 0,3-5-99 0,0-4-229 16</inkml:trace>
  <inkml:trace contextRef="#ctx0" brushRef="#br0" timeOffset="97360.1">20840 3156 474 0,'3'-18'121'0,"0"-2"6"16,-4 4-60-16,1 3-20 0,0 0-20 16,-3 2 10-16,2 3 8 0,-3 0-14 15,2 4-1-15,2 1-6 0,-1 2-5 0,-2 1-4 16,4 1-5-16,-1 0-5 0,3 1-2 16,-2 6-2-16,-2 2 7 0,2 4 2 15,0 9 3-15,-3 2 1 0,1 5 2 16,-4 6-1-16,2 0-2 0,3 4-3 15,0 0-2-15,-2 0-2 0,4-2-3 16,-4 1 0-16,7-3 0 0,-5-4-1 16,-4-5-1-16,3-3 0 0,1-4 0 15,-3-4 0-15,4-1-1 0,-5-5-2 0,2-3-12 16,4 0-11-16,0-3-10 16,0-4-10-16,7-4-128 0,1-3-131 0,2 0-308 15</inkml:trace>
  <inkml:trace contextRef="#ctx0" brushRef="#br0" timeOffset="98317.08">21108 3197 658 0,'5'-5'128'0,"0"-3"2"15,3 1-94-15,2 0-95 0,2 1 75 16,2 1-3-16,2 1-1 0,-1 4 0 16,2 1-2-16,0 4-1 0,0 2-2 15,0 3-1-15,1 0-1 0,-4 2-1 0,0 1-1 16,-1 4-1-16,-3 1-1 0,-2 2 1 15,-2 0-1-15,-5 3 1 0,-2 2-1 16,-2-1 2-16,-3-3 0 0,1-1 0 16,-1-3 2-16,-4-2 2 0,3-4 1 15,1-3-1-15,-2-3 1 0,3-3-1 16,-1 0 0-16,4-3-1 0,3-2-2 16,0 0-3-16,1-3 0 0,1-4-1 15,2-4-1-15,4-3-1 0,1-3 1 0,1-3 0 16,2-4 1-16,2 1 0 0,1 0 0 15,-1 2 1-15,-3-1-1 0,-1 2 1 16,-2 3-1-16,-1 3 2 0,-3 2 1 16,0 3 2-16,-2 2 2 0,-2 5 1 15,-1 1 1-15,1 2 0 0,-2 2-1 16,0 1-1-16,-1 3-3 0,1 3-1 16,-1 4-1-16,-1 3-1 0,1 3 2 0,-2 5 1 15,2 3 1-15,-1 2 0 0,4 0 0 16,1-3-1-16,4 5 1 0,1-1-2 15,7-2-1-15,2-3-1 0,-2-1 1 16,5-3-9-16,4-5-12 0,-1-5-13 16,3-6-122-16,-3-5-14 0,-4-8-113 15,-2-3-230-15</inkml:trace>
  <inkml:trace contextRef="#ctx0" brushRef="#br0" timeOffset="100059.71">21955 3322 425 0,'8'0'111'0,"0"0"5"0,-3-1-50 15,1 0-20-15,-1-1-6 0,-2 2-3 16,0 0 0-16,-2-1 0 0,-2 1 0 16,0 0-4-16,-5 0-3 0,-2 0-7 0,-3 0-5 15,-6 0-7-15,-5 1-5 0,-3 2-5 16,1 1 0-16,-2-2 0 0,2 1 1 16,3-1 0-16,6 0 0 0,5 0-1 15,4-2 0-15,2 0-1 0,1 1-2 16,5-1-1-16,3 1-1 0,2-1 0 15,4 0 0-15,7-1 1 0,6 0 0 16,3-2-1-16,4 1-1 0,1-2-1 16,-2 2 0-16,-1-1 0 0,-7 2-1 15,-8-2 3-15,0 3 1 0,-8 0 2 0,-2 2 3 16,-3-2 6-16,-2-3 2 0,-2 2 0 16,0 1 1-16,-6-1 0 0,-3 0 1 15,-3-1 1-15,-3 2-3 0,-2 2 0 16,-2-1 0-16,0 0-1 0,1 1 1 15,5 1-2-15,1-1-5 0,5 0-7 16,2 0-14-16,3-1-13 0,1 1-87 16,3-4-48-16,6-3-117 0,6-1-252 0</inkml:trace>
  <inkml:trace contextRef="#ctx0" brushRef="#br0" timeOffset="101709.17">22377 3044 520 0,'0'-7'130'0,"-2"0"6"0,1-1-56 0,-1 3-37 15,4 2-6-15,-1 3-3 0,1-3-4 16,-1 2-3-16,0 3-6 0,1 0-5 16,2 1-4-16,-4 3-3 0,3 7 2 15,-5 4 0-15,1 5-1 0,-3 4 2 16,0 3-1-16,-3 5 1 0,1 2-3 15,1-1-4-15,0-1-3 0,0 1 0 16,3-2-1-16,2-1-4 0,0-4-7 0,-1-5-13 16,2-4-9-16,1-6-9 0,-2-4-16 15,3-4-20-15,-6-7-88 0,1-6-104 16,0-5-234-16</inkml:trace>
  <inkml:trace contextRef="#ctx0" brushRef="#br0" timeOffset="101994.52">22337 3086 505 0,'6'-13'121'0,"2"-1"3"0,2 0-64 16,2 2-30-16,-1 0-9 0,5 2-2 15,-3 0-3-15,6 3-1 0,2 2-3 16,1 2-1-16,2 5-1 0,2 3-2 16,-1 4-2-16,4 6-2 0,-4 4 0 15,-2 4 0-15,-3 5 0 0,-4 4-1 16,-5 6 0-16,-4 3 0 0,0 1 2 15,-7 1-2-15,-3 1 0 0,-1-5 0 0,-2 1 1 16,-2-7 3-16,-1-5 1 0,-7-3 1 16,0-6 2-16,-5-4 0 0,-7-5 1 15,-2-1-2-15,-5-4-2 0,-3-3-5 16,3-2-5-16,1-4-7 0,6-1-7 16,2-3-8-16,7-3-10 0,11-5-121 15,5-4-119-15,12-3-291 0</inkml:trace>
  <inkml:trace contextRef="#ctx0" brushRef="#br0" timeOffset="102277.74">23007 3063 539 0,'-3'-5'129'0,"-1"1"3"15,3 2-74-15,-2-1-32 0,2 3-7 0,0 3-3 16,-2 0-1-16,0 6 1 0,-5 3-1 16,-2 5 5-16,-2 7 3 0,0 3 0 15,-1 6 1-15,4 4-2 0,0 2-3 16,3 2-3-16,3 2-3 0,3-3-5 0,4 1-1 16,2-5-2-16,4-6-2 0,1-1-3 15,5-8-7-15,3-7-12 0,1-3-11 16,4-4-11-16,2-6-12 0,2-1-111 15,-1-4-119-15,-1-4-267 0</inkml:trace>
  <inkml:trace contextRef="#ctx0" brushRef="#br0" timeOffset="102706.55">23152 3168 619 0,'0'2'135'15,"0"-4"1"-15,0 1-103 0,3 0-19 16,2 2-6-16,0-2-6 0,3 0 0 0,3 1 1 16,4-1 0-16,2 1 0 0,3 0 0 15,-2-2 0-15,3 2-1 0,-2-1-1 16,0 1 0-16,-4 0 0 0,-4-1 0 15,-1 0 0-15,-1 1-1 0,-3 0 1 16,-3 1 0-16,-1-1 1 0,-1 1 0 16,-1 4 3-16,-3 1 4 0,0 3 1 15,-2-2 3-15,-1 5 0 0,-2 1 2 0,-1 1 2 16,0 2-2-16,-2 2 0 0,2-1-1 16,-1 3-1-16,1-6 0 0,0 4-1 15,0-3-3-15,2-1-2 0,2-3-2 16,3 0-2-16,-1-1-2 0,4-1 0 15,2-1-1-15,3 0-1 0,3-2 1 16,4 0-1-16,4-4 0 0,5-2-5 16,5-1-9-16,3-4-8 0,6-3-10 15,-1-3 10-15,0-4-143 0,-7 0-129 0,-2-6-307 16</inkml:trace>
  <inkml:trace contextRef="#ctx0" brushRef="#br0" timeOffset="102971.65">23606 3027 640 0,'9'1'135'0,"0"-1"3"16,2 3-112-16,3 0-7 0,2 4-1 16,2 2 1-16,-2 5 4 0,-5 2 0 15,-2 4 0-15,-3 4-3 0,-3 2-1 16,-6 4-1-16,0 0-2 0,-7 2-2 15,-3 3-1-15,-1 0-3 0,-5 0-1 16,1 0-1-16,-1-4-3 0,1-1-1 0,3-3-1 16,2-4-1-16,2-6-1 0,4-3-9 15,1-4-10-15,-1-5-14 0,3-2-12 16,-6-3-129-16,8-1-133 0,1-1-318 16</inkml:trace>
  <inkml:trace contextRef="#ctx0" brushRef="#br0" timeOffset="103643.93">23939 2807 547 0,'1'-9'133'0,"-1"1"6"16,0 0-80-16,2 2-12 0,-2 1-5 0,1 2-4 15,-1 1-7-15,1 2-5 0,-1 0-7 16,0 2-4-16,1 3-7 0,1 4-3 15,-1 7 0-15,1 8 1 0,2 6 1 16,1 9 1-16,-1 4 2 0,-2 5 1 16,-1 3 1-16,-1 0-3 0,-1-2-2 15,-1-1-1-15,-2-2-1 0,0 1-2 16,0-1 0-16,3-6-1 0,1-2-1 16,0-3-3-16,1-8-6 0,1-5-10 15,0-6-12-15,-1-5-9 0,1-6-5 0,0-5-11 16,-1-5-114-16,2-6-114 0,2-7-272 15</inkml:trace>
  <inkml:trace contextRef="#ctx0" brushRef="#br0" timeOffset="103905.84">24131 2819 610 0,'-2'-10'140'0,"-1"3"2"0,1 2-98 0,0 4-20 16,2 0-8-16,0 2-6 0,0 3-5 15,0 2-1-15,2 6 3 0,-2 6 3 16,1 8 2-16,0 6 3 0,0 4 2 16,-1 4 2-16,0 2-1 0,0 4-1 15,-1-3-2-15,0 1-2 0,0-1-1 0,-3 1-2 16,0 1-1-16,-1-1-2 0,-2-4-1 16,0 0-2-16,0-6-2 0,0-2 0 15,-2-5-1-15,5-3 1 0,0-7-7 16,0-4-9-16,2-3-13 0,0-2-12 15,4-6-132-15,4-1-133 0,-1-6-328 16</inkml:trace>
  <inkml:trace contextRef="#ctx0" brushRef="#br0" timeOffset="114158.73">24270 2732 393 0,'2'-4'110'15,"-2"-1"7"-15,0 2-41 0,3-1-22 16,-1 0-10-16,3 1-6 0,0 0-7 0,2 1-8 16,3-1-5-16,1 2-4 0,3 1-4 15,1 1-1-15,-1 2-3 0,1 0-2 16,1 2-1-16,-1 3-1 0,-3 2-1 16,-1 2 0-16,-2 1 0 0,-4 1 0 15,-4 3 0-15,-2-1 0 0,-4 2 1 16,-2-2-1-16,-3 0 0 0,-3 0 0 15,1 0 1-15,-1-2-1 0,-3-2 0 0,1-1 0 16,4-2 0-16,-3-2 1 0,4-2-1 16,2-1 3-16,0-2 0 0,6 0 0 15,-1-2 0-15,2 1 0 0,2-1 1 16,3 0-2-16,2-1 0 0,7 1-1 16,3-2-1-16,2 1 1 0,9 1 0 15,5-2-1-15,2 0 0 0,3 4-2 0,-2 0-6 16,-2 1-5-16,-1-2-7 15,-7-1-9-15,-5 1-117 0,-2-2-114 0,-8-4-281 16</inkml:trace>
  <inkml:trace contextRef="#ctx0" brushRef="#br0" timeOffset="115285.09">24901 2453 548 0,'1'-9'131'15,"-2"2"4"-15,-1 0-81 0,2 2-17 16,-1 1-5-16,1 1-5 0,0 2-5 15,-1 2-5-15,0 4-4 0,-3 5-3 16,-2 5-3-16,-3 1-3 0,1 5-1 16,-5 5 0-16,1 3 0 0,2 6 0 0,2 0-1 15,4 1 0-15,3 3 0 0,3 4 1 16,7 3 0-16,4 0 0 0,5-1-1 16,2-2 0-16,3 0 1 0,-3-6-2 15,1-4 1-15,1-6-1 0,-2-4 0 16,-1-5 1-16,-3-2-1 0,0-3 0 15,-2-3 1-15,0-3-1 0,-4-2 0 16,-3-1 0-16,-3-2 1 0,-2-2 0 0,-1 0 0 16,-3-1-1-16,0 1 1 0,-2-1 0 15,-1 0-1-15,-1 1-1 0,-4 0-1 16,-4 5 0-16,2 2 0 0,0 4 0 16,0 3 0-16,0 3 0 0,1 6 2 15,4 5-1-15,5 4 2 0,-2 4 0 16,1 2 1-16,3 4 0 0,2 2 1 15,-1-2 1-15,1 0 0 0,-4-3 1 0,4 0-1 16,2 0 3-16,-4 0 1 16,1 0-1-16,2 1 0 0,-3 0 1 0,5 3 0 15,-7-2-1-15,1-3-1 0,-1-1-1 16,-2-3-1-16,-1-3-1 0,1-4 0 16,-2-2-1-16,-1-6-1 0,-2 0 0 15,3-6 0-15,0 0 0 0,0-5-3 16,1-2-4-16,2-3-5 0,2-3-12 0,0-1-14 15,0-6-139-15,2 0-140 0,0-3-343 16</inkml:trace>
  <inkml:trace contextRef="#ctx0" brushRef="#br0" timeOffset="122551.51">15491 2450 567 0,'3'-18'120'16,"-1"2"5"-16,1 4-73 0,-2 3-73 16,-1 5 48-16,-1 3-3 0,1 0-5 15,0 1-4-15,0 1-4 0,0 2-3 16,-1 4-2-16,1 5 0 0,0 6 2 0,0 4 0 16,0 3 1-16,0 6 1 0,-2 4-1 15,2 3-2-15,0-1-3 0,2 0-2 16,-1 1 1-16,-1 0-2 0,3 0-4 15,2 0-5-15,3-4-6 0,2 1-9 16,-3-4-123-16,4-6-118 0,-1-2-297 16</inkml:trace>
  <inkml:trace contextRef="#ctx0" brushRef="#br0" timeOffset="123045.89">16455 3293 457 0,'5'2'116'0,"-6"1"5"16,1-5-50-16,-2 0-49 0,-5-1 7 16,-10 2-8-16,-9 1-8 0,-6 0-4 15,-9 1-2-15,-12 3 1 0,-14 1 2 0,-9-1 3 16,-6-1 3-16,-4-1 2 0,-10-1 2 16,-7-1-1-16,-4-4 1 0,5-1-2 15,4 3-1-15,10-4-2 0,7 1-3 16,13-3-1-16,18 3-3 0,14 3-6 15,9-2-4-15,11 4-26 0,9 3-41 16,8-1-85-16,9-2-118 0,9-2-275 16</inkml:trace>
  <inkml:trace contextRef="#ctx0" brushRef="#br0" timeOffset="124725.38">14871 4242 470 0,'4'-10'108'0,"3"0"4"16,-1-1-74-16,2 2-12 0,2 1-3 0,-1-1-2 15,1 2-3-15,1-1-1 0,-1 4-2 16,-1 1-4-16,1 2-2 0,-1 2-3 16,1 0-2-16,2 4-2 0,-1 3 0 15,1 1-1-15,3 4 0 0,-1-2 0 16,0 1 0-16,0 3 0 0,-4 2-1 15,2 3 0-15,-5-4 0 0,-4 1 0 0,-4 1 1 16,-1 1-1-16,-4-3 2 0,0 0 0 16,-6-6 2-16,2 2 1 0,-1-2 1 15,-1-2 0-15,-1-3 2 0,1 0 0 16,0-4 1-16,-1 1 0 0,1-1 1 16,1-2 1-16,4-1 0 0,1 1-1 15,1 1-1-15,2 0-2 0,4 0-3 16,-2 1-3-16,5-1-2 0,-2 4-1 15,2-1-1-15,2 0 1 0,4 1 0 16,3 0 2-16,6 1 0 0,3 0 1 0,0-3 0 16,4 0 0-16,2 0-4 0,1-2-3 15,-2-2-5-15,-2-1-8 0,-2-1-14 16,-1-1-47-16,-6-1-63 0,-6 0-99 16,-2-2-223-16</inkml:trace>
  <inkml:trace contextRef="#ctx0" brushRef="#br0" timeOffset="125186.21">15333 4285 382 0,'1'-10'119'0,"-1"0"4"0,-1 0 0 16,0 2-54-16,1 3-34 0,-2 0-10 16,2 1-4-16,-1 3-4 0,2 0-3 15,-1 1-4-15,2 0-4 0,-2 1-4 16,0 3-1-16,-2 2-2 0,1 2 1 0,0 6-1 15,-2-1 3-15,0 5 0 0,-1 0 0 16,-2 3 0-16,1 0-1 0,-2 0 0 16,0-2 0-16,1 2 0 0,3 0-1 15,-2-3 1-15,2-3-1 0,2-5-1 16,1-1-1-16,0-2-3 0,4-3 0 16,-3-3-2-16,3-2 0 0,1-4-3 15,2 0-1-15,0-5-2 0,4-3 1 16,3-2-1-16,-1-3-1 0,3-5-2 0,-1 0 3 15,0 0 2-15,2-3 2 0,-1 1 2 16,-1 0 2-16,0 4 2 0,-2 5 2 16,-2 1 5-16,-2 5 3 0,-3 3 1 15,-1 4 1-15,-3 2 0 0,-2 0 1 16,-2 2 0-16,1 1-1 0,1 3 1 16,1 3 0-16,-6 4 2 0,5 3 1 15,1 6 1-15,2 2-2 0,-2 4-2 0,1 3-2 16,1-2-2-16,5-1-2 0,1-2-2 15,1-3-3-15,3-4-4 0,2-4-6 16,4-5-11-16,0-2-45 0,0-7-71 16,-2-4-102-16,-2-3-235 0</inkml:trace>
  <inkml:trace contextRef="#ctx0" brushRef="#br0" timeOffset="125393.78">15650 4238 526 0,'-7'-4'125'0,"-3"0"1"16,-4 0-77-16,-2 0-17 0,-2-1-6 16,-4 3-5-16,-4-2-7 0,-5 2 0 15,-4-1 0-15,-2 2-3 0,-1 1 0 0,-4 0-1 16,4 0-3-16,0 0 0 16,3 1-1-16,6-2-2 0,2-2 0 0,7 1-5 15,5-2-6-15,4 1-16 0,10 0-20 16,7 1-101-16,7-2-113 0,10 0-274 15</inkml:trace>
  <inkml:trace contextRef="#ctx0" brushRef="#br0" timeOffset="125750.6">15688 4055 844 0,'0'1'124'0,"4"2"4"0,0 2-105 16,-1 2-107-16,2 4-39 0,4 4 150 15,-1 6 1-15,5 3-2 0,-5 4-1 16,5 4-6-16,0 5-5 0,-3 4-4 16,0 2-2-16,-3-1-2 0,-3 1 0 15,-5 1-1-15,-6-2-1 0,-2-3 1 0,-6-4 0 16,-4-3-3-16,-3-3-4 0,-2-4-8 16,-1-3-12-16,-6-5-9 0,-1-5-9 15,2-3-119-15,-1-4-118 0,3-5-283 16</inkml:trace>
  <inkml:trace contextRef="#ctx0" brushRef="#br0" timeOffset="126225.02">14652 4114 478 0,'5'-5'122'15,"0"0"4"-15,-4 1-63 0,-2 3-20 16,2 1-9-16,-2 3-9 0,-2 4-6 0,-4 8-1 15,-2 4-2-15,-2 5 0 0,1 9 1 16,0 8 1-16,7 7 1 0,0 2-3 16,9 2-3-16,7-1-3 0,4 3-2 15,4-6-4-15,8-6-9 0,0-8-11 16,9-5-9-16,3-11-127 0,2-4-125 16,3-7-312-16</inkml:trace>
  <inkml:trace contextRef="#ctx0" brushRef="#br0" timeOffset="126986.94">15884 3548 583 0,'-2'-6'133'16,"0"1"2"-16,3 3-99 0,-1 1-9 15,0 1-7-15,-1 0-6 0,3 1-7 16,1 1-2-16,-2 4-1 0,-1 2-3 16,0 2 1-16,0 3-1 0,1 2 1 0,-2 2 2 15,2 3-2-15,1 1-1 0,-2-2 1 16,-2-1-1-16,5-2 0 0,-1 0 1 15,1-4-1-15,-3-2 0 0,1-4 0 16,-2-1 1-16,2-2 0 0,-2-1 0 16,-3-2 1-16,-1-2-1 0,0 1 1 15,-1-2 0-15,0-1 0 0,-1-1-2 0,-3 1-1 16,0 1-1-16,-2-2 0 0,-2 0-1 16,0 1 1-16,-1 2-2 0,1-1 2 15,3 2-1-15,1 0 0 0,3 2-1 16,1 0 1-16,2 2 0 0,3 1 0 15,-1 1-1-15,2 4 1 0,4 1 0 16,1 2 1-16,4 2 0 0,2-2 0 16,2-1 1-16,2-1 0 0,-2-3 0 15,2-2 1-15,-1-2 0 0,-2-3-1 0,2-2-4 16,-1 0-6-16,-1-2-10 0,1-1-11 16,0-1-108-16,0-4-112 0,-1 2-270 15</inkml:trace>
  <inkml:trace contextRef="#ctx0" brushRef="#br0" timeOffset="127282.54">16128 3695 567 0,'-1'-2'128'0,"1"2"2"0,-2 0-99 16,-1 3-7-16,1 2-5 0,-7 1-4 0,-2 3-1 15,-4 5-2-15,-1 5-1 0,-3 4 0 16,-4 3 0-16,1 1-1 0,1 5-2 16,3-1-3-16,0-4 0 0,0 0-2 15,2-4-3-15,0-2-2 0,3-2-2 16,1-5-11-16,1 0-12 0,1-3-102 15,2-4-16-15,5 1-95 0,3-2-201 16</inkml:trace>
  <inkml:trace contextRef="#ctx0" brushRef="#br0" timeOffset="127643.61">16016 3959 524 0,'-1'-1'124'0,"0"-5"3"16,1 1-76-16,2 0-21 0,2 1-8 16,0 0-7-16,1 2-4 0,5 1-4 15,-1 0-3-15,2 3-2 0,-1 2-2 16,1 1 1-16,-1 2 0 0,-1 3-1 16,-4 2 0-16,0 0 1 0,-5 2 0 15,-3-1 1-15,-2 2-1 0,-2 0 2 16,-1-2 0-16,0 2 0 0,-3-1 1 0,2-1 0 15,1-2 2-15,-1 2 0 0,2-4 0 16,-2-1 0-16,4-1-1 0,1-2 0 16,1-1-2-16,3-2-2 0,-1 0 0 15,4-1-1-15,5-1 1 0,0 0-1 16,4 0 1-16,6-1 1 0,3-1-1 16,1 1 1-16,0 0-2 0,1 0-2 15,-2-1-4-15,-2 2-3 0,-3-1-6 0,-7 1-23 16,-1-1-104-16,-5 0-109 0,-10 1-272 15</inkml:trace>
  <inkml:trace contextRef="#ctx0" brushRef="#br0" timeOffset="151366.64">1944 7881 420 0,'12'1'105'0,"-7"-1"5"0,-4-1-61 16,-1 1-11-16,-3 1-6 0,-4 1-4 16,-2 0-5-16,-5 2-7 0,-4-1-6 15,-7 1-4-15,0 2-1 0,-4-1 0 16,1 1 1-16,1-2 1 0,1 0-1 0,1-1 1 16,1 0-2-16,0-2-1 0,5 0-1 15,1 1 1-15,2-2-1 0,4 0 0 16,3 1-1-16,6 0 0 0,0 3 0 15,2 3-1-15,2 2 0 0,2 3-1 16,0 3 1-16,2 2-1 0,0 4 1 16,0 1 0-16,0 3 1 0,-4 2 0 15,-1 2 2-15,-1 2 1 0,-4 2 0 0,-1 1 1 16,0 1 0-16,-1 1 1 0,0-2-1 16,0-1-1-16,1-2 0 0,0-2 1 15,1-4-1-15,1-4 0 0,0-4 0 16,3-3-1-16,0-4-2 0,2-2 1 15,3-2-1-15,2-3 0 0,3-1 1 16,8-2 1-16,3 0 1 0,3-2 1 16,8-2 0-16,1-1 0 0,6-2-1 0,-1-2-2 15,1 2 1-15,0-2-2 0,-1 3 1 16,-4-3-3-16,-4 2-8 0,-4 1-8 16,-4 1-13-16,-6-2-120 0,-8-2-120 15,-2-1-299-15</inkml:trace>
  <inkml:trace contextRef="#ctx0" brushRef="#br0" timeOffset="151537.54">1541 8268 614 0,'4'-6'128'0,"4"-1"0"16,7-2-108-16,7 1-13 0,6-1-2 15,4-2 0-15,2 1 0 0,3 2 0 16,1 1 0-16,-2 4 0 0,-3 2-4 15,-1 2-12-15,-5 2-122 0,0 4-111 16,-1 1-295-16</inkml:trace>
  <inkml:trace contextRef="#ctx0" brushRef="#br0" timeOffset="152237.1">2278 8786 479 0,'6'-12'120'0,"-3"-4"4"16,-1-1-66-16,-2-2-14 0,0 1-9 15,-1 0-2-15,-4 2-4 0,-3 4-3 0,-2 2-3 16,-4 4-4-16,-2 4-3 0,-5 3-5 16,-5 5-3-16,1 8-4 0,-4 3-2 15,1 4-1-15,2 3 0 0,3 3-1 16,7 0 0-16,5 1-1 0,6-4 0 16,6-1-1-16,7 0 0 0,5-3 0 15,6-4 0-15,6-3 1 0,2-5 1 16,4-4 0-16,1-4 1 0,0-7 0 0,-4-4 0 15,-4-3 1-15,-5-2 0 0,-1-4 0 16,-5-2-1-16,-2 0 1 0,-5-4 0 16,0-1-1-16,-1 0 1 0,-3 1-1 15,-1 3 2-15,-1 3 1 0,-1 4 3 16,-1 7 0-16,1 4-1 0,-1 3 0 16,-1 6 0-16,1 7 2 0,-2 4-2 15,-1 6 0-15,1 6 0 0,1 4 3 0,0 6 1 16,1 3 0-16,-1 2-1 0,3 1-1 15,3 0-1-15,-3-1-1 0,1 0-2 16,0-3-1-16,1-5 0 0,0 0-2 16,-1-5 0-16,-1-4-1 0,1-4 1 15,1-4 0-15,-2-5-4 0,-2-3-3 16,2-4-7-16,0-3-8 0,-1-1-12 16,2-3 58-16,1-4-194 0,1 0-133 0,1-2-353 15</inkml:trace>
  <inkml:trace contextRef="#ctx0" brushRef="#br0" timeOffset="152627.65">2479 9295 571 0,'-5'-21'133'0,"3"-1"2"0,2 2-69 16,5 1-44-16,2-1-9 0,4 0-3 15,3 2-2-15,7 3-1 0,6 2-1 16,4 2-2-16,6 3-1 0,4 3-1 16,-1 5 0-16,1 5-1 0,-2 4 0 0,-6 4 0 15,-3 2 0-15,-6 5-1 0,-4 1 1 16,-4 0 0-16,-6 1-1 0,-5 0 1 15,-7 0 2-15,-6 1 3 0,-8-3 1 16,-6 1 1-16,-7 0 2 0,-5-3 0 16,-9-2-1-16,-5-2 0 0,1-4-3 15,2-3-2-15,2-3-1 0,2-7 0 0,7-2-1 16,9-5-4-16,7-6-6 0,5-3-6 16,9-6-7-16,4-4-10 0,7-6-37 15,8-3-85-15,3-4-107 0,7 1-251 16</inkml:trace>
  <inkml:trace contextRef="#ctx0" brushRef="#br0" timeOffset="152816.35">2732 8909 519 0,'1'6'113'15,"-1"3"4"-15,1 4-76 0,2 7-18 0,-3 3-4 16,0 4 4-16,2 7 4 0,0 0 3 16,-1 5 1-16,-2 3-2 0,-1 2-3 15,2 4-4-15,0 2-3 0,0 0-4 16,0-1-4-16,2-3-5 0,-2-5-2 15,2-4-2-15,-2-3-1 0,-1-9-3 16,-3-5-7-16,2-5-9 0,-2-5-6 0,0-4-108 16,-1-6-23-16,3 0-105 0,2-6-217 15</inkml:trace>
  <inkml:trace contextRef="#ctx0" brushRef="#br0" timeOffset="153986.64">3647 7375 480 0,'21'-4'100'16,"-8"3"1"-16,-1-2-87 0,-2 2-5 15,-4 0-1-15,-8 1 1 0,-9 2-2 16,-9 2 1-16,-6 0 0 0,-4 3 0 16,-6 3-5-16,-5 0-1 0,4 1-1 15,2 0 1-15,3-3 0 0,5 0 0 16,2-2 1-16,6-1-1 0,6 1 1 0,2-2 0 16,4 2 0-16,3 1-1 0,2 3-1 15,2 1 0-15,2 4 1 0,1 2-1 16,1 4 2-16,3 4 0 0,0 3 1 15,3 5 3-15,-2 4 1 0,0 6 3 16,2 6 1-16,-3 6 1 0,-2 4 1 16,-1 4 0-16,-2 5-1 0,-1 1-1 15,-2 3-2-15,-1 1 0 0,-1 0-2 16,2 1 1-16,-1-2-2 0,-1-2 0 0,2-1-2 16,1-4 0-16,0-4 0 0,1-2-2 15,2-1-1-15,0-1 0 0,2-6 0 16,2-4-1-16,2-5 0 0,1-4-1 15,2-5 0-15,2-7 1 0,3-5-1 16,1-7 1-16,6-1 0 0,3-6 1 16,6-3-1-16,1-4 1 0,2-3 0 15,2 0-1-15,-2-1 1 0,-4-1-1 0,-1 0 0 16,-7 1-4-16,-2 0-8 0,-3-1-12 16,-5-2-119-16,-2 1-116 0,-6 4-295 15</inkml:trace>
  <inkml:trace contextRef="#ctx0" brushRef="#br0" timeOffset="155130.85">4212 8245 452 0,'16'3'101'0,"-4"-2"3"0,1 0-76 16,-3-1-7-16,-2 1 6 0,-2 2 7 15,-4-3 5-15,-7 1-1 0,-9 3-2 16,-10-1-2-16,-11 2-1 0,-5 1-9 16,-10 2-7-16,-7-1-7 0,-4 0 0 15,4-3 1-15,4 0-1 0,7-3 0 16,4-2-2-16,12 0-3 0,10-2-7 0,13 1-4 16,12-2-8-16,11-2-7 0,13 0-36 15,15 0-94-15,9-4-115 0,14 0-268 16</inkml:trace>
  <inkml:trace contextRef="#ctx0" brushRef="#br0" timeOffset="155385.51">4598 7871 503 0,'-8'-13'138'15,"3"-1"4"-15,-1 3 3 0,3 3-107 16,2 3-7-16,0 0-4 0,2 4-2 15,0 1-5-15,3 3-2 0,-1 5-2 16,2 5-2-16,2 7-1 0,0 7-1 16,2 6 1-16,-1 5 1 0,-3 5-3 0,-1 3-2 15,-3 0-3-15,0-1-2 0,0-2-1 16,2 0-2-16,1-3-8 0,3-2-8 16,6-2-13-16,2-5-12 0,0-3-13 15,2-6-56-15,-2-5-62 0,0-6-105 16,-2-6-227-16</inkml:trace>
  <inkml:trace contextRef="#ctx0" brushRef="#br0" timeOffset="155641.63">4837 8272 487 0,'5'-22'123'0,"0"2"2"0,3 2-56 0,3 3-32 16,2 0-12-16,1 4-8 0,5 4-4 16,2 2-2-16,2 4-1 0,-1 2-1 15,-1 3-1-15,-1 3 0 0,-2 7-1 16,-3 0 0-16,-4 2-2 0,-4 4-1 15,-3 2 0-15,-5 0-1 0,-2 2 0 16,-5-3 1-16,-5-3-1 0,-1 0 0 0,-6-4 0 16,-3-4 1-16,-3-5-1 0,-2-5 0 15,1-4 0-15,2-3 0 0,2-4-1 16,4-4 0-16,4 0-1 0,6-2 0 16,6 2-2-16,6 0-3 0,6 2-5 15,9 3-6-15,7 3-11 0,9 2-43 16,6 1-75-16,6 0-105 0,7 4-243 15</inkml:trace>
  <inkml:trace contextRef="#ctx0" brushRef="#br0" timeOffset="156065.28">5525 8205 543 0,'-19'-15'121'0,"-5"2"1"15,-2 2-90-15,1 5-14 0,-1 5-3 16,4 2-3-16,0 5-2 0,3 5-3 15,6 3-1-15,5 3-2 0,3 2 0 0,3 0-2 16,4 3 0-16,6 1-1 0,3-3 0 16,1-1 0-16,3-3 0 0,1-1-1 15,1-6 1-15,0-4-2 0,-1-5 1 16,-1-3 0-16,-2-5 0 0,-4-4 0 16,0-3 1-16,-3-2 0 0,-3 1 0 15,0-1 3-15,-2-2 1 0,0 3 5 16,-1 2 4-16,-1 3 4 0,1 1 2 15,1 2 1-15,-2 2-4 0,1 8-2 0,0 2-3 16,1 6-5-16,1 5-4 0,-1 5-3 16,0 7 0-16,2 3 0 0,-1 5 1 15,-1 3 0-15,2 3-1 0,-2 0 3 16,-1 1 3-16,-1-1 2 0,-3 1 4 16,-1-3 3-16,-2-2 3 0,-7-4 2 15,-4-3-1-15,-4-3-3 0,-5 0-1 0,-8-9-4 16,-8-4-2-16,-6-3-3 0,-1-4-2 15,-1-3-2-15,-1-7-1 0,2-7-4 16,5 1-8-16,6-5-19 0,9-4 0 16,5-6-144-16,5 0-139 0,14 0-343 15</inkml:trace>
  <inkml:trace contextRef="#ctx0" brushRef="#br0" timeOffset="156582.23">6055 7758 623 0,'-1'-5'140'0,"1"3"1"0,0-1-103 16,1 3-16-16,-1 4-1 0,3 6 3 0,-1 5 1 16,-1 7 2-16,-2 6 0 0,4 11 2 15,-3 9 0-15,-2 5-6 0,0 5-7 16,-2 1-5-16,0 0-3 0,4 1-4 15,-1-4-1-15,0-5-1 0,3-3-2 16,1-5-6-16,1-7-6 0,1-7-10 16,-1-6-11-16,-1-6-8 0,1-9-7 15,-4-9-53-15,0-9-67 0,-2-8-105 0,0-7-235 16</inkml:trace>
  <inkml:trace contextRef="#ctx0" brushRef="#br0" timeOffset="156810.76">6045 7832 588 0,'6'-22'127'0,"4"1"0"16,5 2-96-16,4 1-19 0,6 1-6 16,5 3-1-16,4 4 1 0,4 6 3 15,-1 2 2-15,-1 8 1 0,1 6 1 0,-4 6 1 16,-5 4-1-16,-6 4-1 0,-6 1 1 16,-5 2 1-16,-8 1 1 0,-8 1 0 15,-9-3-1-15,-3-1 0 0,-6 0-1 16,-5-5-3-16,-3-2-3 0,-2-5-4 15,0-3-3-15,1-3-6 0,0-5-8 16,3-2-8-16,6-2-6 0,3-4-38 16,6-3-92-16,6-8-113 0,7-5-267 0</inkml:trace>
  <inkml:trace contextRef="#ctx0" brushRef="#br0" timeOffset="157061.26">6728 7617 583 0,'2'0'121'16,"-7"3"2"-16,-3 5-98 0,-5 5-12 15,-3 7 0-15,-3 5 5 0,-1 7 4 16,2 7 4-16,-1 4 0 0,9 9 0 16,5 1-5-16,8 2-2 0,5 3-5 15,5-1-3-15,8 0-2 0,7 0-2 16,1-7-1-16,6-1 0 0,-1-2-2 15,3-5 1-15,0-7-1 0,-4-4-5 16,-2-6-10-16,-5-8-11 0,-3-7-10 0,-2-8-126 16,-5-6-126-16,-2-5-309 0</inkml:trace>
  <inkml:trace contextRef="#ctx0" brushRef="#br0" timeOffset="157892.9">6354 8714 448 0,'-7'-12'126'0,"-2"-2"2"16,2-4-1-16,-1 1-90 0,5-2-13 16,0-1-4-16,3-2-3 0,3 1-3 15,1-2-2-15,4 2-2 0,0 0 0 16,2 2-2-16,0 2-1 0,2 2-2 0,-1 4-1 15,3 4 0-15,0 3-2 0,0 4 0 16,2 3 0-16,0 4-1 0,0 4 0 16,0 4 0-16,-2 3 0 0,-1 3 1 15,-2 4-1-15,-3 2 1 0,-1 1 0 16,-2 3 0-16,-1 0 0 0,-4-2 0 16,-3-2 1-16,0-2 0 0,-5-2 1 15,-2-1 3-15,-4-5 0 0,-2-3 1 0,-4-3 0 16,-3-4 0-16,-2 0 0 0,-1-6-2 15,0-5-1-15,-1-3-1 0,3-3-1 16,0-2-1-16,3-1 1 0,2-3-1 16,3 0 0-16,5-1 0 0,7 0 0 15,3 1-2-15,7-1 1 0,7-1-1 16,6 4 0-16,3 1 0 0,4 4-1 16,1 0 1-16,4 4 0 0,1 3-4 0,-3 2-5 15,-1 1-9-15,-1 1-9 0,-3 1-13 16,-3 2-119-16,-3-2-122 0,-4 2-291 15</inkml:trace>
  <inkml:trace contextRef="#ctx0" brushRef="#br0" timeOffset="158633.95">6932 7916 486 0,'2'-9'123'0,"2"0"2"0,0 2-29 16,1 0-71-16,2 2-11 0,2 1-4 0,0 2-1 15,2 2-1-15,1 2 0 0,0 3 0 16,3 5-2-16,-3 2 0 0,1 5 0 16,1 4-2-16,-5 1 0 0,-1 3-1 15,-1 2-1-15,-5-2 1 0,-4 0 0 16,-1 0 1-16,-5-2-1 0,0-2 1 15,-2-2 0-15,-2-5 0 0,4 1 0 16,0-4 0-16,0-2 0 0,5-4 0 16,-1-2 1-16,0-1 1 0,4-4 0 0,-1 0-1 15,0-4 1-15,3-3-2 0,1-3 0 16,2-4-1-16,2-5-1 0,2-2-1 16,-1-4-1-16,2-4 1 0,0-2-1 15,-1-1 1-15,-2 5-1 0,-2 1 1 16,-2 4-1-16,0 7 2 0,-2 5 0 15,-1 4 1-15,0 6-1 0,-1 1 0 16,2 3-1-16,-1 6 1 0,1 1 0 16,3 7 1-16,1 4 2 0,0 3 3 0,4 6 2 15,2-1 1-15,0 0 0 0,1 2-1 16,1-3-1-16,2-1-3 0,5-3-1 16,0-1-2-16,2-1-6 0,2-4-10 15,2-3-14-15,1-6-13 0,-1-5-121 16,-3-6-128-16,-3-3-303 0</inkml:trace>
  <inkml:trace contextRef="#ctx0" brushRef="#br0" timeOffset="158849.04">7456 7755 593 0,'-3'-26'137'0,"1"5"2"16,0 7-95-16,2 4-16 0,0 7-8 15,2 4-2-15,-1 8 2 0,3 4 1 0,-1 8 0 16,3 7-2-16,1 10 2 0,1 9 1 15,0 5-2-15,-1 2-6 0,-1 4-3 16,0-1-1-16,-2 0-1 0,-4-7-1 16,0 0-1-16,0-5 0 0,0-3-6 15,0-5-8-15,1-8-14 0,0-3-15 16,4-4-9-16,0-11-125 0,4-7-132 16,1-8-306-16</inkml:trace>
  <inkml:trace contextRef="#ctx0" brushRef="#br0" timeOffset="159223.68">7683 7841 603 0,'-4'-5'135'0,"3"1"1"0,-1 2-97 0,2 2-21 15,0 0-6-15,3 0-2 0,1 1 0 16,7 0-1-16,4 0 1 0,5 0-1 15,5 2 1-15,5-2 0 0,2 2-3 16,5-2-2-16,-4 1-2 0,0-1-2 16,-6 2 0-16,-4-2 0 0,-4 0 0 15,-6 2-1-15,-6-2 1 0,-5 2-1 0,-2 1 1 16,-6 1 3-16,-3 5 1 0,-3 4 1 16,-5 3 2-16,2 4 1 0,-2 2 1 15,0 2 0-15,2 1 0 0,1-3-2 16,4 2 1-16,3-3-2 0,2-1 0 15,3-2-1-15,3 0-2 0,3-1 0 16,3-1-1-16,9-2 1 0,5 0 1 16,4-4-1-16,3-4 1 0,4-3-4 15,2-5-6-15,2-5-13 0,-2-4-15 16,-3-4-116-16,-3-2-18 0,3 0-114 16,-6 0-226-16</inkml:trace>
  <inkml:trace contextRef="#ctx0" brushRef="#br0" timeOffset="159477.29">8333 7617 591 0,'5'-1'129'0,"0"8"3"16,5 3-80-16,2 5-20 0,1 4 0 15,5 8 3-15,-1 6 5 0,2 4 2 16,-2 5 1-16,-2 4-11 0,-4-1-9 15,-6 3 0-15,-8 0-7 0,-7-2-7 16,-6-1 0-16,-7-2-4 0,-4-4 2 16,-4-2 0-16,-2 0-8 0,1-5 3 15,4-2-2-15,2-6-16 0,5-4-14 0,5-3-16 16,4-3-14-16,4-8-121 0,7-5-132 16,4-3-300-16</inkml:trace>
  <inkml:trace contextRef="#ctx0" brushRef="#br0" timeOffset="160453.5">8397 7136 582 0,'-2'1'120'0,"4"-1"1"0,4 0-100 0,4 2-13 15,6-1-6-15,8 0-5 0,6 0 6 16,9-1 0-16,6-2 1 0,8-2-1 16,3 2-1-16,6-2 0 0,1 1 0 15,-4 2-1-15,-3 0 1 0,-5 3-1 16,-10 3-1-16,-7-1 1 0,-10 0 0 16,-7 1 0-16,-6 1 2 0,-4 4 1 15,-6 3 3-15,-2 6 2 0,2 8 1 16,-6 6 1-16,-1 10-1 0,0 11-1 0,-1 7-2 15,3 8-2-15,0 4-2 0,0 4-2 16,7 6 1-16,2 0-1 0,4 0 0 16,0-3 0-16,1-2 0 0,1 1 0 15,0-4 1-15,0-4-2 0,1-2 1 16,-3-2 0-16,-2-5 0 0,-2-2 0 16,-4-2-1-16,-2-6 1 0,-6-3-1 15,-3-3 2-15,-1-5-1 0,-3-1 1 0,-2-2 0 16,-1-4 0-16,-4 1 1 0,-3-5 1 15,-3-4-2-15,-5-4 1 0,-1-4-1 16,-3-5 0-16,-2-4 1 0,1-3-3 16,-1-4-4-16,1 0-7 0,1-5-93 15,4-3-39-15,6-5-105 0,9-4-239 16</inkml:trace>
  <inkml:trace contextRef="#ctx0" brushRef="#br0" timeOffset="161240.6">10524 8406 483 0,'26'4'111'0,"-2"1"3"0,-6-2-79 15,-6 1-9-15,-3-1-1 0,-4 0 2 16,-4 0 7-16,-5-1-1 0,-4 1-1 15,-11 2-3-15,-7-2-2 0,-9 3-4 16,-11-2-7-16,-8 1-10 0,-6-1-3 0,-3-3-1 16,4 0 0-16,6-2 0 0,7-2-1 15,6 0-2-15,11-2-3 0,10-1-7 16,7-3-6-16,10-1-9 0,8-2-23 16,7-2-29-16,8-2-68 0,9-1-97 15,7-2-212-15</inkml:trace>
  <inkml:trace contextRef="#ctx0" brushRef="#br0" timeOffset="161396.75">10594 8207 519 0,'-8'-2'125'15,"-8"-2"3"-15,-8 1-65 0,-4 2-33 16,-6 0-10-16,-7 0-5 0,-6 2-5 16,-3 1-3-16,1 2-4 0,-2-1-1 15,4-1 0-15,1-2-1 0,5-1-5 16,7 0-18-16,7-4-111 0,5-2-108 15,8 1-283-15</inkml:trace>
  <inkml:trace contextRef="#ctx0" brushRef="#br0" timeOffset="162261.54">11749 7775 429 0,'24'-2'109'0,"-1"1"2"0,-6-2-8 16,-1 2-70-16,-5 1-14 0,-1 0-42 15,-4 0 38-15,-4 0 2 0,-4 0-1 16,-7 1-2-16,-5 0 0 0,-6 1 0 0,-7 0-2 16,-6 1-5-16,-4 0-4 0,-4 2-2 15,-1-2 1-15,2 0-1 0,3 0 0 16,5-1 0-16,5 1-1 0,5-2 1 15,5 1 0-15,3 0 0 0,7 0 0 16,3 3 0-16,0 0-1 0,2 2 1 16,1 3 0-16,2 6 1 0,1 4 0 15,2 4 1-15,-2 3 0 0,5 3 1 0,-5 2 0 16,0 1 0-16,0 2 1 0,-1-1 1 16,-4 2 2-16,1-1 1 0,-4-1 1 15,2 2 1-15,0 0 0 0,0-4 0 16,-1 0-1-16,-2-2-2 0,4-5 0 15,-1 1 0-15,3-5 0 0,0-3 0 16,1-2 1-16,2-3-1 0,3-1 0 16,2-3 0-16,3-4-1 0,4 2 0 15,5-2-2-15,7-1-1 0,5-3 1 0,3-1-2 16,8-3 0-16,2 1 0 0,4-4-2 16,-5-3-3-16,0 3-11 0,-4-3-11 15,-10 1-6-15,-8-2-25 0,-7 0-106 16,-14-3-119-16,-9-1-274 0</inkml:trace>
  <inkml:trace contextRef="#ctx0" brushRef="#br0" timeOffset="162393.92">11451 8209 611 0,'0'-8'133'0,"8"0"0"0,6 2-94 16,9 4-25-16,6-1-10 0,7 0-8 15,7-2 5-15,5 0 0 0,2-1-3 16,2 0-131-16,-2-2-114 0,-4 3-302 15</inkml:trace>
  <inkml:trace contextRef="#ctx0" brushRef="#br0" timeOffset="164148.71">12141 8889 456 0,'7'-16'121'15,"-2"-1"5"-15,-3-3-23 0,-2 1-66 16,0-2-10-16,-4-1-4 0,-5 0-2 0,-2 2-3 16,-2 3-3-16,-3 2-3 0,-1 4-2 15,-3 5-2-15,-1 5-3 0,1 7-1 16,1 5-3-16,0 4 0 0,0 3-1 16,1 4 0-16,5 3 0 0,0 1-1 15,7 1 1-15,4 0-1 0,4-2 1 16,6 2-1-16,3-3 1 0,4-4 0 15,1-2-1-15,1-5 1 0,1-3 0 0,1-5 0 16,0-5 0-16,0-3 0 0,-3-6 1 16,0-5-1-16,-4-2 1 0,-1-3 0 15,-4-5 0-15,0-1-1 0,-3-1 1 16,0 1 1-16,-3 3 2 0,1 2 2 16,-2 3 2-16,-2 4 3 0,2 4 2 15,-1 4 0-15,1 0-2 0,1 3-2 16,-2 2-3-16,1 5-2 0,3 2 1 15,-3 4 0-15,-2 6 3 0,1 5 1 16,1 8 2-16,-1 4 3 0,1 4-1 0,-4 3-1 16,4 3-1-16,0 1-1 0,-5-4-2 15,4 2 1-15,-1-2-2 0,-1-7-2 16,1-2 0-16,-2-5-2 0,0-2-1 16,6-4 0-16,-5-6-1 0,1-5 0 15,0-1-3-15,0-3-7 0,2-3-9 16,0-2-15-16,0-2 64 0,2-6-205 0,3-3-145 15,-1-3-373-15</inkml:trace>
  <inkml:trace contextRef="#ctx0" brushRef="#br0" timeOffset="164731.64">12248 9298 600 0,'3'-19'132'0,"0"-1"1"16,6 3-98-16,3 0-16 0,7-1-3 0,1 2 0 15,8 0-1-15,2 5 0 0,3 3 1 16,3 2-1-16,0 5-1 0,-1 3-2 16,1 2-2-16,-4 5-3 0,-4 3-1 15,-3 4-2-15,-5 0-2 0,-6 1 0 16,-4 3 0-16,-6 1-1 0,-4-1 2 0,-6 1 1 16,-4-1 2-16,-7 1 1 0,-5-3 1 15,-7 0 0-15,-3-6-1 0,-6-1 0 16,0-5-2-16,0-3-2 0,-1-3-1 15,2-4-4-15,6-2-3 0,3-2-6 16,7-3-7-16,5-5-6 0,7-3-7 16,7-2-4-16,8-4-6 0,5-2-6 15,5-4-12-15,6-1-10 0,4 2-2 16,0 1 4-16,0 0 5 0,-4 2 15 0,-3 3 23 16,-3 4 35-16,-3 4 27 0,-6 2 14 15,-3 5 3-15,-3 3-1 0,0 6-4 16,-2 4-14-16,1 6-12 0,-3 3-7 15,1 8-1-15,0 8 1 0,0 6 4 16,-1 8 4-16,1 6 2 0,2 8-3 16,3 2-2-16,1 1-4 0,2 0-3 15,2-3-3-15,3-3-3 0,-1-6-4 16,1-6-4-16,-2-9-16 0,-2-7-6 0,1-8-132 16,-6-5-126-16,-1-8-320 0</inkml:trace>
  <inkml:trace contextRef="#ctx0" brushRef="#br0" timeOffset="165513.49">13771 7091 384 0,'14'-3'104'0,"-7"1"3"0,-7-1-54 15,-11 3-19-15,-5 0-6 0,-6-1-4 16,-5 0 137-16,-6 0-155 0,-4-2 0 0,0 2 3 16,4 1 2-16,2 0 1 0,4 0 0 15,3 2-144-15,6 1 143 0,4 0-2 16,5 1-5-16,0 0-1 0,4-1-1 16,3 4 0-16,4-1-1 0,1 4 0 15,2 1 0-15,-2 5 1 0,2 3 1 0,2 5 2 16,0 4 1-16,-2 6 2 15,2 9 1-15,2 9 2 0,-3 5-1 16,1 5 1-16,0 6-2 0,-5 8 1 0,0 8 0 16,-2 2 2-16,-1 0 2 0,0 5 0 15,-1 1 1-15,-1 3-1 0,3 1-1 16,-1-4-3-16,0-4-2 0,-3 2-2 16,-1-1-2-16,-1-2-2 0,-3-2 0 15,-2-5 0-15,-2-4-1 0,-5-3 0 16,-1-6 0-16,-3-5 0 0,1-7 0 0,-1-5-1 15,-1-5 1-15,5-5 0 0,3-3 0 16,5-2 0-16,3-7 0 0,3-6-1 16,6-4 1-16,1-3 0 0,6-5 0 15,4-3 1-15,7-4 0 0,8-1 1 16,4-2 1-16,3-5-1 0,4 2-1 16,0-2-1-16,-2 0-3 0,-5-3-4 15,-8 4-7-15,-3-3-10 0,-5 2-59 0,-8-3-75 16,-8-2-114-16,-1 0-267 0</inkml:trace>
  <inkml:trace contextRef="#ctx0" brushRef="#br0" timeOffset="181061.86">14376 7656 490 0,'6'-12'126'0,"-3"2"5"0,-3 1-66 16,0 4-11-16,0 2-8 0,0 0-7 0,0 2-6 15,-3 1-6-15,3-1-6 0,0 2-5 16,-1 2-7-16,1 3-3 0,0 5-4 16,0 6 1-16,-1 5 0 0,0 6 1 15,0 6 1-15,-3 2-1 0,0 4 0 16,0 0 0-16,3 1-2 0,1-3-1 15,-1-2 0-15,0-3-2 0,3-4-10 16,1-1-10-16,-1-6-9 0,1-4-32 16,4-4-95-16,3-1-117 0,3-2-265 15</inkml:trace>
  <inkml:trace contextRef="#ctx0" brushRef="#br0" timeOffset="181295.76">14781 8182 417 0,'-10'5'113'0,"-5"3"5"15,-6-3-11-15,-8 0-73 0,-7-2-5 16,-4 1 3-16,-7-2-2 0,-6 0-4 16,-2 0-3-16,-1 0-1 0,5 2-3 15,4 0-2-15,5 0-3 0,5-2-3 16,10 0-2-16,5-2-6 0,4-1-6 15,7 0-8-15,2 0-15 0,5 1-22 16,7 0-99-16,2 1-113 0,9 1-268 0</inkml:trace>
  <inkml:trace contextRef="#ctx0" brushRef="#br0" timeOffset="181848.2">14287 8489 597 0,'-3'-9'133'0,"4"2"4"0,-1-3-101 15,0 0-9-15,2 2-2 0,0 0-3 16,2 1-4-16,1 0-4 0,3 1-2 0,3 1-4 15,3 0-4-15,3 3-1 0,3 2-2 16,1 2 0-16,-1 3 0 0,3 3-1 16,-5 3 1-16,1 2 0 0,-5 4-1 15,-3 1 1-15,-5 1 0 0,1 2 0 16,-5 1 1-16,-1 1-1 0,-4-3 1 16,-4 3-1-16,0-1 0 0,-2-1 1 15,-3 1 0-15,-4-3-1 0,-2 1 1 16,-1-4 1-16,-2 1-1 0,1-3 1 15,0-2 0-15,-1-3 0 0,4-2 0 0,1-1 0 16,1-1 0-16,4-4 0 0,2 1 0 16,2-2 0-16,1-2 0 0,1 1 0 15,4-1-1-15,-1 0-1 0,2 2-1 16,4-1 0-16,2-1-1 0,3 1 0 16,4-2-1-16,6 2 1 0,3-2 1 15,4 3 0-15,3 0 0 0,3 0 0 16,-1 3 0-16,1-1-1 0,-3 2 1 0,2 0 0 15,-3-2 0-15,-3 1-1 0,-4-1 1 16,0-1 0-16,-3 2 0 0,-2-3 0 16,-1 1 1-16,-3-2-3 0,-1 0-4 15,0-1-5-15,-3 0-6 0,-2-2-7 16,-2 0 12-16,-2-2-145 0,-2 3-121 16,1-2-307-16</inkml:trace>
  <inkml:trace contextRef="#ctx0" brushRef="#br0" timeOffset="182975.66">15206 7805 606 0,'-2'-14'143'0,"-2"0"5"0,3 4-92 16,0 6-16-16,-2 0-6 0,-2 2-6 16,5 3-6-16,-1 4-6 0,0 10-3 15,-2 5-4-15,0 5-2 0,-1 11-1 16,3 7 0-16,-4 6 0 0,1 3 0 0,2 1-3 15,-3 1-1-15,2-5-1 0,3-1 1 16,0-3-1-16,3-2-1 0,2-3 1 16,-3-7-4-16,7-5-6 0,-3-2-11 15,2-7-8-15,0-7-7 0,2-6-8 16,1-7-29-16,1-7-91 0,-1-6-104 16,3-10-248-16</inkml:trace>
  <inkml:trace contextRef="#ctx0" brushRef="#br0" timeOffset="183218.73">15346 7825 532 0,'-3'-16'130'0,"-2"2"5"0,1 2-78 15,2 2-13-15,0 4-7 0,2 1-5 16,0 1-7-16,2 4-4 0,-2 1-5 16,0-1-3-16,0-1-5 0,0 5-3 15,-3 4 3-15,1 6 2 0,-2 4 0 0,0 10 1 16,-1 8 1-16,0 9 1 0,1 4-1 15,-1 4-4-15,1 2-2 0,0 2-2 16,2-3-1-16,2-3-1 0,1 1-1 16,1-2 0-16,3-3 0 0,-1-5 1 15,0-5-16-15,1-6-13 0,-2-4-13 16,2-8-125-16,-1-5-131 0,2-6-320 16</inkml:trace>
  <inkml:trace contextRef="#ctx0" brushRef="#br0" timeOffset="183805.69">15543 8013 540 0,'1'-15'127'15,"3"-1"5"-15,2 0-81 0,0 1-14 16,5 0-6-16,0 2-2 0,4 1-4 0,0 2-2 16,-2 1-4-16,2 4-3 0,0 3-4 15,0 2-3-15,-1 4-2 0,1 4-3 16,-2 3-1-16,2 5-2 0,0 3 0 15,1 3 1-15,-3 2-1 0,-2 3 1 16,-5 0-1-16,-1 3 1 0,-8-1-1 16,-2 0 1-16,-2-1-1 0,-3-1 0 15,-1-5 1-15,1-1-1 0,-1-7 0 16,5-2 0-16,0-6 1 0,2-3 1 0,0 0 1 16,2-4 0-16,0 0 0 0,3-2 0 15,1-3-1-15,2-2 0 0,2-6-2 16,1-6 0-16,1-1-1 0,4-3 0 15,-2-3 0-15,1 0 0 0,-4 2 0 16,2 2 0-16,-4 1 1 0,1 1-1 16,-4 2 0-16,0 3 0 0,-1 4 1 0,-1 2-1 15,1 2 1-15,-1 4 0 0,-1 1 0 16,1 5-1-16,0 4 1 0,0 2 0 16,0 6 1-16,1 2 1 0,0 5 1 15,3 3 1-15,0 2 0 0,2 0 1 16,3 0-1-16,7 1 0 0,0-2-2 15,6-3-1-15,2-1-3 0,5-4-9 16,4-2-14-16,1-7-10 0,-1-3-132 16,4-2-133-16,1-5-327 0</inkml:trace>
  <inkml:trace contextRef="#ctx0" brushRef="#br0" timeOffset="183986.43">16468 8168 534 0,'0'0'139'0,"-3"1"10"0,-1-2-38 0,-4-1-75 16,-11 2-6-16,0 2 0 0,-10-1-2 15,-1 0-10-15,-3 0-10 0,-2 2 0 16,-2-3-9-16,4 0-8 0,1-3-20 16,9 0-128-16,4-1-127 0,8 3-326 15</inkml:trace>
  <inkml:trace contextRef="#ctx0" brushRef="#br0" timeOffset="184349.52">16790 7960 560 0,'-6'-16'142'16,"2"0"7"-16,1 1-64 0,1 4-32 16,-2 2-9-16,4 3-6 0,-2 1-8 15,2 4-6-15,-1 2-8 0,2 2-7 16,1 5-5-16,3 5-2 0,-2 6-1 15,2 6 0-15,-2 6 0 0,0 3 1 0,-4 4 0 16,2 3 0-16,-5-4 0 0,5 0-1 16,-1-3 0-16,3-2-4 0,3-1-8 15,1-4-11-15,-1-4-10 0,5-2-10 16,-3-6-28-16,0-4-98 0,-1-6-113 16,-4-8-258-16</inkml:trace>
  <inkml:trace contextRef="#ctx0" brushRef="#br0" timeOffset="184598.69">16813 7924 485 0,'7'-32'119'16,"2"4"3"-16,1 7-69 0,6 6-17 15,1 4-7-15,3 6-5 0,4 5-4 16,2 5-2-16,2 5-2 0,7 7-2 16,-4 7-2-16,4 6-1 0,-5 5-1 15,-3 2-1-15,-3 4 0 0,0 3-1 0,-12 0 0 16,2-2 1-16,-11-4 0 0,-3-4 2 15,-6-2 2-15,-7-2 0 0,-8-5 0 16,-5-2 0-16,-8-6-1 0,-7-5-3 16,-3-1-1-16,1-5-4 0,-5-5-8 15,3-2-8-15,4-5-9 0,6-4-8 16,8-2-10-16,10-2-121 0,2-3-121 16,16-1-289-16</inkml:trace>
  <inkml:trace contextRef="#ctx0" brushRef="#br0" timeOffset="184837.45">17551 7831 624 0,'-5'-9'134'16,"-4"5"0"-16,-1 8-87 0,-4 0-25 0,-2 4-28 15,-5 7 28-15,-1 6 1 0,2 6 2 16,2 5 0-16,0-1 0 0,11 7-7 15,1 4-7-15,10 0-2 0,3-6-3 16,0 0-2-16,7-3-1 0,1-4-1 16,3-4-2-16,0-4-8 0,2-5-9 15,2-3-10-15,3-5-6 0,-3-3-128 16,1-6-127-16,-4-2-305 0</inkml:trace>
  <inkml:trace contextRef="#ctx0" brushRef="#br0" timeOffset="185230.73">17681 7909 753 0,'-1'-2'148'0,"-2"1"-2"0,0 0-111 15,0 1-110-15,5 0 89 0,0 0-6 16,3 0-5-16,0 1-3 0,2-1 3 15,5 1 0-15,2 0-1 0,4 0 1 16,3 1-1-16,-1-1 0 0,5-1 1 16,-4 0-1-16,-3 0-1 0,-3 1-1 15,-5 0 1-15,-2 1 0 0,-5 2 1 0,-5 3-1 16,1 2 1-16,-6 4 1 0,-1 2 1 16,1 2 0-16,-6 1 1 0,0 1 3 15,1 0 1-15,-2-1 2 0,1 0 3 16,2-2 1-16,-1-1 2 0,3-2 0 15,-2 0-2-15,3-4-2 0,0 0-3 16,5-2-2-16,1-2-2 0,1-1-4 16,3 1-2-16,6-1-1 0,3-2 1 15,7-2 0-15,4 0-13 0,2-2-11 0,8-1-10 16,1-4-14-16,4 1-16 0,-5-4-110 16,1 2-125-16,-3-1-264 0</inkml:trace>
  <inkml:trace contextRef="#ctx0" brushRef="#br0" timeOffset="185472.67">18142 7818 603 0,'1'-3'180'16,"2"2"-47"-16,2 2-83 0,0 4-85 16,5 2 54-16,1 3 54 0,-3 2-45 15,1 7-46-15,1 2 50 0,-4 3-3 16,-5 3-2-16,3 1-2 0,-7 3-3 15,0 0-4-15,-6-2-4 0,-3 0-3 16,-1-5-2-16,0 1-2 0,-7-2-2 0,2-2-2 16,-2-1-1-16,-1-3-5 0,2-2-11 15,0-3-13-15,2-2-15 0,2-3 79 16,3-3-215-16,6-2-143 0,3-2-367 16</inkml:trace>
  <inkml:trace contextRef="#ctx0" brushRef="#br0" timeOffset="186446.7">18586 7361 559 0,'0'-25'134'0,"1"6"4"0,-1 4-86 16,1 3-9-16,-2 4-7 0,0 5-7 15,2 1-6-15,2 9-7 0,-1 5-1 16,1 10-3-16,-1 10-1 0,-1 10-1 0,2 8 2 16,-3 8 2-16,-1 5 1 0,-1 2-3 15,2-2-2-15,0-2-3 0,0-2-2 16,0-4-2-16,0-2 0 0,0-7-1 15,0-7-1-15,0-4-3 0,-1-8-7 16,1-7-9-16,0-5-8 0,3-5-8 16,1-5-7-16,5-4-7 0,0-4-116 15,2-6-110-15,4-6-271 0</inkml:trace>
  <inkml:trace contextRef="#ctx0" brushRef="#br0" timeOffset="186695.22">18779 7459 574 0,'0'-20'130'0,"0"2"0"0,0 6-75 16,0 2-28-16,3 4-28 0,-5 0 20 15,2 5-4-15,0 3-3 0,-1 5 5 0,4 8 3 16,-7 9 0-16,4 5-1 0,-1 12 1 16,-1 5 0-16,-3 6 1 0,-3 3-4 15,3 3-3-15,6 1-2 0,-3 1-2 16,3-1-3-16,3-3-1 0,-1 0-1 15,7-6-1-15,-2-5-2 0,-4-6-1 16,4-4-4-16,-2-8-9 0,-1-9-14 0,0-3-11 16,0-6 67-16,-2-9-198 0,4-7-138 15,-5-4-347-15</inkml:trace>
  <inkml:trace contextRef="#ctx0" brushRef="#br0" timeOffset="187217.59">19138 7124 595 0,'-1'-8'210'16,"1"2"-76"-16,4 1-97 0,-1 2-96 0,1 0 70 15,2 2 72-15,3 1-80 0,0 1-79 16,3 2 77-16,-1 3 0 0,2 1 0 16,-2 5 0-16,2 3-1 0,-4 5 1 15,-4 2 0-15,0 1 1 0,-2 2-1 16,-3 1 4-16,-7 2 2 0,-1-1 4 16,-6-4 4-16,0 0 4 0,-5-1 3 15,-1-1 3-15,-2-4-2 0,4-2-2 16,-1-4-5-16,8 0-3 0,3 0-5 15,2 0-3-15,4-3-4 0,9 2 0 0,0-1-1 16,9 0 0-16,9 0 1 0,2-1 0 16,6-5 0-16,6 1-7 0,0-3-9 15,3-3-9-15,-1-2 7 0,-6-3-109 16,0-4-38-16,-6-3-113 0,-9-1-235 16</inkml:trace>
  <inkml:trace contextRef="#ctx0" brushRef="#br0" timeOffset="187886.44">19336 6627 599 0,'-6'-1'129'0,"6"1"-2"0,2 0-98 16,2-1-18-16,10 1-5 0,5-2-4 16,7 2 0-16,13-1 0 0,3 2 1 15,7 1 0-15,7 1 0 0,4 2 0 16,-7-1-1-16,-2-2 0 0,-3 1-1 16,-6-2 0-16,-7 0 0 0,-5-1-1 0,-9 0 1 15,0 1-1-15,-5 2 0 0,-7 2 1 16,-6 1 2-16,0 6 1 0,-8 3 1 15,-1 4 0-15,-5 4 0 0,1 4 1 16,0 6-1-16,5 8 0 0,-1 5-1 16,1 7 1-16,-1 10 2 0,3 3 0 15,1 11 1-15,-2 6-1 0,-1 3 1 16,3 2-3-16,1 0-1 0,2 2-2 0,4 0 0 16,0-2-1-16,3-4 0 0,0-3 0 15,-1-4 1-15,2 0 0 0,2-4 1 16,-4 0 0-16,-2-3 1 0,-2-1 0 15,-2-3 1-15,-6-2 2 0,-6-1 1 16,-4-4 1-16,-2-5 2 0,-4 0-2 16,-5-4 1-16,-5 1-2 0,7-2-2 15,-4-5-1-15,-2-3-2 0,-2-4-1 0,-2-6 0 16,-2-7 1-16,0-3 0 0,-9-5 0 16,-1-5-1-16,2-1 0 0,0-3-4 15,1-2-14-15,5-4-18 0,-2-3-129 16,6 1-134-16,4-8-334 0</inkml:trace>
  <inkml:trace contextRef="#ctx0" brushRef="#br0" timeOffset="-47533.32">17650 9360 432 0,'-3'-1'102'15,"0"0"2"-15,1 0-59 0,2-1-11 16,0 2-4-16,0 0-3 0,0 0 0 16,0 0 2-16,0 0 0 0,0-1-3 15,0-1-4-15,0-3-6 0,0-1-3 16,1-4-3-16,0-1-4 0,3-3-1 0,1-4-1 15,1-4 0-15,3-4-2 0,2 0-1 16,1-4 0-16,1-3 0 0,0-1 0 16,-2-2-1-16,0-2 1 0,-1 0-1 15,-2 0 1-15,0-2 0 0,-2 2-1 16,-1 4 1-16,0 2-1 0,-3 2 1 16,2 2-1-16,-2 2 1 0,1 4-1 15,-2 3 1-15,0 0-1 0,0 3 0 0,1 4 0 16,-2 2 1-16,-2 1-1 0,2 2 2 15,-1 1 0-15,-1 2 0 0,2 2 1 16,-1 0-1-16,-2 2 0 0,-1 4 0 16,-2 4-1-16,-4 3 0 0,-2 5-1 15,-3 3 0-15,-3 2 1 0,-2 3-1 16,-1-1 1-16,0 0-1 0,3 1 0 0,1-6 1 16,2-2-1-16,3-1 0 0,2-4 1 15,3-4-1-15,3-2 0 0,0-2 0 16,4-2 1-16,0-2-1 0,0 1 1 15,0 0-1-15,1-2-1 0,2-3 1 16,3-3-1-16,3-4-1 0,4-3 0 16,4-5 0-16,4-4 0 0,3-5 0 15,1 1 0-15,2-2-1 0,-1 2 1 16,0-1-1-16,-3 0 1 0,0 4 0 0,-4 2 1 16,-3 4 0-16,-1 3 0 0,-5 2 1 15,-3 4-1-15,-1 4 1 0,-2 3 1 16,-3 0-1-16,1 3 1 0,-2 1 0 15,0 2 1-15,1 2 1 0,0 2 2 16,1 5 0-16,1 4 0 0,1 5 1 16,2 4-1-16,2 4 1 0,8 6-5 15,6-1-11-15,4-1-133 0,5 1-2 0,3-6-102 16,3-3-220-16</inkml:trace>
  <inkml:trace contextRef="#ctx0" brushRef="#br1" timeOffset="-14120.13">11544 9140 269 0,'3'-12'82'0,"0"-2"8"0,0-2-32 16,0 0-5-16,1 0-7 0,-1-1-9 16,2 0-11-16,0-3-8 0,2 2-8 15,1-3-5-15,0 0-2 0,2 0-2 16,0 0 0-16,2-2 0 0,2 0-1 16,1-1 1-16,3 1-1 0,-1-3 1 15,2-1-1-15,0 1 1 0,1 2-1 16,1 1 0-16,-1 2 0 0,-2 1 0 0,-1 4 1 15,2 3-1-15,-1 1 0 0,2 0 0 16,0 2 0-16,3 0 0 0,3 0-1 16,3 0 1-16,3-1 0 0,1-1 0 15,2 2 0-15,-1-2 0 0,3 0 0 16,-1-3 0-16,3 3 0 0,1 2 0 16,3 0 0-16,1 2 0 0,0 2 0 15,-1 3 0-15,3 4 0 0,-6 0 0 16,0 4-1-16,-1 5 0 0,-2 1 1 0,0 4-1 15,-2 2 0-15,1 3 0 0,1 3 0 16,0 0 0-16,-2 1 0 0,2 3 0 16,-5 2-1-16,-1 1-1 0,-2-1-1 15,-3 2-1-15,-4 2 0 0,-2 0 0 16,-3 2 0-16,0 0 1 0,-3 5 2 16,0 2 0-16,-3 2 2 0,-2 1 1 15,-1 6 0-15,-1-1 0 0,-1 4 1 0,0 3 0 16,1 1 0-16,0 1-1 0,-1-2 0 15,0-1 0-15,-1-1 0 0,-4-3-1 16,-1-3 0-16,-4-5-1 0,-4 2 1 16,-4 0 0-16,-3 0 0 0,-6 1 1 15,-2-3 0-15,-4 0 1 0,-8 0 1 16,-2-4-1-16,-7-5 1 0,-5-1-1 16,-3-4 1-16,-3-3-1 0,-3-2 0 15,-2-5 0-15,-3-4-1 0,1-4 1 0,-6-5-1 16,-2-3 1-16,-1-5 0 0,-3-8 1 15,-1-6 3-15,-3-2 4 0,2-9 4 16,1-6 2-16,4-9 1 0,0-9 0 16,5-5 0-16,9-3-3 0,5-9-5 15,5-5-3-15,10-1-3 0,7-6 0 16,5-2-2-16,5 1 0 0,7-1 0 16,8 4-1-16,7 5-4 0,8 2-16 0,6 1-99 15,8 4-101-15,8-4-254 0</inkml:trace>
  <inkml:trace contextRef="#ctx0" brushRef="#br1" timeOffset="-13068.24">12019 10273 469 0,'-1'0'102'0,"-1"0"0"15,-2 1-75-15,0 4-9 0,-1 5-3 16,-2 4 0-16,-2 6 2 0,-2 6 3 15,-3 8 1-15,-2 6 0 0,0 1-3 16,-4 1-2-16,-1 0-3 0,-2 0-2 0,-2 1-3 16,2-4-1-16,1-3-3 0,-1-2 0 15,3-1-2-15,2-3-1 0,5-4 0 16,2-9 0-16,3-4 0 0,1-3 0 16,3-4-1-16,3-3 2 0,0-3-1 15,0-4-1-15,-1-4-1 0,1-5-3 16,1 0-1-16,-1-6-2 0,2-6 0 15,2-4-1-15,-1 1 2 0,2 1 1 0,-2 4 2 16,1-1 2-16,-2 6 1 0,-1 5 0 16,-1 6 2-16,-2 1 0 0,1 2 1 15,1 3-1-15,-1 0 1 0,1 2-2 16,-3 3 1-16,1 3-1 0,-5 4 0 16,1 4-1-16,-2 6 0 0,0 2 1 15,-1 3 1-15,1 1 0 0,2 1 1 16,2 2 0-16,0-3 0 0,0-1 0 0,0-2 0 15,3 2 0-15,-1-1 1 0,1-6 1 16,-1 0 0-16,2-3 0 0,0-3 1 16,0-3 0-16,-3-4-1 0,4-1 0 15,0-2-1-15,-1-2 0 0,1 0-1 16,1-1 0-16,-1-1-2 0,2 2 1 16,1-2-1-16,-1 1-1 0,1-6 1 15,5-2 0-15,6-1 0 0,4-6 1 16,6-4-1-16,3 0 1 0,3-2-1 0,5 2 1 15,-4 1-2-15,-2 1-5 0,-2 3-10 16,-1 1 2-16,-4 0-127 0,-7 2-116 16,-5 5-295-16</inkml:trace>
  <inkml:trace contextRef="#ctx0" brushRef="#br1" timeOffset="-10491.36">10987 11854 488 0,'8'-14'116'0,"1"-3"5"0,-3 1-72 16,1-1-16-16,0-2-6 0,-4-3-7 15,2 3-3-15,-1-4-2 0,-3 2-1 16,0 2 0-16,-2 0-1 0,-3 3 1 15,-1 4-1-15,-3 1-1 0,-4 4-1 16,-4 3-3-16,-7 3-1 0,-2 6-3 0,-5 4-1 16,-3 6-2-16,-2 4-1 0,3 5 0 15,3 3 0-15,8 0 0 0,4 3 0 16,6 1-1-16,8-2 1 0,6-1 0 16,7-3-1-16,2-3 1 0,3-3-1 15,3-3 0-15,3-7 0 0,2-5-1 16,2-4 1-16,-2-4-1 0,1-5 0 15,-2-6 1-15,0-5 1 0,-1-2-1 16,-5-1 1-16,-3-4 0 0,0-2 0 16,-3 1 1-16,-2 5-1 0,-2-2 1 0,-1 4 0 15,-1 4 1-15,-2 5 0 0,1 3 1 16,-1 4-1-16,-1 0 1 0,-1 4-2 16,3 1 0-16,-2 1-1 0,3 0-1 15,0 3 0-15,2 1 0 0,-1 5 0 16,1 2 1-16,0 5 2 0,-2 4 2 15,-2 6 4-15,-2 8 2 0,-2 7 2 0,-2 7 0 16,-2 2 1-16,-3 1-1 0,1 3-3 16,-2 1-2-16,1-5-3 0,2-3-2 15,-1-7-1-15,3-5 0 0,1-2 0 16,2-5 0-16,1-5-1 0,0-7-2 16,1-6-3-16,0-2-6 0,1-6-8 15,3-9-12-15,2-6-126 0,4-7-125 16,4-4-308-16</inkml:trace>
  <inkml:trace contextRef="#ctx0" brushRef="#br1" timeOffset="-9984.22">11225 12294 573 0,'-1'-20'132'0,"0"1"3"0,-1-2-90 16,4 2-12-16,-2 1-6 0,3 1-4 16,4 2-3-16,1 2-4 0,4 0-4 15,4 2-3-15,5 2-4 0,5 1-2 16,6 2-2-16,1 2 0 0,5 1-1 16,1 5 0-16,-3 3 0 0,-1 1 0 15,-4 3 0-15,-6 5-1 0,-1 2 1 0,-8 5-1 16,-6 2 1-16,-6 3 0 0,-4 1 0 15,-4 0 1-15,-8 4 0 0,-6 0 0 16,-7-4 0-16,-3-3 1 0,-4 0 0 16,-5-2 2-16,-3-5-1 0,-5-2 1 15,1-5-1-15,4-3 1 0,0-3-1 16,5-6-1-16,4-1-1 0,5-5-2 0,8-3-6 16,4-6-7-16,7-5-8 0,7-5-10 15,7-6-22-15,7-5-59 0,5-4-37 16,8-2-91-16,3 2-189 0</inkml:trace>
  <inkml:trace contextRef="#ctx0" brushRef="#br1" timeOffset="-9788.41">11519 11881 508 0,'4'-9'127'0,"-3"3"4"16,-2 1-67-16,1 4-28 16,-2 6-10-16,-1 5-6 0,-3 8-3 0,-1 7-2 15,-1 8 0-15,-1 7 0 0,1 8 2 16,-2 6-1-16,2 5-4 0,2 2-3 15,0 1-2-15,1 2-2 0,0 0-2 16,-1-5-1-16,1-6 0 0,-1-4-3 16,-1-7-5-16,1-6-8 0,-1-7-10 15,0-2-39-15,3-7-87 0,2-5-113 0,1-4-262 16</inkml:trace>
  <inkml:trace contextRef="#ctx0" brushRef="#br1" timeOffset="-9445.6">12011 11598 388 0,'6'-9'100'0,"-4"4"-1"0,1 3-56 0,-3 3 0 15,-4 5-2-15,-2 5-4 0,-3 7-3 16,0 9 1-16,-5 6 5 0,-1 10 5 16,-1 9-10-16,3 7-11 0,2 3-6 15,1 0-3-15,5-3-3 0,6-1-4 16,3-7-2-16,6-4-3 0,1-8 0 15,1-6-5-15,0-3-8 0,3-7-9 16,0-4-25-16,0-8-103 0,-3-5-116 0,-1-4-280 16</inkml:trace>
  <inkml:trace contextRef="#ctx0" brushRef="#br1" timeOffset="-8967.37">12137 11774 623 0,'-1'-4'140'0,"1"3"2"0,-1 0-104 15,1 1-17-15,0 1-7 0,1-1-5 0,2 1-4 16,2-1-4-16,3-1 0 0,6 1-1 16,5-1 1-16,5-2 0 0,5 1 0 15,3-2 0-15,0 2 0 0,1 2-2 16,-3-2 2-16,-4 4-1 0,-7 0 1 16,-3-1-1-16,-5 3 0 0,-3-3 1 15,-6 0 0-15,-4 2-1 0,-4 3 0 16,-5 3 1-16,-4 4 0 0,-6 6 2 0,-5 3 0 15,-2 4 2-15,-2 4 0 0,2 2 1 16,2-1 1-16,3 1 0 0,4-4 0 16,5-1 0-16,3-3-1 0,3-5-2 15,5-3 0-15,4-1-2 0,5-4 0 16,4-1-2-16,3-1 0 0,7-2 0 16,6-2 1-16,2-1-1 0,4-4 1 15,1-2 0-15,-1 0-3 0,-2-2-4 0,-5-1-6 16,-4-1-10-16,-2 0-10 0,-4-1-122 15,-4-1-121-15,-4 1-296 0</inkml:trace>
  <inkml:trace contextRef="#ctx0" brushRef="#br1" timeOffset="-8704.16">12736 11534 614 0,'-1'-14'138'0,"1"5"0"0,-1 3-100 16,2 4-21-16,1 6-5 0,3 5-3 16,1 3-1-16,2 5 3 0,-2 5 3 15,-2 8 1-15,-4 7 2 0,-4 4-1 16,-3 6-1-16,-4 4-3 0,-3 4-4 16,-1 3-3-16,-1-2-2 0,-1-4 0 0,0-3-1 15,-2-2-1-15,1-3 0 0,-2-5 0 16,3-4 0-16,0-3-4 0,1-4-9 15,2-3-11-15,2-3-12 0,2-6-122 16,2-8-124-16,0-4-306 0</inkml:trace>
  <inkml:trace contextRef="#ctx0" brushRef="#br1" timeOffset="-8145.16">12864 11877 569 0,'6'-16'139'0,"0"3"1"0,0-1-61 15,3 4-54-15,6 0-8 0,5 3-5 16,2 0-5-16,3 0-1 0,5 4-2 15,1 0-1-15,-1 1 0 0,-1 4 0 16,-2 3-1-16,-5 3 0 0,-2 1-1 16,-7 4-1-16,-3 3 1 0,-6 3 0 15,-4 5 0-15,-7 0 1 0,-1 3-1 0,-3 3 1 16,-4-3 0-16,0 0-1 0,-2-5 1 16,0-3-1-16,1-5 0 0,1-3 0 15,3-2 0-15,1-4 0 0,2-4 1 16,2 0 0-16,3-1 1 0,2-1 0 15,0-4-1-15,4-2 1 0,3-5-1 16,3-7-1-16,4-5-1 0,4-6-1 16,3-7 1-16,3-2-1 0,1-2 0 15,1-1 1-15,-2 4-1 0,-1 4 1 0,-4 3 0 16,-2 9 0-16,-5 5 2 0,-2 3 1 16,-3 7 0-16,-2 3 0 0,-3 2 0 15,0 2 0-15,0 2-1 0,-3 4-1 16,-1 7-1-16,-1 4 1 0,1 5-1 15,-1 5 1-15,0 6 0 0,2 2 1 16,3 0-1-16,4 0 0 0,3-3 0 0,3 0 0 16,4-5-1-16,3-4-1 0,4-3-4 15,3-4-5-15,6-5-9 0,2-4-9 16,4-6-116-16,-2-4-9 0,0-5-101 16,-2-4-204-16</inkml:trace>
  <inkml:trace contextRef="#ctx0" brushRef="#br1" timeOffset="-7886.44">13752 11513 636 0,'2'-2'134'0,"3"0"1"16,2 6-110-16,3 5-8 0,6 4-2 15,2 6 2-15,0 3 4 0,-2 11 2 16,-3 6 0-16,-5 9-3 0,-6 6-2 0,-8 9-4 16,-4 2-3-16,-6 4-4 0,-5-4-2 15,-2 3-2-15,-3-7-2 0,-3-3 1 16,-2-1-3-16,-5-6-11 0,-5-1-16 16,-5-2-133-16,-4-9-132 0,-11-2-338 15</inkml:trace>
  <inkml:trace contextRef="#ctx0" brushRef="#br0" timeOffset="57729.63">5197 15314 460 0,'-5'0'104'16,"-2"2"4"-16,-7-1-58 0,-3 2-26 15,-3 2-6-15,-6 0 1 0,-2-1 1 16,-10-1 1-16,-5 2 0 0,-5-2-1 15,-4 0-1-15,-5-2 0 0,-4 0-1 16,0-2 0-16,7 2-2 0,5-3-1 16,7-1-4-16,4 1-2 0,16 0-4 15,7-1-4-15,6 2-9 0,8 1-8 0,6-1-11 16,6-2-54-16,12 1-62 0,7-2-103 16,7-1-228-16</inkml:trace>
  <inkml:trace contextRef="#ctx0" brushRef="#br0" timeOffset="58177.3">5133 14984 542 0,'1'-4'120'16,"-1"2"1"-16,0 2-88 0,-1 4-13 0,-1 2-6 16,-1 4-3-16,1 1-1 0,-2 1-1 15,-1 4 1-15,-1 0 1 0,1-1-2 16,-1-1-1-16,0-1 0 0,-2-2 0 16,1-1-1-16,-3-2 0 0,2-2 0 15,-4-1-2-15,1-1-2 0,-1-3 0 16,0-1-1-16,-3-2 1 0,0-2-2 15,-1-1 1-15,0-1-1 0,-2-1 0 0,1-1 0 16,-1 1 0-16,2-2 0 0,1-1-1 16,0 2 0-16,-1-1 1 0,1-2-1 15,0 1 0-15,2-1 1 0,-2 0-1 16,3 0 0-16,1 1 0 0,1 3 0 16,-4 2 1-16,-2 5 0 0,-1 6 1 15,-4 6 2-15,-5 4 2 0,1 5 0 16,-1 4 1-16,1 1 0 0,3 1-1 15,5-1-1-15,3-6-5 0,8 1-7 16,4-2-10-16,2-8-130 0,11-1-122 0,7-8-316 16</inkml:trace>
  <inkml:trace contextRef="#ctx0" brushRef="#br0" timeOffset="64091.62">7704 14550 501 0,'0'-17'122'16,"-1"1"5"-16,-1 2-70 0,2 3-16 16,-1 4-8-16,1 3-5 0,0 2-5 0,0 2-3 15,1 1-3-15,-1 6 2 0,0 8 1 16,0 5 1-16,-3 7-1 0,-2 8 1 15,-3 10 0-15,-1 4-2 0,-1 3-6 16,-2 2-5-16,2 1-2 0,1-2-4 16,3-3-5-16,2-3-9 0,3-2-11 15,0-4-9-15,1-4-14 0,1-4-118 16,3-7-122-16,4-2-286 0</inkml:trace>
  <inkml:trace contextRef="#ctx0" brushRef="#br0" timeOffset="64300.61">8124 15199 592 0,'-2'-1'130'0,"-9"0"2"0,-4-2-99 16,-8 2-16-16,-10 0-5 0,-9 0 1 0,-9 1 1 16,-6 1 2-16,-4 2 0 0,-3 1 0 15,3 0 0-15,1-4-1 0,6 2-3 16,6 2-3-16,8-2-5 0,7 1-9 15,6 1-11-15,5 1-10 0,10 6-53 16,3-2-71-16,5 5-111 0,7-1-248 16</inkml:trace>
  <inkml:trace contextRef="#ctx0" brushRef="#br0" timeOffset="65490.77">7583 15636 509 0,'-2'-9'140'0,"1"4"5"0,-2 1-8 16,5 4-94-16,-4 0-15 0,2 0-8 16,-1 4-1-16,0 4-1 0,-2 4-4 15,0 5-2-15,-5 4-2 0,3 6-1 16,-1 5 0-16,1-1-2 0,0-1-5 16,2 1 0-16,-1-3-1 0,2-3 0 0,-1-3 0 15,-1-5 0-15,3-1 0 0,0-5 0 16,0-4 1-16,1-4 1 0,-2-3-1 15,2-2-2-15,-1-4-1 0,1-8-2 16,0-4-3-16,3-4-2 0,3-10-2 16,2-8-2-16,6-3 0 0,3-5 0 15,3-1 2-15,2 0 2 0,0 0 1 16,0 6 1-16,-2 6 2 0,-2 5 1 16,0 6 1-16,-1 9 0 0,-2 6 1 15,-2 5-1-15,1 3 1 0,-2 4 1 0,0 5 2 16,-2 7 5-16,-1 6 5 0,-4 9 3 15,-2 2 4-15,-2 6 3 0,-3 1 0 16,-3 2 1-16,0 2-4 0,-1-4-5 16,0-4-3-16,2 0-3 0,2-2-3 15,3-2-2-15,4 0-1 0,1-6-5 16,4-3-9-16,3-6-13 0,6-4-13 16,3-9 14-16,4-6-149 0,-4-7-134 0,1-3-321 15</inkml:trace>
  <inkml:trace contextRef="#ctx0" brushRef="#br0" timeOffset="67120.72">9356 14647 367 0,'58'-1'89'15,"-5"-2"2"-15,-5 3-50 0,-4 2-14 16,-4 0-10-16,-6 1-5 0,-7-2-3 16,-6 1 3-16,-8-2 11 0,-5 3 8 15,-9-2-1-15,-10 1 0 0,-10 1 0 16,-9-1 0-16,-12 2-5 0,-9 0-12 16,-14-1-9-16,-8 4 1 0,-1-3 1 15,-2 0 2-15,1 0 0 0,5 0 1 0,4 0-1 16,8 0 0-16,7 0-2 0,3-2-3 15,5 4 0-15,9 1-2 0,4-1-1 16,8 1 1-16,5 2-2 0,8 1 1 16,6 1-1-16,5 0 0 0,7 2 1 15,3 1-1-15,5 2 0 0,7 1 1 16,3 1 0-16,5 1-1 0,3-1 2 0,2 1-1 16,1 0 0-16,0-1 0 0,-2-2 0 15,-4 2 1-15,-1 2-1 0,-4 2 0 16,-5 1-1-16,-7 3 1 0,-5 5 0 15,-7 1-1-15,-4 5 1 0,-8 1 0 16,-4-1 0-16,-4 3 0 0,-5 2 1 16,-5-1-1-16,-5-2 0 0,0-2 0 15,-7-4 1-15,1 0 0 0,1-6 1 16,3-5 1-16,5-3 2 0,6-6 0 16,5-3 2-16,7-4-1 0,4-2-1 0,3 0 0 15,4-2-2-15,4-1-1 0,3 3-2 16,6 1 1-16,8 1 0 0,9-1 0 15,9 1 1-15,10-1 0 0,12-1 0 16,12-3 0-16,9-1-1 0,7 2 0 16,1-2 0-16,2-1 0 0,-2-1 0 15,-5 1-1-15,-8 1 1 0,-5 1-1 0,-15-5 1 16,-4 3-1-16,-10 1-6 0,-10 1-10 16,-5 0-15-16,-11-2-113 0,-10 2-115 15,-6 3-289-15</inkml:trace>
  <inkml:trace contextRef="#ctx0" brushRef="#br0" timeOffset="67704.73">8889 16163 561 0,'5'-4'139'16,"-2"2"5"-16,-3 1-71 0,-2 0-23 16,1 2-12-16,-5 2-2 0,-1 6-4 15,-7 2-4-15,0 4-5 0,0 5-5 16,-2 3-4-16,1 3-4 0,3 0-3 15,4-2-3-15,5 2 0 0,1-3-4 0,4-1-6 16,0-3-6-16,2-4-11 0,1-2-10 16,0-3-7-16,1-4-37 0,-4-10-91 15,1-5-112-15,-3-5-261 0</inkml:trace>
  <inkml:trace contextRef="#ctx0" brushRef="#br0" timeOffset="67824.94">8781 15880 602 0,'-4'-12'126'16,"2"5"1"-16,1 5-104 0,3 6-32 16,4 6-65-16,0 1-53 0,2 4-96 15,0 3-221-15</inkml:trace>
  <inkml:trace contextRef="#ctx0" brushRef="#br0" timeOffset="68236.33">9313 16357 551 0,'8'-1'116'16,"-3"0"2"-16,-2 1-90 0,1 0-11 0,-2 1 2 15,-2-2 2-15,-6 1 1 0,0 0-1 16,-5 0-1-16,-7 0-5 0,-2 1-6 15,-2-2-4-15,-3 2-4 0,2 0 1 16,-2-1-1-16,7 0-1 0,4-1-3 16,3-3-2-16,4 1-5 0,3-2-5 15,5-4-2-15,6 1-2 0,5-6 0 16,4 2 0-16,4 0 2 0,4-2 4 16,3 2 4-16,0 3 2 0,-2 2 3 0,-3 3 0 15,-5 0 2-15,-2 2 4 0,-8 1 4 16,-3-2 3-16,-4 1 2 0,-7-1 1 15,-8 1 2-15,-6 1 1 0,-7 1-2 16,-4 0-3-16,-2 2-2 0,-2-2-1 16,1 3-2-16,6-3 0 0,5 0-2 15,7 0 0-15,5-3-4 0,6 3-4 16,7-1-3-16,6-2-13 0,9 1-53 16,8-2-59-16,8-2-98 0,6 2-221 0</inkml:trace>
  <inkml:trace contextRef="#ctx0" brushRef="#br0" timeOffset="68415.3">9642 16092 644 0,'-4'-3'142'0,"1"2"5"16,1 0-105-16,1 6-8 0,-2 2 1 0,2 5-2 16,-3 6 0-16,1 4-3 0,-2 7-4 15,2 5-6-15,2 1-8 0,2 3-7 16,2 4-2-16,4-1-9 0,4-3-14 15,3-6-18-15,2-4-135 0,2-7-138 16,-1-8-346-16</inkml:trace>
  <inkml:trace contextRef="#ctx0" brushRef="#br0" timeOffset="69107.42">8978 14254 505 0,'2'-9'128'0,"-1"2"5"0,1 1-40 16,-1 2-52-16,0 1-11 0,1 1-3 16,0 1-4-16,-1 1-4 0,0 1-5 15,0 3-4-15,2 2-3 0,-1 5-1 16,1 2 0-16,0 3 0 0,0 4 0 16,-1 2 1-16,-2 3-2 0,0-1-1 15,-1-2-1-15,-1-2-1 0,-1-1 0 16,0-6 0-16,1-3 0 0,0-4 0 15,1-2 1-15,1-3 1 0,0 0-1 0,0-3 0 16,1-1-2-16,-1-4-2 0,2-9-1 16,3-2-2-16,3-6-2 0,1-8 0 15,5-6-1-15,3-4 1 0,2 0 1 16,0 6 0-16,-1 1 2 0,-2 4 0 16,-2 7 0-16,-1 9 0 0,-5 3 1 15,0 4 0-15,-2 5 0 0,-1 0 0 16,1 6 1-16,0 3 3 0,-2 0 3 15,2 6 3-15,-3 7 2 0,1 2 2 0,-1 3 1 16,-3 5 1-16,0-1-3 0,0 0-1 16,0-1-3-16,2 0-1 0,3-3-2 15,1-1-3-15,4-5-4 0,3 0-11 16,1-5-13-16,1-1-4 0,2-3-132 16,-1-4-129-16,-1-5-314 0</inkml:trace>
  <inkml:trace contextRef="#ctx0" brushRef="#br0" timeOffset="73571.43">10980 14595 470 0,'2'-14'116'0,"-2"1"4"15,0 2-67-15,2 3-11 0,-1 2-4 16,1 1-3-16,-1 1-6 0,0 2-4 16,-1 2-3-16,0 1-6 0,1 2 0 15,-2 7 0-15,0 4 0 0,-2 6 0 0,-2 7 0 16,-1 6 0-16,-1 6 0 0,-2 5-3 15,1 3-5-15,0 2-5 0,2-1-7 16,1-1-9-16,4-4-9 0,1-2-7 16,3-6-43-16,0-8-86 0,2-5-115 15,3-3-257-15</inkml:trace>
  <inkml:trace contextRef="#ctx0" brushRef="#br0" timeOffset="73790.42">11328 15076 560 0,'-8'4'123'0,"-9"1"4"0,-4 0-92 15,-8 2-13-15,-7-2-4 0,-7 1 2 16,-5-1 0-16,-5-1 0 0,-5-4-1 16,-2-1-1-16,-1-1-1 0,5 1-3 0,5 0-1 15,8-2-3-15,11 2-2 0,9 1-6 16,11 0-13-16,6 1-8 0,8 2-7 15,8 1-40-15,6 0-84 0,6 5-112 16,8 3-249-16</inkml:trace>
  <inkml:trace contextRef="#ctx0" brushRef="#br0" timeOffset="74264.82">10832 15370 547 0,'-2'-7'124'0,"4"-1"0"0,1 3-83 16,2 3-21-16,4-2-9 0,4 1-5 15,5-1 0-15,0 1-1 0,1 1 0 16,-1 3-1-16,2 0 0 0,-3 4 1 15,-2 6 1-15,-3 4 2 0,-2 2 4 0,-4 4 2 16,-2 3 1-16,-6 3 3 16,-3 2 0-16,-2 1-1 0,-4-3-2 0,-4 1-3 15,-2-1-2-15,-1-2-2 0,-3-3 0 16,-1-3-1-16,-2-1-1 0,-3-4 0 16,4-1-1-16,2-2-1 0,1-3-1 15,3-1 0-15,5-4-1 0,3 0 0 16,7-1 0-16,-2-1-1 0,3-1 0 15,1-1 0-15,1 1-1 0,1-1-1 0,5-3 0 16,4 2 0-16,3-4 0 0,7 2 0 16,5-2 0-16,6 1 1 0,4 0 1 15,2 1-1-15,0 2 0 0,0 1 1 16,-1-2-1-16,-3 2 0 0,0-2 1 16,-4 0-3-16,-4-1-7 0,-4 0-9 15,-3-1-10-15,-5 1-53 0,-4-3-77 16,-2 5-115-16,-6-3-260 0</inkml:trace>
  <inkml:trace contextRef="#ctx0" brushRef="#br0" timeOffset="74996.52">11889 14621 554 0,'1'-30'130'0,"1"0"3"16,-1 7-82-16,-1 4-15 0,0 8-9 16,0 3-6-16,0 4-4 0,0 5-4 0,1 9 1 15,-1 6 0-15,-1 9-1 0,-2 7-2 16,-3 9 1-16,-2 11 0 0,-2 7 0 15,-3 4-3-15,0 1-5 0,-1-2-1 16,1-1-1-16,1-5 0 0,0-2 0 16,0-10-2-16,2-5-2 0,2-5-6 15,-1-6-6-15,3-6-5 0,2-4-6 16,2-7-5-16,1-3-5 0,3-8-7 16,3-8-28-16,5-8-44 0,3-5-23 0,3-7-80 15,3-7-161-15</inkml:trace>
  <inkml:trace contextRef="#ctx0" brushRef="#br0" timeOffset="75208.35">12017 14715 404 0,'13'-33'116'0,"-3"4"3"16,-2 8-25-16,-2 4-39 0,-1 6-21 15,-2 1-9-15,-1 4-7 0,-1 2-4 16,0 2-4-16,0 1-1 0,-1 1-1 0,-2 1 1 16,1 6 4-16,-6 6 5 0,0 9 4 15,-5 11 2-15,-3 9 0 0,-3 12 0 16,-2 9 0-16,-2 4-6 0,3 0-5 15,2-3-4-15,4-5-3 0,2-4 0 16,2-6-2-16,4-6-1 0,3-5-1 16,0-3-4-16,4-3-11 0,-1-5-12 15,0-4-13-15,2-7-123 0,-1-9-126 16,-1-4-311-16</inkml:trace>
  <inkml:trace contextRef="#ctx0" brushRef="#br0" timeOffset="76614.48">12354 14782 593 0,'3'-19'132'0,"2"0"1"16,3 3-94-16,3 3-18 0,2 2-7 15,5 2-3-15,-1 4-2 0,2 0-3 16,1 3-1-16,0 3-1 0,-1 5-2 16,0 4-1-16,-3 6 0 0,0 4-1 15,-4 3 2-15,-3 2-1 0,-3 7 0 16,-5 1 0-16,-3 0 0 0,-3 0 0 16,-3-2 0-16,-1-3 0 0,-2-1 0 0,-2-6 0 15,2-4 1-15,0-3 0 0,2-4 0 16,2-3 0-16,2-3 1 0,2-2 0 15,1 1-1-15,1-3 0 0,2-3-1 16,5 1 0-16,-1-8-1 0,4-4 0 16,2-3 0-16,4-5-1 0,1-4 1 15,2-3 0-15,-2-3 0 0,3 3-1 16,-2 5 1-16,0 2 0 0,-3 1 0 0,-3 4 1 16,-3 3 0-16,-2 3 3 0,-2 4 2 15,-1 1 2-15,-5 1 1 0,2 2 1 16,0 3 0-16,0 1-1 0,0 2-2 15,-1 2 0-15,1 3 0 0,-2 2 1 16,0 3-1-16,1 5 1 0,0 3 1 16,1 3-1-16,0 2-3 0,2 0-1 15,2 1-1-15,1 0-2 0,4-2-4 16,-1-4-8-16,4-2-12 0,3-1-9 0,1-2-87 16,1-5-44-16,2 0-110 0,-2-1-234 15</inkml:trace>
  <inkml:trace contextRef="#ctx0" brushRef="#br0" timeOffset="76839.57">12919 15132 614 0,'-6'-4'142'16,"1"0"6"-16,2 2-95 0,0 0-18 15,2 2-6-15,0 2-4 0,-3 0-2 16,-2 2-7-16,0 3-6 0,1 3-5 15,-1 4-1-15,1 0-1 0,0 4-1 16,5 1-1-16,1 2 1 0,5 0-2 0,3-3-4 16,1 1-6-16,3-3-10 0,4-3-9 15,2-1-38-15,-1-9-92 0,-2-2-118 16,-2-3-268-16</inkml:trace>
  <inkml:trace contextRef="#ctx0" brushRef="#br0" timeOffset="76980.67">12985 14939 566 0,'-5'-14'132'0,"-4"0"2"0,5 6-68 0,3 4-46 15,0 2-12-15,2 2-5 0,4 2-7 16,0 3-30-16,2 1-99 0,1 2-110 16,-1-1-271-16</inkml:trace>
  <inkml:trace contextRef="#ctx0" brushRef="#br0" timeOffset="77268.67">13630 14985 499 0,'7'-3'107'0,"-3"1"6"0,-1 0-83 0,-1 2-3 16,-3-1 0-16,-4-1 1 0,-4 1 0 16,-6 1-4-16,-5 0-3 0,-6 0-7 15,-9 0-5-15,-4-1 3 0,-5-2 2 16,1 2 2-16,2-1 0 0,5-1-1 16,7 1-2-16,8 1-2 0,8 1-8 15,9 2-6-15,10 1-10 0,10 0 40 16,9 1-175-16,8-3-128 0,6 3-337 15</inkml:trace>
  <inkml:trace contextRef="#ctx0" brushRef="#br0" timeOffset="96212.95">13975 14673 558 0,'4'-20'136'0,"-5"12"3"16,-2-1-81-16,1 7-18 0,1 4-7 16,-2 3-5-16,0 4-5 0,0 3-5 15,-2 6-2-15,-1 6-3 0,0 4-1 0,1 8-4 16,-1 3-2-16,1 4-1 0,-1 1-2 15,3 2-1-15,2-3 0 0,0-1-4 16,0-7-5-16,-1-4-7 0,1-4-6 16,1-6-7-16,-1-4-6 0,0-3-19 15,-3-4-32-15,-1-6-65 0,-1-5-96 16,-1-4-221-16</inkml:trace>
  <inkml:trace contextRef="#ctx0" brushRef="#br0" timeOffset="96462.13">13898 14730 468 0,'12'-25'115'0,"1"4"2"16,1 6-62-16,1 2-16 0,4 3-14 16,0 4-6-16,5 2-3 0,3 5 0 15,0 4 1-15,0 5-1 0,1 4-1 16,0 5 0-16,-1 7-2 0,-2 4-1 16,-3 6-2-16,-5 5-3 0,-4 2-2 15,-5 3-1-15,-4-1-1 0,-5-3-1 0,-8-2 0 16,-6-5 0-16,-6-4 1 15,-4-6-1-15,-6-2 0 0,-4-6 0 0,2-2 0 16,-1-3-3-16,1-2-6 0,2-5-5 16,4-2-5-16,6-2-6 0,5-4-19 15,5-6-53-15,6-3-47 0,11-4-89 16,6-4-202-16</inkml:trace>
  <inkml:trace contextRef="#ctx0" brushRef="#br0" timeOffset="96699.93">14604 14683 412 0,'5'-9'117'0,"-4"3"2"0,-2 1-1 16,-4 4-76-16,-4 3-14 0,-1 1-4 0,-1 7 1 16,-1 6 0-16,-2 6 0 0,2 5 1 15,1 7-2-15,2 6-2 0,6 5-3 16,0 1-3-16,5-1-4 0,2-2-2 15,4-4-3-15,2-3-2 0,2-5-1 16,1-4-2-16,2-4-4 0,1-4-9 0,0-6-10 16,0-1-14-16,0-5-120 15,0-4-123-15,0-3-301 0</inkml:trace>
  <inkml:trace contextRef="#ctx0" brushRef="#br0" timeOffset="97123.18">14730 14800 490 0,'-3'-7'125'0,"-1"4"5"15,2-1-45-15,0 3-46 0,1 1-15 16,2-1-6-16,2 1-5 0,0 0-2 15,6 0-4-15,2 0-2 0,4 0-1 16,3 0 0-16,4 0-1 0,2 1 0 16,2 1 0-16,-3 2 0 0,-2 1-1 15,-3 2 1-15,-3 2 0 0,-5 1-1 0,-4 2 2 16,-6 4 1-16,-6 1 0 0,-5 4 0 16,-5-1 1-16,-6 4 0 0,-2 2 0 15,0-2 0-15,0-2 0 0,4-3 2 16,2 1 0-16,4-3 0 0,4-3 0 15,1-3-1-15,5 0-1 0,1-4-2 16,3 1-2-16,1-2 0 0,4-1-1 0,4 0 1 16,3-2 0-16,6-3 0 0,4 3 1 15,5 0-1-15,3-4-1 0,2 2-3 16,0 2-7-16,-1-2-6 0,-7 2-9 16,0 0-11-16,-7 0-121 0,-2 3 1 15,-7 0-97-15,0 0-191 0</inkml:trace>
  <inkml:trace contextRef="#ctx0" brushRef="#br0" timeOffset="97344.3">15237 15113 581 0,'-3'-6'139'0,"0"2"4"16,-1 2-86-16,-1 2-21 0,0 2-8 15,0 4-3-15,-1 4-4 0,0 3-4 16,-1 0-4-16,1 4-2 0,1 2-1 0,1 3-3 15,3-1-1-15,1-2-2 0,1 1-1 16,3-1-1-16,-1-5-1 0,3-1-3 16,2-5-5-16,-1-3-9 0,3-2-9 15,1-5-15-15,1-1-118 0,1-5-122 16,-1-3-295-16</inkml:trace>
  <inkml:trace contextRef="#ctx0" brushRef="#br0" timeOffset="97479.31">15253 14959 606 0,'-6'-9'137'0,"0"2"1"16,2 4-98-16,3 3-20 0,2 1-8 15,1 4-4-15,5 0-8 0,0 2-10 16,2 3-15-16,0 0-113 0,2 1-113 16,2-1-285-16</inkml:trace>
  <inkml:trace contextRef="#ctx0" brushRef="#br0" timeOffset="97786.02">15544 14722 535 0,'2'-1'124'0,"-1"1"4"16,2 0-72-16,4 5-19 0,1 5-8 16,2 2-1-16,4 4 2 0,-1 6 3 15,1 6-2-15,-1 7-3 0,-2 0-3 16,-2 2-4-16,-3 3-4 0,-5-1-4 16,-2-1-3-16,-3-5-2 0,-3-1-3 15,-3-3-1-15,0-1-1 0,-2-2-1 0,-2-2-7 16,1 1-9-16,1-3-14 0,1-4-7 15,1 1-132-15,-1-4-131 0,0-3-321 16</inkml:trace>
  <inkml:trace contextRef="#ctx0" brushRef="#br0" timeOffset="98318.78">16009 14545 553 0,'-12'-21'134'0,"1"3"6"0,1 4-78 0,2 4-16 15,2 5-11-15,3 5-6 0,0 8-2 16,1 7-2-16,-1 7-3 0,-3 5-6 16,-1 8-1-16,-2 10 1 0,-1 5 0 15,-1 7-3-15,0 2-5 0,0 2-2 16,2 1-1-16,1-2-3 0,1-5 0 15,-2-2 0-15,2-7-4 0,0-5-6 16,1-5-9-16,0-5-11 0,1-4-9 0,1-5-10 16,2-6-121-16,1-7-121 0,2-7-288 15</inkml:trace>
  <inkml:trace contextRef="#ctx0" brushRef="#br0" timeOffset="98567.98">16189 14540 572 0,'-4'-18'130'0,"4"4"0"16,-3 3-92-16,1 6-14 0,1 9-6 15,-1 6 2-15,0 6 2 0,-2 6 3 16,-4 6 3-16,0 13 2 0,0 4-1 16,-2 7-2-16,-1 6-5 0,0 2-4 15,0 1-3-15,1-2-4 0,0-5-2 16,3-2-1-16,-3-5-3 0,4-8-1 15,0-7-2-15,1-1-4 0,0-5-5 16,1-3-13-16,2-3-11 0,0-4-9 0,2-3-49 16,3-3-81-16,-2-4-116 0,3-6-255 15</inkml:trace>
  <inkml:trace contextRef="#ctx0" brushRef="#br0" timeOffset="99973.33">16406 14369 518 0,'1'-18'128'0,"1"2"3"16,-1 1-72-16,1 4-18 0,3 4-12 15,3 0-8-15,-1 3-4 0,4-1-4 16,3 2-4-16,2 4-2 0,2 4-1 15,-2 1-1-15,1 6 1 0,3 6-1 16,-2 7 0-16,-3 2 0 0,-3 5 0 0,-2 2 0 16,-4 0-2-16,-3 1 0 0,-7-4-1 15,-3-4 1-15,-4-2-1 0,-8-4 1 16,-2-2-1-16,-4-4 2 0,-3-3 1 16,0-1 1-16,1-2 2 0,0-5 2 15,7 1 0-15,4-1 0 0,4-4-2 16,6 1-1-16,4 1-3 0,5-1-2 15,5 0-1-15,4 1-1 0,8 1 0 0,9 3 1 16,2-3 1-16,4-1 0 0,4 0 0 16,-1 1 0-16,-1-2-2 0,-7-1-6 15,-5 0-8-15,-4 1-10 0,-6-1-12 16,-6 2-124-16,-5-1-125 0,-5 5-306 16</inkml:trace>
</inkml:ink>
</file>

<file path=ppt/ink/ink33.xml><?xml version="1.0" encoding="utf-8"?>
<inkml:ink xmlns:inkml="http://www.w3.org/2003/InkML">
  <inkml:definitions>
    <inkml:context xml:id="ctx0">
      <inkml:inkSource xml:id="inkSrc0">
        <inkml:traceFormat>
          <inkml:channel name="X" type="integer" max="27559" units="cm"/>
          <inkml:channel name="Y" type="integer" max="15494" units="cm"/>
          <inkml:channel name="F" type="integer" max="2047" units="dev"/>
          <inkml:channel name="T" type="integer" max="2.14748E9" units="dev"/>
        </inkml:traceFormat>
        <inkml:channelProperties>
          <inkml:channelProperty channel="X" name="resolution" value="999.96375" units="1/cm"/>
          <inkml:channelProperty channel="Y" name="resolution" value="1000.25824" units="1/cm"/>
          <inkml:channelProperty channel="F" name="resolution" value="0" units="1/dev"/>
          <inkml:channelProperty channel="T" name="resolution" value="1" units="1/dev"/>
        </inkml:channelProperties>
      </inkml:inkSource>
      <inkml:timestamp xml:id="ts0" timeString="2024-10-14T10:43:48.554"/>
    </inkml:context>
    <inkml:brush xml:id="br0">
      <inkml:brushProperty name="width" value="0.05292" units="cm"/>
      <inkml:brushProperty name="height" value="0.05292" units="cm"/>
      <inkml:brushProperty name="color" value="#0070C0"/>
    </inkml:brush>
  </inkml:definitions>
  <inkml:trace contextRef="#ctx0" brushRef="#br0">3311 4611 475 0,'-11'-3'118'16,"4"3"1"-16,2-1-60 0,5 2-30 15,0-1-11-15,5 3-4 0,-1-2 0 16,8 3 0-16,4-1 1 0,4 2 2 0,5 0 0 16,5 0-2-16,1 0-3 0,6-1-4 15,3-3-2-15,2-1-3 0,-1-3-1 16,5 1 0-16,-1-3 0 0,2 1 0 15,1-1-1-15,0 3 0 0,-6-1 0 16,-2 2 0-16,-5-1-2 0,-5 1-1 16,-4-1-2-16,-7 0-1 0,-6 1-1 15,-7-5-3-15,-1 1-1 0,-3 0-2 16,-6-1-3-16,-2-2 0 0,-4 1 1 0,-4-1 1 16,1 2 1-16,-7-1 3 0,-1 1 4 15,0 0 3-15,0-1 5 0,4 3 3 16,1 0 2-16,3 1 4 0,3 2 1 15,4-1 1-15,1 0-1 0,5 1-3 16,-1 1-3-16,2 1-2 0,1 1-2 16,3 0-2-16,3 2 1 0,3 0 1 15,2 0 1-15,4 1 1 0,4 3 0 16,3-2-1-16,-2 0 0 0,1 1-1 16,-3 0 0-16,-2 0 0 0,-4 0 1 0,-3 1 2 15,-6 0 5-15,-3 2 2 0,-4 2 2 16,-4 2 1-16,-4 2 0 0,-1 1-2 15,-4-2-1-15,0 1-5 0,0-3-3 16,1-2-1-16,0-2-2 0,3-3-3 16,1-2-8-16,3 1-8 0,1-3-9 15,2 1-26-15,0-2-104 0,2 0-119 0,-3-2-277 16</inkml:trace>
  <inkml:trace contextRef="#ctx0" brushRef="#br0" timeOffset="662.27">2502 4389 578 0,'-5'-2'136'15,"1"-1"2"-15,2 2-90 0,1 0-20 16,-1 1-10-16,4 0-7 0,-1 2-5 16,1 0-4-16,3 0-1 0,3 1 0 15,3 0 0-15,6 1 1 0,4-2 1 16,8 0 1-16,2-2-1 0,4 1 0 15,0-1-1-15,0 0-1 0,-5 0 1 0,-5 1-1 16,-7 3-1-16,-3-1 1 0,-5 1-1 16,-5 1 1-16,-4 1 1 0,-2 3 0 15,-4 1 0-15,-4 2 1 0,-2 3 0 16,-5 1 0-16,-3 3 1 0,-6 1-1 16,-3 1 1-16,1 1 0 0,-3-1 1 15,3 1 1-15,3 0-1 0,3-1 1 16,5-1 0-16,5-4-1 0,1-1-1 15,5-3-1-15,2-2-2 0,3-3 0 0,5-2 0 16,4 0 1-16,6-3 3 0,8 1 0 16,5-3 2-16,4-4 1 0,8 3-1 15,3-3 1-15,2 2-3 0,1-1-1 16,-7 1-3-16,-2 1-6 0,-4 2-10 16,-5-1-9-16,-8 1-19 0,-4-1-117 15,-7 3-124-15,-7 0-300 0</inkml:trace>
  <inkml:trace contextRef="#ctx0" brushRef="#br0" timeOffset="1251.69">4296 4097 589 0,'-1'-8'131'16,"-1"6"3"-16,2-1-97 0,0 2-13 15,0 2-7-15,0 2-3 0,-3 2 1 16,0 10 0-16,-4 7-1 0,-5 10-1 0,3 13 3 16,-2 13-1-16,0 8 2 0,-3 8-3 15,-2 7 0-15,5 4-1 0,6 5-1 16,-2 1-1-16,-3 0-1 0,0-1 0 15,4-3-2-15,0-5-1 0,0-6-3 16,0-5-1-16,-2-9-3 0,5-8-4 16,-1-7-11-16,1-10-9 0,2-8-10 0,1-8-3 15,-1-11-129-15,3-12-124 0,3-14-296 16</inkml:trace>
  <inkml:trace contextRef="#ctx0" brushRef="#br0" timeOffset="1978.44">4234 4131 456 0,'0'0'116'16,"-1"0"4"-16,1-1-57 0,1 0-20 15,1-2-10-15,2-3-4 0,6-4-3 0,3-3-2 16,8-7-1-16,6-6-3 0,8-7 0 16,7-10-1-16,5-6-2 0,7-9-4 15,10-8-2-15,3-6-2 0,6-9-2 16,2-6-2-16,5-4-2 0,6-4-1 16,0 2 0-16,0-2 0 0,0 0-2 15,-1 9 0-15,-1 10-1 0,0 4-3 16,-4 8 0-16,-8 10-3 0,-11 12-2 0,-12 10-3 15,-9 8-2-15,-12 7-2 0,-13 11-3 16,-17 10-7-16,-10 7-11 0,-11 6-106 16,-6 8-107-16,-3 7-270 0</inkml:trace>
  <inkml:trace contextRef="#ctx0" brushRef="#br0" timeOffset="2699.65">4134 5425 490 0,'-3'-3'109'15,"2"1"0"-15,-2-1-82 0,5 3-11 0,3 1-6 16,2 3 0-16,5 2 2 0,5 3 1 15,4 3 2-15,8 4-1 0,1 4 1 16,6 2-3-16,3 4-4 0,1 5-3 16,3 2-2-16,1 4-1 0,4 4-1 15,8 6 3-15,3 4 2 0,7 5 2 0,5 6 1 16,5 2 1-16,7 4-1 16,4 4 1-16,1 1-3 0,2 2-3 0,0 2-1 15,-5-5-1-15,-3-2-1 0,-1 0 0 16,-8-4-1-16,-6-9-6 0,-8-6-13 15,-5-9-116-15,-4-8-113 0,-9-8-288 16</inkml:trace>
  <inkml:trace contextRef="#ctx0" brushRef="#br0" timeOffset="3840.19">5854 2699 393 0,'0'1'84'16,"1"0"3"-16,0 3-54 0,-1 1-15 16,1 2 1-16,-1 7 3 0,0 2 4 15,-1 6 1-15,0 6-4 0,-2 7-4 16,1 4-6-16,-1 4-3 0,2-1-3 15,0 4 1-15,0 2 0 0,-2 2 0 0,2-1-1 16,1 4 0-16,1 4 0 0,-1 4-1 16,1-2-2-16,3 1-1 0,-1 0-1 15,-1 0 0-15,-2-1 0 0,0-4 0 16,-2 1 0-16,-1 3 2 0,1-1 5 16,-1 0 2-16,1-3 2 0,-4 2 1 15,1-1 0-15,-3-2 0 0,0-1-1 0,-2 2-4 16,-1 3-3-16,1 1-1 0,3-2-2 15,-2 2 0-15,4 0 0 0,0 0-1 16,3-4 0-16,2 0-1 0,1 1-1 16,1 4 1-16,3-2 0 0,1-2-1 15,1 0 1-15,-4 2 0 0,1 2 0 16,0-1-1-16,-3-3 1 0,-1 2 0 16,-1 2 0-16,-1 1-1 0,0-2 1 15,1-2 0-15,-3 0 0 0,3-2-1 16,1 1 0-16,1-2 0 0,2 1 0 0,1-2 0 15,6 1 0-15,0-1 0 0,0-3 1 16,1 1-1-16,-2-5 0 0,-1 0 0 16,0-2 1-16,-3-1 0 0,-1 0-1 15,0-1 0-15,-1 2 1 0,0-3-1 16,0-1 1-16,-1-3-1 0,-2-1 0 16,1-3 1-16,-1-3 0 0,-1-4-1 0,1-2 1 15,-1-2-1-15,1 0 0 0,-1-3 1 16,1-2-1-16,0-2 0 0,1-3 0 15,-1-1 0-15,1-1 0 0,0-3 0 16,1 1 0-16,-1 0-1 0,0 0 1 16,2 2 0-16,-3-3 0 0,1 2 0 15,0-2 1-15,-1 0-1 0,1-2 0 16,-1-1 0-16,0-2 0 0,2 0 0 0,-2-1 0 16,0-1 1-16,0 0 3 0,0 0 2 15,0-1 3-15,0-1 1 0,-2 1-1 16,1-1 0-16,0-2 0 0,-2 2-2 15,2-1-5-15,-1 1-8 0,-1-1-16 16,1-2-129-16,-2-1-127 0,3-1-325 16</inkml:trace>
  <inkml:trace contextRef="#ctx0" brushRef="#br0" timeOffset="5140.62">4667 4378 430 0,'-2'-7'129'0,"-1"1"7"0,1-2-3 0,0 2-73 16,1 3-15-16,1-1-7 0,0 3-6 15,0-2-5-15,0 3-8 0,0 0-5 16,0 1-4-16,1 4-4 0,1 6-1 16,1 4-1-16,2 7-1 0,0 4 1 0,0 4 0 15,-1 4 0-15,-3 0 0 0,0 0-2 16,-2 0-1-16,-1-2 0 0,-1-2 0 15,2-3 0-15,1-3-1 0,1-2-1 16,-1-3-4-16,1-6-4 0,1-2-4 16,-1-3-2-16,-4-3 1 0,2-4-4 15,-1-4-5-15,-1-3-2 0,0-6 0 16,-1-5 0-16,1-7 1 0,2-3-3 16,0-5 4-16,1-2 6 0,2 0 6 0,0-3 4 15,-1 3 4-15,0 2 5 0,0 3 3 16,1 2 4-16,-1 2 2 0,0 2 2 15,4 3 2-15,2 3-1 0,3 4-2 16,1 1-2-16,4 5-2 0,2 1-1 16,3 2-1-16,0 3-1 0,-1 2 0 15,3 4 1-15,2 5 1 0,2 5 0 16,-2 4 1-16,-1 5 0 0,1 4 0 16,-3 3 0-16,-5 1 0 0,-3 0-1 0,-5-1-1 15,-3-2 0-15,-5-2 1 0,-5-1 0 16,-5 0 1-16,-5-3 1 0,-6-2-1 15,-2-1 1-15,-4-3-1 0,-4-2-1 16,-1-4-2-16,-1-4-2 0,0-1-3 16,1-3-4-16,3-3-6 0,1-3-6 15,5-2-8-15,6-1-8 0,4-1-11 16,8-6-37-16,7 0-72 0,2-3-101 0,10 2-232 16</inkml:trace>
  <inkml:trace contextRef="#ctx0" brushRef="#br0" timeOffset="5924.53">5201 4404 529 0,'-2'-1'125'0,"0"-4"3"0,1 4-77 15,-2 1-22-15,2 2-8 0,-1 4-6 0,-2 4-1 16,-1 5-1-16,0 3-1 0,0 4-2 16,-1 6 1-16,0 0 0 0,1 1 0 15,1 1-3-15,2-1-3 0,-1 0 0 16,5-4-2-16,0 0-1 0,3-3 0 16,1-2-5-16,3 0-6 0,2-5-7 15,1-3-11-15,0-3-117 0,-1-4-116 16,7-5-285-16</inkml:trace>
  <inkml:trace contextRef="#ctx0" brushRef="#br0" timeOffset="6355.73">5310 4512 561 0,'-1'0'124'0,"-2"0"0"16,3-1-88-16,-1 1-22 0,2 1-6 15,1-1-2-15,0 2-3 0,1-1 1 16,1 0 0-16,4 0 1 0,0 0 1 16,4-1 0-16,0 0 1 0,3 0 0 15,1-2 1-15,-2 1-2 0,-1-2 1 16,1 1-1-16,-3 1-1 0,-1 1 0 0,-2-2-1 15,-2 4 0-15,-1-1-1 0,-4 0 0 16,0 3 0-16,-1 1 0 0,0 1 0 16,-2 2 1-16,-2 2-1 0,-2 1 2 15,1 4 0-15,-5 0 1 0,-1 1 0 16,-4-3 2-16,2 5 0 0,-1-1 0 16,2-1 0-16,1-1-2 0,2-2-1 15,3-1-1-15,4-1-3 0,2-2 0 0,0-2-2 16,3-4 1-16,6 1-1 0,1-1 1 15,3-2 1-15,6 1-3 0,0-4-4 16,4 0-6-16,-1 1-7 0,-1-4-12 16,-3-3-120-16,-1-3-118 0,-3-1-292 15</inkml:trace>
  <inkml:trace contextRef="#ctx0" brushRef="#br0" timeOffset="6621.6">5552 4368 568 0,'0'-1'136'16,"2"1"1"-16,-2 1-49 0,1 2-68 0,1 3-10 16,3 3 0-16,-1 4 2 0,3 6 3 15,1 2 2-15,0 4 3 0,1 2 0 16,-2 4-1-16,-2 1-3 0,0-1-2 15,-3 1-3-15,-2-1-2 0,0-4-2 16,-2-2-2-16,-2 0-2 0,1-2-1 16,-3-1-7-16,-2-4-11 0,-2-2-13 0,-3 0-134 15,0-3-132-15,-1-3-335 0</inkml:trace>
  <inkml:trace contextRef="#ctx0" brushRef="#br0" timeOffset="7762.42">5801 4526 463 0,'1'1'115'0,"0"-1"4"0,-2 0-55 16,0 0-31-16,2-1-7 0,-1 1-5 16,1 0 0-16,5 0-4 0,3 1-2 15,1 0-2-15,4 1 1 0,5-1-2 16,6 0-1-16,3 1-3 0,5 1 0 16,6-1-2-16,4-2-2 0,4-1-1 0,5 0 0 15,2 0-1-15,-5-3 0 16,-1 0-1-16,-5 1 0 0,-4-1-22 15,-3 0 18-15,-10-1-1 0,-9 2-3 0,-2-4-1 16,-5 1-1-16,-8 0-2 0,-2-1 17 16,-7-2-21-16,-2 1 0 0,-2-1 0 15,-5 0 0-15,0 2 2 0,1 1 1 16,-1 0 4-16,3 1 3 0,-1 0 3 16,4 1 1-16,2-1 2 0,-1 2 4 15,-1-1 3-15,5 1 3 0,1 1 2 0,0-1 4 16,0 2 2-16,0 0 1 0,1 0-1 15,4 1-3-15,-1 0-4 0,-2 0-4 16,3 2-3-16,0 2-4 0,6 1-2 16,1 3-2-16,3 1 1 0,4 0 1 15,3 1 1-15,2-2 3 0,2 0-2 16,0-2 0-16,0 0 0 0,0-1 0 16,-6-2-1-16,-1 4 0 0,-4-6-1 0,-4 2 1 15,-2 2 3-15,-6 0 3 0,-1 3 4 16,-5 0 4-16,-2 2 3 0,-7 5 1 15,-5-2 2-15,-3 2-2 0,0 1-1 16,-8 0-5-16,1 0-3 0,-2 1-3 16,3 1-3-16,5-1-7 0,0-2-14 15,7-2-13-15,6 1-128 0,10-6 10 16,9-3-13-16,9-4-87 0,3-3-109 0</inkml:trace>
  <inkml:trace contextRef="#ctx0" brushRef="#br0" timeOffset="8378.53">6954 4370 598 0,'5'-11'131'0,"-4"0"0"0,6 1-90 15,6 0-26-15,0 2-5 0,4 4-1 16,-1 0 0-16,4 3 0 0,2 1 0 15,2 2 1-15,-6 3-4 0,4 2-1 16,0 4-1-16,5 4 0 0,-1 4-1 16,-1 5 0-16,-4 2 0 0,0 2-1 0,-4 2-1 15,-4-3 0-15,-7-1 1 0,-1-2-1 16,-3-4 1-16,-5-5 0 0,-1 1 2 16,-2-5 1-16,-1-1 3 0,0-4 3 15,-2-1 1-15,-1-3 2 0,3 1 0 16,-3-5-1-16,3-1-1 0,2-3-2 15,-3-2-4-15,3-3-3 0,4-2 0 16,1-3-1-16,4-4-1 0,-1-3-1 0,4-4 0 16,2-4 1-16,1-2 1 0,-2 1-2 15,0 2 0-15,0 3 1 0,0 4-1 16,-2 5 1-16,-4 6 0 0,-1 6 1 16,1 1 0-16,1 3-1 0,-3 0-1 15,-5 5-2-15,4 2 0 0,1 3 0 16,-4 6-1-16,3 6 1 0,1 7 1 15,0 5 3-15,7 2 1 0,0 2 1 16,2 1-1-16,7-1 0 0,3-2 0 0,3-2 0 16,6-2-2-16,1-4-8 0,5-1-14 15,1-7 23-15,2-4-166 0,3-7-138 16,-6-6-355-16</inkml:trace>
  <inkml:trace contextRef="#ctx0" brushRef="#br0" timeOffset="30264.3">11845 4018 440 0,'0'-16'117'0,"0"3"6"16,0 0-46-16,-1 1-23 0,1 5-8 16,-3-2-4-16,3 5-5 0,0 3-4 15,-1 0-7-15,1 0-6 0,0 1-5 16,0 1-6-16,2 6-2 0,0 3 2 16,-2 7 2-16,-2 5 3 0,-1 8 1 15,-2 8 0-15,-1 6 0 0,-1 3-1 16,0 5-5-16,0 0-4 0,2 0-3 0,2-1 0 15,1-5-2-15,2-1 1 0,-1-6-1 16,1-5 0-16,-2-5 1 0,2-6-5 16,-1-5-8-16,0-4-10 0,1-4-8 15,-1-4-6-15,1-4-7 0,2-4-49 16,1-8-70-16,2-5-100 0,-1-4-233 16</inkml:trace>
  <inkml:trace contextRef="#ctx0" brushRef="#br0" timeOffset="30517.72">11820 4008 596 0,'-1'-22'128'0,"1"-4"1"15,4 0-103-15,2 2-12 0,5 0-4 16,5 5-1-16,2 0-1 0,3 5 0 16,0 5 1-16,4 5-1 0,1 8 0 15,1 5 0-15,0 7-2 0,-2 6 0 0,1 6-2 16,-2 4 1-16,-5 4-2 0,-3 1 0 15,-6-1 0-15,-4 0-1 0,-6-2 1 16,-5-4 2-16,-6-3 0 0,-7-1 1 16,-8-3 1-16,-6-2-3 0,-4-4-4 15,-4-6-7-15,-3-2-8 0,2-7-6 16,4-5-29-16,7-6-99 0,7-8-110 0,10-4-262 16</inkml:trace>
  <inkml:trace contextRef="#ctx0" brushRef="#br0" timeOffset="30814.34">12396 3777 594 0,'6'-9'128'0,"-5"3"0"16,0 1-103-16,-1 3-11 0,0 2-3 15,-2 4 1-15,-3 4 2 0,-3 8 4 16,-3 8 2-16,-2 9 1 0,-2 7 1 16,-2 8 0-16,0 5 1 0,3 2-5 15,4 1-1-15,5-2-5 0,5-2-3 16,7-2 0-16,5-2-3 0,6 0-2 0,6-5-1 16,0-1-2-16,3-7 0 0,-1-3-3 15,-1-6-11-15,-1-5-11 0,-2-7-8 16,-3-6 3-16,-3-7-133 0,-1-1-125 15,-3-6-295-15</inkml:trace>
  <inkml:trace contextRef="#ctx0" brushRef="#br0" timeOffset="31317.56">12592 4019 596 0,'0'-12'131'0,"3"2"2"16,0 0-93-16,4 0-20 0,0 1-4 16,5 0 0-16,2 3 0 0,-1 1 0 15,1 1-1-15,2 3-2 0,0 5-3 0,3 3-2 16,0 3-3-16,-1 2-2 0,2 5-1 16,-2 2-1-16,-2 3 1 0,-2 1-1 15,-3 3 0-15,-5 2 0 0,-2 2 1 16,-4-4-1-16,-3 0 0 0,-1-2 0 15,-3 0 1-15,-1-5-1 0,0-4 0 16,1-4 2-16,1-1 0 0,-2-4 1 0,1-3 1 16,1-5 0-16,0-1-1 0,0-4 0 15,1-4-2-15,2-1-1 0,2-5-1 16,4-5-1-16,3-5 0 0,1-2-1 16,2-1 2-16,2-1-1 0,1-1 1 15,0 2 0-15,-1 5 0 0,-1 3 0 16,-2 2 0-16,-1 5 1 0,-1 3-1 15,-2 4 1-15,-2 2 0 0,-2 4 0 16,1 1 0-16,-1 2 0 0,0 4 0 16,-1 3 2-16,1 5 1 0,-1 4 2 0,2 5 0 15,-1 5 1-15,3 4 1 0,2 2 0 16,2 1-2-16,0 0-2 0,4-1 0 16,4-1-1-16,2-3-1 0,4-2 0 15,1-5-5-15,2-1-8 0,3-5-10 16,0-6-10-16,-1-4-4 0,1-6-130 15,-1-5-127-15,-1-7-300 0</inkml:trace>
  <inkml:trace contextRef="#ctx0" brushRef="#br0" timeOffset="31562.58">13289 3858 660 0,'-4'-12'147'16,"0"3"3"-16,0 3-114 0,3 4-12 15,1 0-5-15,0 5-4 0,1 3 1 0,3 10 2 16,0 7 1-16,0 7 1 0,0 7-1 16,1 6 0-16,-1 6 1 0,-2 3-4 15,-1-4-4-15,1-2-4 0,-5-3-1 16,3 0-1-16,0-1-1 0,1-5-1 16,3-1-2-16,-1-6-1 0,-2-1-5 15,2-3-10-15,-1-8-17 0,0-2-12 16,1-6-8-16,-1-5-127 0,3-4-132 0,5-3-301 15</inkml:trace>
  <inkml:trace contextRef="#ctx0" brushRef="#br0" timeOffset="32020.25">13570 3900 571 0,'-4'-5'139'16,"-1"1"0"-16,1 1-67 0,2 3-46 15,1-2-9-15,1 4-4 0,3 0-5 16,2 1 1-16,3 2 0 0,2 1 2 16,4 0-1-16,4 1-1 0,2-1 0 0,6-1 0 15,0-1-4-15,2-2-2 0,1-2-1 16,-2-1 0-16,0-1-1 0,-3-2 1 15,-4 0-2-15,-5 2 11 0,-4 1-10 16,-3-2 0-16,-3 2 3 0,-2 1 1 16,-2 0 3-16,-2 4 1 0,-5 4-9 15,-3 3 10-15,-2 3 0 0,-3 6-2 16,-3 2-2-16,-1 5-1 0,-3 1-1 0,5 0 0 16,1 1-1-16,3 0 1 0,1-3 0 15,2-3 1-15,4-1-1 0,3-3 1 16,1-1 0-16,6-1 0 0,-3-4 0 15,7 0-1-15,2-3-1 0,2-2 1 16,6-4-2-16,4-1 0 0,-1-3 0 16,5 0-1-16,1-1 0 0,2-4-2 15,2 0-5-15,0 0-8 0,-4-2-11 16,2-2-10-16,-5 0-15 0,0-1-123 0,-2 4-129 16,-5-1-302-16</inkml:trace>
  <inkml:trace contextRef="#ctx0" brushRef="#br0" timeOffset="32289.47">14303 3666 701 0,'1'-1'143'16,"2"4"1"-16,5 3-127 0,3 4-8 15,5 8 5-15,2 7 4 0,3 8 5 16,0 10 3-16,2 5 2 0,-4 5-5 16,-6 3-2-16,-5 2-2 0,-3 1-2 0,-9-1-2 15,-3-3-4-15,-8-1-2 16,-8 3 1-16,-4-1-2 0,-4-2-3 0,-9 1-4 16,-4-5-30-16,-3 0-17 0,-5-7-135 15,0-4-144-15,0-7-355 0</inkml:trace>
  <inkml:trace contextRef="#ctx0" brushRef="#br0" timeOffset="41411.44">13838 2861 583 0,'0'-9'131'0,"-1"3"4"16,-2 3-94-16,2 0-16 0,0 2-8 15,1 1-4-15,0 0-3 0,-2 0-4 0,2 1-4 16,2 0-2-16,-2 6-1 0,0 4 1 16,0 6 2-16,-2 7 0 0,-1 7 3 15,-3 5 0-15,-2 4 1 0,-3 2 0 16,0 1-1-16,-2-3-1 0,0-4-2 16,2 4-1-16,3-5 1 0,1 0-1 15,5-2 0-15,2-2 0 0,1 0 0 0,3-4 0 16,0-5-1-16,-1-5-1 0,0-4-1 15,-1-4-1-15,-1-4 1 0,-1-3-1 16,-3-3-2-16,-2-4 0 0,-3-1 1 16,-1-5-1-16,-2-2 1 0,-3-5 0 15,0 1 0-15,1-3 1 0,1 1 2 16,1 0 0-16,2 1 2 0,2 2 1 16,0 2 2-16,3 1 1 0,1 3 2 15,1 1 1-15,0 3 2 0,2 3 0 16,-1 1-2-16,1 1-1 0,0 0-2 0,1 1-3 15,-1 0-3-15,2 2-1 0,0 2-1 16,2 3 1-16,1 4-1 0,1 5 1 16,0 3 0-16,3 4 2 0,-1 4 0 15,1 2 1-15,-2-1-1 0,2 0 0 16,-3-2 0-16,1-1 0 0,-2-5 0 16,0-1 0-16,0-6-1 0,-1-3 2 0,-1-2 0 15,0-5 0-15,-1 0 6 0,1-4 4 16,1-2 6-16,-1-5 4 0,3-4 0 15,3-1 1-15,1-6 1 0,1-3-4 16,1-2-4-16,-1-3-6 0,2 1-3 16,-1 0-1-16,1 1-2 0,1 3-1 15,-2 4-1-15,0 2-1 0,0 5 0 16,-3 3-2-16,0 2-6 0,-2 3-10 0,-1 3-17 16,3 1-69-16,-3 0-67 0,0 0-123 15,1 4-272-15</inkml:trace>
  <inkml:trace contextRef="#ctx0" brushRef="#br0" timeOffset="45029.43">15645 4408 434 0,'-10'5'115'0,"-1"-2"4"15,-5 0-49-15,-2-1-24 0,-3 0-10 16,-5-1-5-16,-2 1-5 0,-3-2-3 15,-5 1-3-15,2-1-2 0,-3 0-2 0,-2 2-3 16,2-1-4-16,0 0-2 0,1 2-2 16,3-2-1-16,4 0-2 0,2-1-1 15,4 1-2-15,6-2-2 0,2 0-5 16,6 0-8-16,4-1-14 0,5 0-41 16,6-2-72-16,4-1-101 0,6-3-234 15</inkml:trace>
  <inkml:trace contextRef="#ctx0" brushRef="#br0" timeOffset="45306.02">15592 4252 383 0,'0'0'95'0,"0"0"10"16,-1-2-50-16,0 2-13 0,0 0-2 15,-4 2 0-15,-5-2-3 0,0 2-4 16,-4 2-6-16,-6-1-6 0,-4 2-3 16,-4-1-1-16,-5 1-3 0,-2-1-1 15,-2-3-2-15,-2 1-2 0,1 1-2 16,1-3-1-16,3 1-1 0,2-2 0 16,2-2-1-16,6 1-2 0,1-3-4 15,6-1-5-15,2 1-5 0,6 0-16 16,7-1-114-16,9 2-114 0,5-1-285 0</inkml:trace>
  <inkml:trace contextRef="#ctx0" brushRef="#br0" timeOffset="46845.67">16289 4512 592 0,'0'3'135'15,"0"-4"6"-15,0-1-93 0,2 1-8 16,0-3-7-16,1-2-1 0,3-4-2 15,0-2-1-15,2-5-3 0,5-3-5 0,1-3-4 16,1-2 1-16,1 1-1 0,1-2-1 16,2-2-3-16,-1 2-3 0,3-4-2 15,0-2-2-15,0-1-1 0,0-1-3 16,0-1-1-16,0 1 1 0,-4-3-1 16,-1 9-1-16,-3 2 1 0,-2 7 0 15,-3 5-1-15,-2 4 1 0,-4 4-1 0,1 4 0 16,-3 1-2-16,1 2-1 0,-1 3-1 15,0 2 0-15,1 3 0 0,2 3 1 16,-1 7 1-16,3 4 0 0,1 4 2 16,1 4 0-16,0 2 1 0,1 0-1 15,2 0 0-15,0 3 0 0,-1-2 1 16,-1 1-1-16,3-3-1 0,1 0 1 16,-1 0-1-16,1-4-1 0,-1-3 0 0,1-4 0 15,2-6-1-15,-3-3 0 0,1-5 1 16,-1-2 1-16,-1-5 1 0,1-6 0 15,-1-4 1-15,1-4 1 0,1-4 1 16,-1-5 1-16,0-6 2 0,2-4 0 16,-1 0 0-16,-1-4 2 0,-1-4 0 15,-1 1 0-15,-1-1-1 0,-1-1-1 16,1 2-148-16,-1-3 146 0,1 0 0 16,1 2-1-16,0 4-1 0,-2 3-1 0,1 3 0 15,-1 7 147-15,-2 4-148 0,0 6-4 16,-1 7-6-16,-3 2-9 0,-1 1-15 15,0 6-9-15,-1 4-8 0,-3 5-10 16,-3 7-42-16,-1 4-72 0,0 7-104 16,-1 4-234-16</inkml:trace>
  <inkml:trace contextRef="#ctx0" brushRef="#br0" timeOffset="47354.26">17509 3633 357 0,'22'-18'102'0,"-5"2"8"15,-2 3-41-15,-4 5-8 0,-3 0-6 16,-4 4-8-16,-1 1-11 0,-1 2-10 15,-4 3-8-15,-2 6-3 0,-4 6-3 16,-6 10-2-16,-4 8 0 0,-4 10 2 16,-6 13 3-16,1 10 4 0,0 6-2 15,3 6-2-15,5 0 0 0,6 4-3 0,5 3 0 16,11-3-3-16,4-2-3 0,6-3-2 16,5-4 0-16,4-1-1 0,4-6-1 15,0-8 1-15,0-2 0 0,2-5 0 16,-4-7 1-16,-1-6-1 0,-4-6 0 15,-5-8-4-15,-3-6-2 0,-5-6-1 0,-4-7-7 16,0-5-10-16,-2-9-8 0,-2-4-128 16,1-3-121-16,-5-4-309 0</inkml:trace>
  <inkml:trace contextRef="#ctx0" brushRef="#br0" timeOffset="48289.71">18034 3942 637 0,'-5'-9'148'0,"1"1"4"0,1 1-105 16,0 3-9-16,3 1-4 0,0 3-8 15,0 0-3-15,1 5-9 0,2 1-3 16,1 6-2-16,-1 4 0 0,1 7-2 15,0 4 4-15,-1 6-3 0,-1 4 4 16,-1 2-2-16,-2 0-3 0,-1 2-2 16,0 0-2-16,1-1-1 0,-2 1 0 15,2-3-1-15,1-3 0 0,1 0-4 16,-1-4-9-16,1-6-10 0,2-4-9 16,-1-5-9-16,0-5-8 0,0-4-3 0,-1-5-119 15,1-8-112-15,-4-5-275 0</inkml:trace>
  <inkml:trace contextRef="#ctx0" brushRef="#br0" timeOffset="48619.35">17986 4027 452 0,'-2'-26'116'0,"3"0"6"0,1-1-55 16,3 1-18-16,4 4-12 0,-2 2-7 15,5 3-5-15,2 5-4 0,2 2-4 16,0 4-3-16,5 6-2 0,1 1-2 15,3 5 0-15,2 7-1 0,2 4 0 16,4 6-1-16,2 5-1 0,-1 4 0 16,4 4-2-16,-1 5-1 0,-2-1-1 0,-6 3 0 15,-4 0-2-15,-6 1 0 0,-5 1 0 16,-7-1-1-16,-5-2 1 0,-6-4 0 16,-5-1 0-16,-6-4 33 0,-5-4 33 15,-6-1-63-15,-6-6 0 0,-5-5 1 16,-2-2 0-16,-6-7 1 0,1-3-33 15,1-5-32-15,1-5 62 0,2-3-1 16,5-5-6-16,4-1-5 0,8-4-9 16,7-1-9-16,8-3-14 0,11-4-13 0,9-1-100 15,8 1-108-15,7 1-255 0</inkml:trace>
  <inkml:trace contextRef="#ctx0" brushRef="#br0" timeOffset="49023.69">18738 4029 253 0,'2'-4'76'0,"-1"1"9"16,-1-2-22-16,0 4 32 0,1-1-35 16,-2 1 23-16,1 1-22 0,-1 0-6 15,-1 3-7-15,4 3-9 0,-7 0-45 16,1 5 31-16,-2 5-4 0,-3 5-4 0,2 7 0 15,1 4-1-15,-3 5-4 0,6 5-3 16,1 2-2-16,6 2-3 0,3 0 0 16,3-3-1-16,0 0 0 0,5-6 0 15,0-5-2-15,-3-6-6 0,-1-6-7 16,1-4-8-16,-4-7-8 0,1-4-123 16,-2-5-120-16,1-1-295 0</inkml:trace>
  <inkml:trace contextRef="#ctx0" brushRef="#br0" timeOffset="49461.55">18834 4116 584 0,'-1'-1'129'0,"-1"0"1"0,-1 0-98 16,4 1-14-16,1 0-5 0,1 0-1 16,4 0 0-16,0-2 2 0,5 2 0 15,5-1 1-15,3 0 0 0,5 1-2 16,0 0-3-16,1-1-3 0,0 1-2 16,1-1-1-16,-3 2-2 0,-4-1 0 15,-2 0-1-15,-5 0 0 0,-2 0-1 0,-2 1 0 16,-4 1-1-16,-4 2 3 0,0 2 2 15,-7 2 0-15,-3 4 3 0,-3 4 1 16,-4 1 1-16,-2 3 2 0,-1 2-2 16,-3 0 0-16,5 0-2 0,1-1 0 15,5-1-1-15,1-1-1 0,3 0 0 16,2-1-2-16,2 0-1 0,3-2 0 16,3-2-1-16,0 4 0 0,6-4 1 0,6-1 0 15,5-2 0-15,4-3 0 0,4-3-1 16,2-1-4-16,2-7-4 0,-1 0-8 15,-3-3-11-15,-2-5-7 0,-3-2-131 16,-1-3-127-16,-2-2-312 0</inkml:trace>
  <inkml:trace contextRef="#ctx0" brushRef="#br0" timeOffset="49692.38">19350 3969 629 0,'1'-4'133'0,"5"5"2"16,3 2-99-16,0 3-16 0,7 5 1 16,3 3 5-16,2 4 6 0,1 4 0 15,-4 4 0-15,1 3-2 0,-3 2-4 16,-8 2-5-16,-3 4-6 0,-4 0-3 0,-4 1-1 16,-5 2-1-16,-5-1-3 0,-6 0-1 15,-2 1-3-15,-3-5-4 0,-6 0-16 16,-3-4-21-16,-5-4-140 0,-5 0-142 15,-1-6-362-15</inkml:trace>
  <inkml:trace contextRef="#ctx0" brushRef="#br0" timeOffset="52753.72">19839 4306 607 0,'-8'-1'126'0,"4"-1"-1"0,1 1-112 0,1 1-7 16,0 1-3-16,1 1-2 0,0-1 0 15,0 0-1-15,1 0 1 0,-4-1-1 16,5 0 1-16,-2 0-1 0,1 0 1 15,1 0-1-15,-2-1 1 0,2 1-1 16,2 0 1-16,-3-2 0 0,2-3-1 16,3 1 1-16,-2-3 0 0,1-1 0 0,1 1 0 15,0-1-1-15,0 2 1 0,1 1-1 16,-2 2-1-16,0 0 1 0,1 2 0 16,1-2 0-16,-1 5 1 0,0 1 0 15,-2 4 2-15,1 2 1 0,-1 4 2 16,0 3 1-16,0 7 1 0,-3 3 2 15,0 3 2-15,-2 1 0 0,-2 2 0 16,-4 1-1-16,0-1 1 0,-6-1-2 0,0-4-2 16,0-3-4-16,-3-3-9 0,1-2-7 15,1-5-7-15,2-4-127 0,5-5-119 16,3-6-300-16</inkml:trace>
  <inkml:trace contextRef="#ctx0" brushRef="#br0" timeOffset="53647.13">20955 3890 509 0,'5'-1'128'0,"-6"-3"1"0,-6 1-51 16,-3-1-46-16,-5 0-14 0,-7 2-6 15,-3 2-5-15,-8 0-2 0,-5 2-1 16,-1 3 0-16,-2-1 1 0,4 1 1 15,4 0 0-15,3-2 0 0,8 0-1 0,6-2 1 16,5 0-3-16,6 0-2 0,3 1-2 16,2-2 0-16,6 1 0 0,3-1-1 15,3 0 0-15,4-1 1 0,5 1 0 16,2 0 1-16,2 0 0 0,-3 1 1 16,-2 0-1-16,-1 2-1 0,-4 0 1 0,-4 1 0 15,-2 0-1-15,-6 1 1 0,3 0 0 16,-1 2 1-16,-2 1 1 0,-2 4 2 15,2 4 2-15,-3 1 1 0,1 4 2 16,-4 2-1-16,1 4 1 0,-3 4 0 16,-1 1-1-16,1-1 0 0,-3 2-2 15,2 1 1-15,0 1-1 0,0-1-1 16,0-2 0-16,0-1-1 0,0-1-1 16,1-1 0-16,0-6-1 0,-3-2 0 0,3-4-1 15,1-3 0-15,0-3 1 0,1-4-1 16,0-1 0-16,2-2-1 0,3 0 1 15,-3-2-2-15,2 1-1 0,0-1-1 16,2 2-1-16,5-2 0 0,0 2 0 16,3-2-1-16,3 1 1 0,4-2 1 15,0 0 0-15,3-1 1 0,-4-1 1 0,4 0-1 16,-4-2 2-16,-3 3-1 16,-3-1 1-16,-1-1 74 0,-5 0-73 0,0 2 4 15,-5 0 2-15,-2 0 1 0,-3 0 0 16,-2 0 0-16,-3 3-73 0,-6-4 72 15,-2 2-4-15,-3 1-1 0,-5 1 0 16,-3-2 1-16,-5 0 0 0,2 0 1 16,0 3-1-16,0-4 1 0,1 0-1 15,7 1-2-15,3-1 0 0,9 2-11 0,0-2-11 16,6 0-12-16,6-3-127 16,7-2-128-16,5-1-317 0</inkml:trace>
  <inkml:trace contextRef="#ctx0" brushRef="#br0" timeOffset="54009.58">21378 3450 579 0,'-1'0'130'16,"5"2"-73"-16,-1 3 74 0,3 6-115 0,4 5-8 15,4 9 2-15,3 11 4 0,4 10 4 16,0 12 2-16,1 12 1 0,1 6-2 16,1 8 0-16,-5 3-5 0,-4 1-1 15,-6-2-1-15,-7-3-1 0,-7-5 2 16,-7-6 1-16,-11-3 1 0,-4-4 0 15,-8-3-2-15,-3-6-2 0,0-1-1 16,-5-8-3-16,1-1-2 0,3-5-1 16,1-7-3-16,2-7-1 0,8-4-7 15,2-8-12-15,7-4-15 0,6-2-32 0,3-9-106 16,4-9-130-16,0-3-297 0</inkml:trace>
</inkml:ink>
</file>

<file path=ppt/ink/ink34.xml><?xml version="1.0" encoding="utf-8"?>
<inkml:ink xmlns:inkml="http://www.w3.org/2003/InkML">
  <inkml:definitions>
    <inkml:context xml:id="ctx0">
      <inkml:inkSource xml:id="inkSrc0">
        <inkml:traceFormat>
          <inkml:channel name="X" type="integer" max="27559" units="cm"/>
          <inkml:channel name="Y" type="integer" max="15494" units="cm"/>
          <inkml:channel name="F" type="integer" max="2047" units="dev"/>
          <inkml:channel name="T" type="integer" max="2.14748E9" units="dev"/>
        </inkml:traceFormat>
        <inkml:channelProperties>
          <inkml:channelProperty channel="X" name="resolution" value="999.96375" units="1/cm"/>
          <inkml:channelProperty channel="Y" name="resolution" value="1000.25824" units="1/cm"/>
          <inkml:channelProperty channel="F" name="resolution" value="0" units="1/dev"/>
          <inkml:channelProperty channel="T" name="resolution" value="1" units="1/dev"/>
        </inkml:channelProperties>
      </inkml:inkSource>
      <inkml:timestamp xml:id="ts0" timeString="2024-10-14T10:46:22.353"/>
    </inkml:context>
    <inkml:brush xml:id="br0">
      <inkml:brushProperty name="width" value="0.05292" units="cm"/>
      <inkml:brushProperty name="height" value="0.05292" units="cm"/>
      <inkml:brushProperty name="color" value="#0070C0"/>
    </inkml:brush>
    <inkml:brush xml:id="br1">
      <inkml:brushProperty name="width" value="0.05292" units="cm"/>
      <inkml:brushProperty name="height" value="0.05292" units="cm"/>
      <inkml:brushProperty name="color" value="#FF0000"/>
    </inkml:brush>
  </inkml:definitions>
  <inkml:trace contextRef="#ctx0" brushRef="#br0">2066 3778 525 0,'-5'-12'126'0,"2"0"2"15,6-1-54-15,2 1-49 0,3 2-10 16,3 0-13-16,4 1 4 0,2-1-2 16,3 1 0-16,1 4-1 0,1 2 0 15,1 6 0-15,1 5 1 0,-4 3-1 0,-2 3-1 16,-1 6 1-16,-1 1-1 0,-1 4 1 16,-3-1-1-16,-2 3-1 0,-2 0 0 15,0 0 0-15,-2-3 0 0,-4-3 0 16,-2-3 0-16,2-4-1 0,-1-5 1 15,-2-2 2-15,1-4 2 0,-2-2 4 16,1-2 1-16,0-2 0 0,-2-4 0 16,1-2-1-16,0-5-1 0,2-4-3 0,1-3-4 15,4-4 0-15,1-2-1 0,4-1 0 16,2 1 1-16,1 3-1 0,1 3 0 16,-3 4 1-16,-1 2-1 0,-3 4 1 15,-2 4 1-15,-2 2 1 0,-2 1 0 16,0 2 2-16,-2 1 0 0,1 1 0 15,-1 2-2-15,1 1 0 0,-3 3-1 16,-2 1 0-16,2 7-1 0,1 3 0 16,2 3 0-16,0 3 2 0,4 2 0 0,3 3 0 15,6 1-1-15,-1 0 0 16,4-2 1-16,1-3-1 0,5-2-1 0,0-2 0 16,3-4-4-16,2-4-7 0,-2-6-12 15,2-3-30-15,-4-3-102 0,-3-4-119 16,-1-2-286-16</inkml:trace>
  <inkml:trace contextRef="#ctx0" brushRef="#br0" timeOffset="672.95">2910 3842 675 0,'-10'-5'138'0,"4"2"0"15,5 3-131-15,6 1-130 0,5 1 126 16,6 2 127-16,8 1-130 0,9-1 1 16,8 1 2-16,12-2-1 0,3 1 0 15,7-2 1-15,2 1-2 0,2-2 1 16,-2-1-1-16,-5-1 0 0,-3-2 0 15,-3-2-3-15,-7 1-3 0,-2-3-6 0,-8 1-5 16,-6-1-4-16,-9-1-4 0,-6 1-2 16,-8 0-1-16,-5-2 3 0,-11-2 2 15,-3 0 4-15,-7 0 4 0,-1 0 4 16,-1 0 2-16,-4 1 5 0,0 3 7 16,4 0 6-16,2 2 6 0,2 1 5 15,4 0 4-15,5 1 2 0,1 1-2 0,5 0-4 16,-2 2-6-16,3 0-4 0,4 1-6 15,1 0-3-15,0 1-3 0,3 2 0 16,2 0 0-16,4-1 1 0,3 1 0 16,-2 0 1-16,3-2 0 0,1 2 1 15,-5-3-1-15,0 3 0 0,-2 0-1 16,-2 3 2-16,-3 2 2 0,-3 0 2 16,-4 3 3-16,0 3 1 0,0 1 2 15,-6 4 1-15,-5 0 1 0,-1 2 1 0,-2 1-2 16,1 2-3-16,-1-2-1 0,0-1-1 15,3-3-1-15,4-1-8 0,2-3-12 16,3-3-14-16,4-4-127 0,5-1-125 16,6-1-318-16</inkml:trace>
  <inkml:trace contextRef="#ctx0" brushRef="#br0" timeOffset="1402.15">3856 2939 374 0,'-4'-5'92'0,"0"1"-6"16,2 4-26-16,2 5-41 0,-1 6 0 15,-2 7 5-15,-1 7 0 0,1 9 9 16,0 12 8-16,0 12 2 0,-1 14-6 0,-1 7-6 16,3 7-7-16,0 6-6 0,0 4-3 15,1 6-2-15,1-2-3 0,0-4-1 16,0-2-2-16,1 2-1 0,1-1-2 16,2-2 0-16,0-7-2 0,-2-5 0 15,-1-6 0-15,1-4-3 0,-5-10-3 16,1-9-5-16,-3-11-9 0,1-5-14 15,0-10-112-15,-1-9-112 0,1-11-278 16</inkml:trace>
  <inkml:trace contextRef="#ctx0" brushRef="#br0" timeOffset="1797.17">3872 3016 512 0,'0'-1'114'0,"0"0"1"0,3 1-78 15,-3 1-18-15,5 0-8 0,0 3-8 16,5 1 7-16,1 3 1 0,6 4 0 16,5 4 2-16,7 4-1 0,4 4-1 15,7 1-2-15,2 4-3 0,9 4-1 16,0 0-2-16,3 3 150 0,2 2-150 15,-3-1-1-15,-2 0-4 0,1-3-3 0,-5-7-17 16,-4-5-108-16,-5-5-280 0,-3-7-80 16</inkml:trace>
  <inkml:trace contextRef="#ctx0" brushRef="#br0" timeOffset="2411.38">3826 4804 404 0,'10'-15'106'16,"2"0"8"-16,4-4-58 0,4-4-15 16,5-1-3-16,4-1-4 0,9-3-4 0,4-2-7 15,7 0-8-15,6 0-1 0,1 2-1 16,4 1-6-16,-1 1-1 0,-5 4-1 15,-3 0-7-15,-8 0-11 0,1-1-117 16,-10 3-108-16,-4-1-284 0</inkml:trace>
  <inkml:trace contextRef="#ctx0" brushRef="#br0" timeOffset="2810.17">4587 3470 298 0,'4'-5'95'0,"-3"1"10"0,0-1-29 16,1 4-6-16,-4 0-3 0,2-1-4 16,2 2-5-16,-5 0-12 0,1 2-7 15,-1-1-11-15,2 3-6 0,0 3-4 16,-3 7-5-16,-1 5-4 0,1 7 0 16,-2 10 1-16,0 5 2 0,0 10 1 15,1 7-1-15,1 4-2 0,3 4 0 16,-1 1-2-16,2 1-3 0,0-1-1 15,1-3-1-15,-1-3-1 0,2-6 0 0,0-3-2 16,4-6-10-16,-1-5-11 16,2-9-8-16,2-8-129 0,2-14-128 0,1-11-316 15</inkml:trace>
  <inkml:trace contextRef="#ctx0" brushRef="#br0" timeOffset="3493.75">4136 3632 417 0,'5'-1'109'16,"0"1"4"-16,0 0-56 0,1 1-12 0,0-1-6 15,-1 1-8-15,0-1-5 0,-3 1-3 16,-2-1-2-16,2 2 1 0,-4-2-1 16,1 1-1-16,-4 0-1 0,-2 2-2 15,-3-1-2-15,-6 2-4 0,-1 2-3 16,-4 0-4-16,-3 1-1 0,2 1-2 16,4-1 1-16,2-1-2 0,4-1 0 15,3-1 0-15,3 0-1 0,3-1 0 0,1 1-1 16,2 0 0-16,0 2 1 0,-1 0-1 15,2 3 0-15,0 2 1 0,2 3 0 16,-1 1 1-16,2 1 0 0,-1 1-1 16,4 3 2-16,-4 0-1 0,-1-2 1 15,0 2 0-15,2-2 0 0,-4 3 1 16,0-1 2-16,-3-1 1 0,1 0 2 16,-2-2 1-16,2-1 1 0,-6-1 1 15,1-2 1-15,1 1 0 0,0-3 0 16,-1 0-2-16,0-2-2 0,5-1-1 0,0-2-1 15,1 2-3-15,1-3-1 0,4 0-1 16,0 1 0-16,8-1-1 0,-5 0 0 16,7-2 0-16,0 0 1 0,4-3 0 15,0-3-2-15,2 0-2 0,-2-4-3 0,2 1-3 16,-2-2-4-16,-3-1-6 16,0-1-7-16,-4 0-5 0,-5-2-83 0,-6 1-37 15,-7-1-103-15,-4 2-225 0</inkml:trace>
  <inkml:trace contextRef="#ctx0" brushRef="#br0" timeOffset="3628.19">4008 3960 564 0,'0'-3'126'0,"1"0"147"15,2-1-220-15,5 1-34 0,0 0-8 0,3 0-1 16,4 0 2-16,-2-1 0 0,4 1-148 16,5-2 145-16,2-1-4 0,3 1-12 15,1-3-130-15,2-1-116 0,0-3-307 16</inkml:trace>
  <inkml:trace contextRef="#ctx0" brushRef="#br0" timeOffset="4578.27">4547 3885 376 0,'-5'0'112'16,"0"1"5"-16,2-1-30 0,1-1-31 0,2 1-21 16,1 0-8-16,2 0-6 0,1 1-6 15,5 1-1-15,3-1-4 0,7 1 3 16,5 0 3-16,8-1-2 0,6 3-4 16,4-1-3-16,3 0-3 0,2 0-1 15,0 1 0-15,-1 0-1 0,-7-1-1 16,-1-1-2-16,-3-2-1 0,-3-3-5 15,-5 1-3-15,-5-3-6 0,-4-3-3 0,-6-1-9 16,-2 0-6-16,-5-1-25 0,-7-1-21 16,-6 0 16-16,0 0 5 0,-5 1 4 15,1 3 17-15,-3-2 16 0,1 1 41 16,1 0 36-16,0 1-4 0,2-1 7 16,3 1 5-16,-1 1-4 0,1 0-3 15,1 2-11-15,-1 0-7 0,6 2-7 16,0 1-5-16,-3 1-6 0,2 0-5 0,4 1-6 15,-1 1-4-15,3 2-4 0,-1 1-1 16,4 2-2-16,4 2 0 0,4 0 2 16,1 0 0-16,3 0 0 0,4-2 0 15,2 0 0-15,0-3 1 0,-1 1 0 16,1-1 0-16,-5 0-1 0,-3-2 1 16,-4 1 0-16,-5 0-1 0,-2 0 1 15,-4 2 0-15,-1 2 2 0,-2 3 3 0,-5 2 0 16,-1 5 2-16,-4 2 1 15,-6 3 1-15,-1 1 0 0,-2 1 34 0,-4-1-37 16,4-2-39-16,2-3 36 0,0 0 34 16,3-4-41-16,8-1-44 0,-1-2-13 15,7-3 35-15,3-1-93 0,6-3-160 16,7-1-306-16</inkml:trace>
  <inkml:trace contextRef="#ctx0" brushRef="#br0" timeOffset="6586.45">5238 4456 370 0,'0'-1'113'0,"1"-1"6"16,5-1-15-16,0-6-12 0,1-1-60 16,3-2-1-16,0-4 0 0,1-4-1 15,0-1-4-15,-1-6-1 0,0 3-4 16,1-7-3-16,0-2-2 0,4-4-3 16,0-3-2-16,3-3-2 0,2-3-2 0,-1-7-3 15,1 0-1-15,0-2-1 0,-6 4-1 16,1 5 1-16,-4 5 0 0,-3 8 3 15,-1 9 2-15,-2 7 0 0,-1 7-1 16,-3 4 1-16,-1 3-2 0,1 3-2 16,-2 3-3-16,-4 7-1 0,0 4 0 15,0 5 1-15,0 6-1 0,2 6 1 16,-4 4 1-16,7 2 0 0,0 0 0 0,5-1-1 16,-1-3-1-16,5-4 0 0,-1-4-1 15,2-5-1-15,0-7-1 0,1-2-1 16,-1-6 1-16,1-2 1 0,-3-7 0 15,2-3 1-15,0-5 2 0,-3-4 0 16,1-4 2-16,-2-6-1 0,-1-6 0 16,-1-1 0-16,-1-4 0 0,1-1-1 0,3 2 1 15,0 3-1-15,-1 2 1 0,2 8-1 16,0 2 1-16,-2 7-1 0,-1 4 0 16,-3 4 0-16,-1 1-1 0,-1 4 0 15,0 0-1-15,3 2 0 0,-2 3 2 16,2 3-1-16,0 2 1 0,1 3 1 15,1 5 1-15,1 4 1 0,-2 4 1 16,2 2 0-16,-1 2 0 0,-3 2 0 16,1 0-1-16,4-3 0 0,2-1-4 15,3-2-9-15,1-7-9 0,7-6-10 0,3-5-132 16,9-9-129-16,-3-7-323 0</inkml:trace>
  <inkml:trace contextRef="#ctx0" brushRef="#br0" timeOffset="9484.12">5739 4750 425 0,'4'-4'110'0,"-3"0"5"0,-3-1-53 15,-2-1-2-15,-1 2-28 0,-5 0-5 0,-3-1-5 16,-3 0-4-16,-5 3-2 0,-4 1-1 16,1 1-18-16,-1 1 19 0,0 2 1 15,1 1 0-15,-1 1 0 0,3-1-3 16,1 3-3-16,0 4-2 0,2 2-2 15,1 3-3-15,4 3-1 0,3 2-2 16,3 3 0-16,6 3-2 0,4-1 1 16,4 1-1-16,4 0 0 0,5-1 0 15,2-3 0-15,-1-3-1 0,3-2 0 0,-1-3-1 16,-2-4 1-16,0-2 0 0,-5-2 0 16,-2-3 0-16,-3-2 1 0,-4-2 1 15,0-1 1-15,0-1 0 0,-2-5 0 16,-2 1 1-16,2-2 0 0,-2-2 0 15,1-4 0-15,-5-2 0 0,2 2 0 16,2-1 1-16,1-1 0 0,-2 1 0 0,3 0 0 16,-1 3 0-16,6 2 0 0,-5 0-1 15,1 3 1-15,-3-2-1 0,3 5 0 16,0 0-1-16,-1-1-4 0,0 1-9 16,0-1-13-16,1-1-124 0,3 0-121 15,-3-4-308-15</inkml:trace>
  <inkml:trace contextRef="#ctx0" brushRef="#br0" timeOffset="10810.11">5445 3523 360 0,'5'-2'98'0,"-1"0"6"16,3 1-42-16,-1-2-12 0,-6 2-9 16,5 0-6-16,-1 1-3 0,-3-2-5 0,-1 2-2 15,-5-3-3-15,3 3-6 0,-1-1-2 16,-1-1-3-16,-4 1-4 0,-2 0-2 15,-2 0-4-15,0 4-1 0,-5-3 0 16,-1 2 1-16,1 1 0 0,1-2 0 16,1 2 0-16,1-1 0 0,4 2 0 15,2 0-1-15,4-1 0 0,0 1 0 16,-1 2-1-16,4 2 1 0,1 2-1 16,-2 1 1-16,0 2 0 0,-3 3 0 0,6 0 0 15,-2 5 0-15,0 0 0 0,0 2 0 16,1 3 0-16,-2 1 0 0,4 3 0 15,-5 3 1-15,2 1-1 0,-3 3 0 16,3 1 0-16,-1 0 0 0,0 2 0 16,-3-1 1-16,0 2-1 0,-1-2-1 15,1 3 1-15,-2 2-1 0,0 2 0 0,-1 4-2 16,2 0 0-16,0 0 0 0,1-1-1 16,-1-1 0-16,-1-2 1 0,-1 0-1 15,2-3 2-15,-1-4 0 0,0 2 1 16,3-3-1-16,0 0 1 0,1-1 1 15,3-4-1-15,0 2 0 0,2-3 0 16,1-3 1-16,1-1-1 0,1-1 0 16,0-5 0-16,2-2 0 0,-2-4 0 15,3-2 1-15,-2-3 0 0,1-4 0 0,-1-1 0 16,-1-2 2-16,-1 0 0 0,1-3 0 16,-3 0 1-16,-1 0-1 0,2 1 1 15,2-1 1-15,1 0-1 0,0 0-1 16,5 0 1-16,3-1 0 0,2-1-1 15,0 1 0-15,0-1 0 0,1-1 0 0,3 0-1 16,-6 1 1-16,1 0-4 0,-3 0-32 16,-4-2-97-16,-8 3-106 0,-3-4-271 15</inkml:trace>
  <inkml:trace contextRef="#ctx0" brushRef="#br0" timeOffset="11523.86">5973 3456 612 0,'-5'-4'130'0,"1"2"0"0,2 0-113 16,2 2-7-16,1 0-5 0,1 0-4 15,2 0 0-15,5 1-2 0,4 0 0 16,7 0 1-16,2 0 1 0,4 1 0 16,2-1 0-16,0 1 0 0,-1-2-1 15,-3 2 1-15,-4 0-1 0,-5 2 0 16,-1-1-1-16,-4 1 0 0,-3 0 0 0,-4 3 0 15,-3 1 1-15,-3 0 0 0,1 6 0 16,-3-1 1-16,-4 6 1 0,1 3 0 16,-2 5 2-16,0 4 0 0,1 3 1 15,1 3 0-15,-1 7 0 0,4 7 1 16,2 1 0-16,-1 4-1 0,1 2-1 16,1 1 0-16,1 0 0 0,-3-2-1 15,3-1-1-15,0 0 0 0,2 0-1 0,1-1 0 16,2-1 0-16,-3-1-1 0,3 0 0 15,-3-2 1-15,-1-1-1 0,0-4 1 16,-2 0-1-16,-1-2 0 0,3 0 0 16,0-3 1-16,0-3-1 0,-2-1 0 15,-2-5 1-15,-1-1 2 0,-4-4 2 16,-2-5 1-16,0-3 0 0,-2-3 2 16,-3-2 0-16,-1-3 43 0,-3-4-45 15,-1-3-44-15,-5-1 41 0,0-5-3 16,1-3-5-16,-1-2-10 0,2-2-53 0,2-4-80 15,3-4-71-15,8-7-359 0</inkml:trace>
  <inkml:trace contextRef="#ctx0" brushRef="#br0" timeOffset="13950.03">6556 3975 248 0,'13'0'60'15,"3"-1"4"-15,3-2-30 0,4 1 3 0,4-1 2 16,5 2 3-16,4 0 2 0,4 2 0 16,4 0-1-16,7 1-7 0,-1 1-9 15,2 1-8-15,2-4-5 0,-1 2-5 16,0 0-2-16,-3-1-2 0,-6 0-4 16,-2-1-4-16,-7 1-2 0,-8 1-4 15,-5-1-1-15,-9-1 0 0,-4-1 1 0,-7-3 0 16,0 1 5-16,-7 0 2 15,-1-1 3-15,-2-1 1 0,-3-1 0 0,-2 0-1 16,0-2 0-16,-2 2 0 0,3 0-1 16,1 0-5-16,1 1-8 0,0 0-90 15,4 2-85-15,-1-1-222 0</inkml:trace>
  <inkml:trace contextRef="#ctx0" brushRef="#br0" timeOffset="14417.12">7195 3800 604 0,'-1'0'129'0,"1"-1"0"16,-2 1-106-16,2 0-13 0,0 1-5 15,2 2-1-15,3 1-2 0,1 3 0 0,2 2 0 16,5 0 1-16,4 6 0 0,4 1 0 15,1 3 0-15,4-1 0 0,-2 0-1 16,2 0 0-16,2 0 0 0,-4-3-1 16,-3 0 0-16,0-3 146 0,-5-1-146 15,-2-1 146-15,-3 0-145 0,-6-3 2 0,-2 0 6 16,-4 1 4-16,-3 0-143 16,-4 2 149-16,-4 0-143 0,-1 2 146 0,-6 2 0 15,1-1-6-15,-1 2-2 0,0 0-4 16,0 0-4-16,0-2-1 0,4-2-4 15,2-1-11-15,5-3-16 0,3 0-10 16,1-5-128-16,5-1-127 0,8-3-317 16</inkml:trace>
  <inkml:trace contextRef="#ctx0" brushRef="#br0" timeOffset="15722.94">7971 3832 548 0,'-6'-2'132'15,"2"1"-1"-15,1-2-42 0,3 3-76 16,4 0-9-16,3 1-4 0,3 1 0 16,4-1-1-16,4 0 1 0,4 0 1 15,4-1 0-15,1-1 0 0,5 0 0 0,0-2 1 16,1 1-1-16,-3-2-1 0,-3 2 1 15,-6 1 0-15,-5-1 0 0,-5 0 1 16,-4 2 1-16,-4-1 6 0,-3 1 1 16,1 1 1-16,-3-1 0 0,-2 2 1 15,-2 6-1-15,-3 2-2 0,-2 4-4 16,-3 4-1-16,1 1-1 0,-1 6-1 16,0-1 0-16,1 0 0 0,2 3 0 0,-1-4 0 15,-1-1 0-15,0-2 1 16,0-2 0-16,0-2 0 0,1-1 0 0,-1-6 0 15,3 1-1-15,4-3 1 0,-4-5-1 16,4 2 0-16,3-3 0 0,2 1 0 16,0-2-1-16,1 0 1 0,0-2-1 15,3 5-1-15,-1-4 0 0,-4 1-1 16,5-2-1-16,-1 1 0 0,3 0 0 16,3-2 0-16,1 0 0 0,5 0 1 0,4-2 0 15,1 2 0-15,5-2 1 0,3 2-1 16,3 1 1-16,1 1 0 0,-2 2 0 15,1 0 0-15,0 2 0 0,0 1 0 16,-3 1 0-16,-2-1 0 0,-6 0 0 16,-1-1 0-16,-4 0 1 0,-4-1-1 15,-5-2-2-15,-3 0-2 0,2 0-9 16,1-2-8-16,2-1-5 0,2-1-123 16,6-1-119-16,7 1-294 0</inkml:trace>
  <inkml:trace contextRef="#ctx0" brushRef="#br0" timeOffset="16325.58">9270 3899 582 0,'-1'-1'134'0,"3"-1"1"0,-3 2-82 16,1 0-30-16,1 2-8 0,-1 0-6 15,-3 3 2-15,0 2 0 0,-3 4 0 0,1 2 0 16,-2 0 0-16,-3 3-1 0,0-2 0 16,2-2-2-16,-3-1-1 0,2-2 0 15,-3-2 0-15,1-1 1 0,2-2 0 16,-1 0-1-16,-2-4 0 0,3 0-2 15,-3-3-2-15,-3-1 0 0,0-2-2 16,-2-2-1-16,-2-1 2 0,-2-2-2 0,-3 0 1 16,2 0 0-16,0-1-1 0,0 0 1 15,-1 3 1-15,3-1 1 0,1 1 0 16,3 2 0-16,2 1 2 0,3 1 1 16,2 2-1-16,2 0 1 0,1 1-1 15,1 4 1-15,0 3-1 0,-1 3-2 16,-2 6 1-16,0-1-2 0,0 6 1 15,1-1 0-15,-4 2-1 0,5-4-1 16,2-2 1-16,0-1-1 0,2-3-4 0,1-2-11 16,3-3-9-16,7-1-13 0,3-4-104 15,4-3-27-15,0-2-114 0,5-3-226 16</inkml:trace>
  <inkml:trace contextRef="#ctx0" brushRef="#br0" timeOffset="17599.45">9359 4427 669 0,'-1'10'117'15,"-3"-4"4"-15,3-1-230 0,3 0 134 16,1-2-1-16,-1-2 2 0,2-3 3 15,2-3 1-15,2-4 0 0,2-5 0 16,0-3-1-16,1-4-3 0,5-4-5 16,0-4-4-16,-2 0-2 0,2-4-3 0,-2-2-2 15,5-3-2-15,2-4-2 0,-2 0-1 16,2-6-3-16,3-3 0 0,-3 0-2 16,2 5 1-16,-7 4-2 0,-1 7 1 15,-5 6 0-15,-3 10 1 0,-2 8 1 16,-3 8-1-16,0 2-1 0,-1 5 0 15,-4 4 0-15,2 8 0 0,1 6 0 16,-1 5 0-16,0 2 0 0,1 8 1 16,1 3 0-16,3-1 0 0,-1-1-1 0,2-2 0 15,3-3 0-15,1 1 0 0,1-7-1 16,1-3-1-16,3-3 0 0,-1-5 0 16,2-5-1-16,0-3 0 0,1-5 0 15,0-4 0-15,2-3 1 0,-1-7 1 16,1-4 0-16,0-5 1 0,2-5 2 15,-2-5 0-15,-2-4 2 0,0-6 0 16,-2-5 0-16,0-2 1 0,-3 0-1 0,-2-1 0 16,1 4-1-16,-3 5-1 0,1 7 0 15,-5 9-3-15,1 5-7 0,-3 7-12 16,2 6-16-16,-2 4-13 0,0 2-117 16,-2 3-128-16,0 2-296 0</inkml:trace>
  <inkml:trace contextRef="#ctx0" brushRef="#br0" timeOffset="17914.24">10308 3647 477 0,'2'-15'122'15,"-3"4"4"-15,-1 2-35 0,0 3-59 16,1 4-11-16,-1 2-3 0,-4 3-5 15,-2 5-3-15,-3 7 0 0,0 3-1 0,-1 9 2 16,-3 6-1-16,0 9 1 0,3 6 1 16,3 6 1-16,1 1-2 0,2 6 0 15,3 0-3-15,2-2 2 0,2 0-1 16,2 1-1-16,2-4-1 0,2-2-2 16,0-7-1-16,6-1-2 0,-2-3 0 15,2-6-1-15,2-7 0 0,-1-7 0 16,-3-6-1-16,-2-2-5 0,-1-8-5 15,-2-4-4-15,1-4-9 0,-1-6-103 0,-3-4-27 16,2-6-104-16,-3-6-220 0</inkml:trace>
  <inkml:trace contextRef="#ctx0" brushRef="#br0" timeOffset="18676.54">10546 4876 570 0,'-2'5'119'0,"1"-2"1"0,0-2-99 16,1 1-10-16,0 0 3 0,1-1 5 16,1-1 5-16,-2-1 4 0,3-1 4 0,-1-3 2 15,3-2-3-15,1-4-2 0,2-5-4 16,-1-5-2-16,2-4-3 0,0-8-3 15,2-5-2-15,2-4 0 0,-3-7-1 16,-1-5-2-16,1-7-1 0,3-7-1 16,-1-1-2-16,0-2-2 0,2 1-1 15,0 3-2-15,-2 3 1 0,-1 5-1 0,-3 9-2 16,-3 6 0-16,-2 8 1 0,-2 7-1 16,-1 6-1-16,0 10 0 0,0 4-1 15,0 6 0-15,0 4-1 0,1 5 0 16,0 10 0-16,0 4 0 0,-1 5 1 15,3 6 0-15,-1 5 1 0,1 3 0 16,1-1 1-16,-1-2 0 0,2-3-1 16,4-3 0-16,-2-6-1 0,3-3 0 15,0-4-2-15,0-4-2 0,-2-5 0 16,0-3 0-16,0-2-1 0,-2-5 1 0,2-3 1 16,2-6 1-16,-1-3 2 15,1-6 0-15,3-5 2 0,-5-2 0 0,3-5-1 16,-3-2 1-16,-1-2-1 0,-1-3 0 15,0 0 0-15,-2 1 0 0,0 3 0 16,-1 4 0-16,0 7 0 0,-2 8 1 16,0 5-1-16,-1 6-1 0,1 4 0 15,-1 1 0-15,2 2-1 0,-1 5 1 0,0 4-1 16,2 7 0-16,-2 6 47 0,3 5-45 16,0 4 0-16,1 4 0 0,4 0 0 15,0-1 1-15,-1-1-1 0,5-2-46 16,-2-2 47-16,2-7-1 0,2 1 0 15,0-5-4-15,-1-4-12 0,1-4-11 16,2-7-13-16,1-4-11 0,0-3-120 16,-1-3-126-16,0-1-289 0</inkml:trace>
  <inkml:trace contextRef="#ctx0" brushRef="#br0" timeOffset="19970.18">11589 4198 577 0,'0'-2'130'0,"3"2"5"16,-1 2-90-16,-3-2-12 0,3-2 1 16,-2 2-1-16,0 0-1 0,0 0-3 15,-1 0-4-15,-1 2-6 0,0-2-6 0,4 1-5 16,-2 0-3-16,-3 0-3 0,1 2-1 15,3-2-3-15,0 0-3 0,-1 0-3 16,-1 1-1-16,0-2-2 0,2 0 0 16,0 0 1-16,-3-2 1 0,0 1 1 15,0-3 2-15,4 1 1 0,1-2 0 16,-1-1 1-16,1 0-1 0,0-1 0 0,4 1 2 16,1 1 0-16,-2 3 0 0,0-1 2 15,1 3-1-15,0 2 0 0,-1 0 1 16,0 3-1-16,-3 2 2 0,0 2-1 15,1 1 3-15,-3 1 1 0,-1 2 1 16,-1 6 3-16,-3 2 0 0,0 1 2 16,-5 3-1-16,0 3-1 0,-1 0-1 15,-3 0-1-15,1-3-7 0,-2-4-9 0,-1-4-9 16,-2-3-1-16,0-5-131 0,1-4-122 16,1-3-303-16</inkml:trace>
  <inkml:trace contextRef="#ctx0" brushRef="#br0" timeOffset="20604.39">12241 4036 560 0,'-3'-7'127'0,"0"-2"3"0,-4 2-91 15,-4-1-13-15,3 0-5 0,-3 1-5 16,-3 2-3-16,-1 0-1 0,1 2-2 16,-4 2 1-16,-1 4-1 0,-5 2 0 15,0 1 0-15,-1 4 0 0,2 1 0 16,-2 3-2-16,2 4 0 0,2 0-2 15,4 3-1-15,2 1-2 0,3 1-1 16,1 3-1-16,3-2 0 0,5 0-1 0,3 1 0 16,3-3 0-16,5-1-1 0,2-5 1 15,1-1-1-15,2-3 0 0,3-2 1 16,1-5-1-16,-1-4 1 0,-1-1 1 16,0-4 0-16,-3-4 1 0,2-3 0 15,-3-4 1-15,0-1 0 0,-1-1 1 16,-4-7 2-16,0 0 2 0,0 0 1 15,-2 0 0-15,1 0 1 0,-2 0 0 16,2-1-1-16,-1 7-1 0,0 0-3 0,-1 5-1 16,0 2-1-16,0 2-1 0,-1 4 0 15,-2 2-1-15,1 0 0 0,0 3-10 16,-1 0-13-16,-1 1-10 0,-4 3-18 16,-1 0-115-16,0 6-123 0,1-1-293 15</inkml:trace>
  <inkml:trace contextRef="#ctx0" brushRef="#br0" timeOffset="21027.24">12450 3757 591 0,'1'-9'133'0,"1"5"3"0,-2-1-97 16,2 2-10-16,-1 2-1 0,-1 0-2 15,1 1-5-15,0 0-4 0,1-1-4 16,2 0-5-16,1-1-3 0,4 1-4 16,1 1 0-16,2 1 0 0,0 2-1 0,2-1 1 15,-2 3-1-15,-1 3 0 0,-2 1 1 16,-2 4-1-16,-4 0 1 0,-2 2-1 15,-5 3 1-15,-1 3 0 0,-4-1 0 16,-4 0 1-16,-2 1 2 0,1-2 1 16,-2 1 2-16,0-3 0 0,1-2 1 15,1 0-1-15,6-3 0 0,0-2-2 16,4-2-2-16,2 0-2 0,4-3-131 16,1 1 129-16,5-1 0 0,3 0 0 0,7-2 1 15,6 0-1-15,1-3 1 0,6 0 126 16,1-3-138-16,0-2-9 0,-3-2-9 15,-5-2-128-15,-4 1-127 0,-4 0-311 16</inkml:trace>
  <inkml:trace contextRef="#ctx0" brushRef="#br0" timeOffset="21525.22">13031 3657 658 0,'1'-10'147'0,"-4"7"1"0,-1-2-109 15,3 4-22-15,-2 4-6 0,0 5-4 16,-1 4-1-16,-1 4-3 0,0 8 1 15,-2 4 3-15,1 8 1 0,1 6 0 16,0-1 0-16,0 2-2 0,1 2-1 16,2-4-1-16,1-1-1 0,-1-5-2 15,4-4 0-15,0-3 0 0,2-2-1 0,-1-2 1 16,2-5-1-16,4-1-1 0,0-5 0 16,2-2-2-16,2-3-1 0,2-5 0 15,2-2-2-15,2 2 0 0,-2-6 0 16,-1 5 1-16,-3-5 1 0,-2 3 1 15,-2 0 0-15,-3 1 2 0,-2-2 0 16,-3 2 1-16,1-3 0 0,-2 4 2 16,-1-2-1-16,-2-1 1 0,-4-1 0 0,-4 5 0 15,-1-4 2-15,-5 4 3 0,-5-3 1 16,-2 0 75-16,-4 3-73 0,-1 1 1 16,-3-3 1-16,-3 2-3 0,-1-1-2 15,2-1-3-15,0 2-75 0,3-3 68 16,4 0-9-16,7-1-10 0,5 1-12 15,8-4-129-15,5-1-129 0,10 0-319 16</inkml:trace>
  <inkml:trace contextRef="#ctx0" brushRef="#br0" timeOffset="21810.38">13259 3511 583 0,'-2'-2'121'0,"4"2"6"16,-4 0-106-16,0 1 4 0,-4 2 3 16,-4 2 1-16,-6 0 2 0,-6-1-2 15,-9 1-4-15,-4-1-5 0,-5 0-4 16,-3-2-2-16,1-1-1 0,4 1-3 15,5-4-1-15,8 2-3 0,7 0-14 16,9 3-9-16,8 1-9 0,13 1-10 0,12-1-124 16,10 5 4-16,12 1-2 0,8 0-387 15</inkml:trace>
  <inkml:trace contextRef="#ctx0" brushRef="#br0" timeOffset="22168.51">13582 3269 635 0,'0'-3'130'16,"0"3"0"-16,4 3-118 0,1 6-6 15,1 3 1-15,2 7 2 0,3 6 4 0,2 9 2 16,-1 5 2-16,-1 5 2 0,0 8 1 16,-3 3-3-16,-4 5 2 0,-1 3 1 15,-3 1-2-15,-4 2 0 0,-2 0-2 16,-2-6 0-16,-5 0 0 0,-3-2-3 16,-5-8-2-16,-2-3-2 0,-3-3 0 15,-3-1 0-15,-2-2 0 0,-2-4-1 0,0-3-2 16,2-1-1-16,-2-4 1 0,-1-5-3 15,4-2-11-15,-1-6-22 0,1-1-17 16,1-4-131-16,-2-6-140 0,-1-6-341 16</inkml:trace>
  <inkml:trace contextRef="#ctx0" brushRef="#br0" timeOffset="25815.34">14284 3819 402 0,'-4'-1'103'0,"3"-1"4"16,0 2-63-16,2 0-2 0,0 0-11 16,-1 0-11-16,2 0-7 0,0 2-4 0,3-2 0 15,2 0 0-15,7 0 2 0,3-2 2 16,8 2 2-16,7-2 0 0,8-1 1 16,8-1-3-16,8 1-3 0,3-2-3 15,6 1-2-15,4 0-1 0,-2 1-1 16,2 1-1-16,-1 2 0 0,-6 0 0 15,-1 1 0-15,-7 1-1 0,-6 0 0 16,-4-1-1-16,-8-1-1 0,-8-1-3 16,-6-2-2-16,-5-1 0 0,-5 1-1 0,-5-3-1 15,-5-1-2-15,-3 0 1 0,-3 1 0 16,-2-4 2-16,-5 1 0 0,-3 1 1 16,0-1 2-16,-4 1 2 0,-1-3 4 15,2 0 4-15,-2 1 1 0,4-1 3 16,-1 1 3-16,4 1 1 0,2 3 2 15,3 2-1-15,0 2-2 0,4 1-4 16,1 1-3-16,4 1-2 0,-1 1-3 0,7 2-2 16,0 0-2-16,8 1 1 0,3 0 2 15,5-3 0-15,3 0 1 0,2 0 0 16,1-2 0-16,4 0 0 0,-6 1 0 16,-2 3 0-16,-4 1-1 0,-4 1 1 15,-1 1 0-15,-8 4 5 0,-7 1 3 16,-5 4 4-16,-8 4 2 0,-5 3 0 15,-5 6 1-15,-6 4-1 0,-6 3-4 16,-2-1-3-16,2-2-6 0,5-3-9 0,2-4-7 16,5-5-16-16,11-7-121 0,10-9-121 15,16-2-306-15</inkml:trace>
  <inkml:trace contextRef="#ctx0" brushRef="#br0" timeOffset="26352.71">15860 3396 265 0,'6'-21'69'16,"-1"3"11"-16,0 2-29 0,-1 2 4 16,2 1 3-16,-5 0 2 0,2 2 5 15,-2 1 1-15,-1 2-4 0,0-1-3 16,-1 2-7-16,1 2-5 0,-3 2-8 16,2 5-9-16,-4 6-7 0,0 8-7 15,2 11-7-15,-4 10-5 0,3 9-2 0,0 10 2 16,-2 8 1-16,3 4 2 0,2 4 0 15,-1 2 1-15,2 0-1 0,-3-3 1 16,1-1 0-16,0-6-1 0,-5-5-2 16,3-7-2-16,1-9 0 0,-2-5-1 15,1-6-2-15,0-6-7 0,2-7-8 16,3-5-11-16,-3-3-10 0,2-7 4 16,0-9-137-16,3-5-129 0,0-6-304 15</inkml:trace>
  <inkml:trace contextRef="#ctx0" brushRef="#br0" timeOffset="26746.64">15846 3406 538 0,'-2'0'126'0,"1"-1"3"16,4-4-74-16,0-2-27 0,3-2-6 0,4-4-2 15,2-3 0-15,6-2 0 0,4-4 0 16,4 0 0-16,7-2-3 0,5-2-1 15,4-2-2-15,6-3-2 0,8-4-3 16,7-2-3-16,2-5-1 0,3-6-1 16,2-4-1-16,-1 0-1 0,-3 1 0 0,-8 6-1 15,-10 4 0-15,-9 7 1 16,-9 12-1-16,-12 6-4 0,-7 8-6 0,-6 8-9 16,-5 1-6-16,-1 8-8 0,-8 6-15 15,-4 6-110-15,-6 8-111 0,-8 13-266 16</inkml:trace>
  <inkml:trace contextRef="#ctx0" brushRef="#br0" timeOffset="27233.78">16002 4231 609 0,'1'1'137'0,"-1"-2"-1"16,0 2-95-16,1 3-20 0,4-1-5 16,0 7-7-16,6 4 1 0,5 4 0 15,4 6 1-15,7 6-1 0,6 7 0 16,3 2-2-16,7 3-1 0,3 1-1 15,2 5 0-15,3 0 0 0,0 4-1 0,3-3-2 16,-1 3 2-16,-2 3-2 16,-2-1-2-16,-2-5 0 0,-7-2 0 0,0-6 0 15,-7-5 2-15,-5-6-4 0,-5-7-4 16,-5-5-5-16,-4-5-5 0,-3-7-5 16,-2-5-9-16,-3-5-125 0,2-6-119 15,-2-6-295-15</inkml:trace>
  <inkml:trace contextRef="#ctx0" brushRef="#br0" timeOffset="27721.83">16936 3012 499 0,'-2'-7'127'0,"-1"0"4"16,-2 0-65-16,2 2-21 0,-4 2-8 15,4 0-9-15,-2 1-5 0,1 1-5 16,0-1-4-16,3 1-4 0,0 2-3 16,-2 2-2-16,1 4 1 0,1 6-2 15,-3 3 1-15,0 7-1 0,2 9 1 16,-2 7 0-16,4 12 2 0,2 9-1 16,1 7-1-16,3 10 0 0,3 5 1 0,0 4-1 15,0 9 0-15,0 4-1 0,-2-1 1 16,-2 0-1-16,-1 0-1 0,-3 3 1 15,-1 1-1-15,0-6-1 0,-1-7 0 16,2-3-1-16,2-5 0 0,-1-6 0 16,-1-9 41-16,3-7-42 0,-3-8-40 15,-1-10 38-15,0-11-5 0,0-7-8 16,-2-6-6-16,1-5-28 0,-7-10-109 0,1-8-83 16,-3-3-375-16</inkml:trace>
  <inkml:trace contextRef="#ctx0" brushRef="#br0" timeOffset="28291.25">16276 3623 647 0,'1'-7'134'0,"-1"-2"8"0,0 2-45 16,0 1-181-16,1 0 137 0,-2 2-4 16,1 0-7-16,-2 1-6 0,2 1-8 15,-2 2-9-15,1 4-8 0,0 3-5 0,-2 5-4 16,1 6-2-16,2 4-2 0,-4 5 2 16,1 5 2-16,1 3 0 0,2 1-1 15,2 0 0-15,0 0 0 0,2-2-4 16,1-1-8-16,0-6-10 0,-2-3-9 15,1-6-10-15,-2-4-11 0,1-6-1 16,-6-5-114-16,2-6-109 0,-5-5-262 0</inkml:trace>
  <inkml:trace contextRef="#ctx0" brushRef="#br0" timeOffset="28534.48">16211 3663 506 0,'0'-24'126'0,"1"2"1"15,1 4-66-15,6 4-23 0,3 2-15 16,4 2-6-16,3 2-6 0,5 0-3 15,3 3-1-15,4 5-1 0,2 4 0 0,0 3 0 16,0 6 2-16,-3 5 0 0,-2 7 2 16,-3 2 0-16,-5 2 2 0,-5 4 0 15,-6 2 2-15,-4-1 0 0,-5 2 1 16,-4-3 0-16,-4 0-1 0,-3-2 0 16,-4-4-2-16,-2-2 0 0,-3-6-3 15,-3-3-2-15,-4-2-3 0,2-6 0 16,-1 0-4-16,0-5-7 0,2 0-11 15,1-2-10-15,4-2-8 0,5-4-128 0,6-4-125 16,9-4-304-16</inkml:trace>
  <inkml:trace contextRef="#ctx0" brushRef="#br0" timeOffset="29052.81">16993 3834 489 0,'-8'-4'127'16,"5"-1"3"-16,-1 1-54 0,1 2-33 16,3-1-14-16,4 2-6 0,2-1-5 15,5-1-5-15,4 2-4 0,7 0-1 16,9 0-1-16,5 1 1 0,4 2 0 16,8 0-2-16,6 2 0 0,3 1-2 0,3 1 0 15,1 0-2-15,3 3-1 0,-2 0 0 16,-4-1 0-16,-5 3 0 15,-8-2-3-15,-6-1-4 0,-5 0-5 0,-10-3-9 16,-4-3-7-16,-7-2-13 0,-4-3-105 16,-5-5-107-16,-9-2-258 0</inkml:trace>
  <inkml:trace contextRef="#ctx0" brushRef="#br0" timeOffset="29317.3">17663 3743 506 0,'-21'-13'128'15,"1"0"6"-15,3 3-63 0,3 3-24 16,6 0-9-16,2 4-8 0,3 0-10 15,6 3-7-15,3 3-5 0,4 2-5 16,7 2-4-16,5-1 0 0,5 3 1 16,5 1 1-16,2-1 1 0,5 1-1 15,-3 1 1-15,0-2-1 0,-4 2 0 16,-5-1 0-16,-4-2-1 0,-5 1 1 0,-6-4 0 16,-5 4 1-16,-7-1 6 0,-5 2 3 15,-4 5 1-15,-6 3 3 0,-6 4 1 16,-2 3 2-16,-5 0-1 0,0 0-4 15,2 0-3-15,1-4-1 0,0-1-3 16,5-4-1-16,2-3-5 0,3 1-13 16,4-3-13-16,5 1-9 0,6-2-129 15,10 0-131-15,6-4-320 0</inkml:trace>
  <inkml:trace contextRef="#ctx0" brushRef="#br0" timeOffset="29938.36">18554 3650 606 0,'-1'-17'139'0,"-2"0"3"0,5 3-101 16,3 3-15-16,2 2-6 0,3 0-5 15,3 6-5-15,2 0-4 0,5 2-3 16,4 2-1-16,0 2 0 0,1 5 1 15,0 2-1-15,0 3 2 0,-3 4-1 16,-4 4 1-16,-4 0-1 0,-3 5 1 0,-4 1 0 16,-3 1-1-16,-4 2 0 0,-3-1-1 15,-2 1 0-15,-1-2-1 0,0 0 1 16,-1-4-1-16,-1-6 1 0,4-2-1 16,0-6 2-16,0-3 3 0,3-3 6 15,0-5 1-15,-1-4-1 0,4-4-1 16,-2-4 1-16,1-6-1 0,1-1-5 15,2-8-4-15,2-2-2 0,2-1 1 0,1 0 0 16,2-1-1-16,1 2 1 0,-1 0 0 16,-3 5 0-16,0 3 4 0,-2 4 2 15,-5 3 2-15,0 7 2 0,0 1-1 16,-2 4 0-16,1 1-2 0,-1 4-3 16,1 1-4-16,-1 5-1 0,-2 3-2 15,3 7 1-15,2 2 0 0,0 7 1 16,4 4 0-16,3 2 0 0,4 1 1 15,6 6-1-15,3-2 0 0,4-1 0 0,6-3-3 16,3-3-10-16,5-3-13 0,0-7-13 16,2-9 31-16,-1-7-165 0,-5-4-136 15,-5-7-331-15</inkml:trace>
  <inkml:trace contextRef="#ctx0" brushRef="#br0" timeOffset="30393.49">18767 3262 645 0,'-3'-7'147'0,"0"-2"3"16,-1 4-109-16,0 0-9 0,2 1-3 0,1 3-4 15,-3-1-6-15,1 0-4 0,-2 4-3 16,-1 1-4-16,-4 1-3 0,-2 5-3 16,-1 2-1-16,-3 1-1 0,-2 2 1 15,3-1-1-15,-1 1 1 0,3-2-1 16,3-2 0-16,2-3 0 0,3-2 1 16,0-1-1-16,4-2 0 0,-1-1 1 0,2-1 1 15,2-2-1-15,-1-1 1 16,1-1-1-16,1-5 1 0,1-2-1 0,0-4 0 15,3-1-1-15,0-1 1 0,0 1-1 16,2 0 0-16,0 0 0 0,-1 1 0 16,1 3-1-16,-1 1 1 0,0 1-1 15,-1 1 0-15,1 3 0 0,-1 5 1 16,0 4 0-16,1 4 0 0,1 4 0 16,4 1 0-16,0 8 1 0,3 5 0 0,5 3 0 15,3 4 0-15,5 5 0 0,3 2-2 16,7 3-23-16,4-5-140 0,3 2-137 15,-2-8-355-15</inkml:trace>
  <inkml:trace contextRef="#ctx0" brushRef="#br1" timeOffset="52456.23">8040 2918 426 0,'-5'-4'107'0,"3"-2"-3"0,1 2-34 16,2 3-58-16,2 1-11 0,2 2-3 0,2 2-4 15,5 1-1-15,3 1 2 0,6 3 5 16,6-1 0-16,8 1 0 0,1 2 1 15,6 0 0-15,5-1-1 0,3 1-1 16,2-2-1-16,2-2-2 0,-1 0 1 16,5-5-2-16,0-2-1 0,2 2 1 15,-4-4 1-15,2-2 1 0,-1 0 4 16,-1 0 3-16,-2 1 5 0,-2-2 3 16,1-4 4-16,5 3 1 0,3 1 1 0,4 1-2 15,2 0-3-15,3 0-4 0,4 0-3 16,3 1-1-16,0 1-3 0,5-1 0 15,1-1 0-15,2 0 0 0,2-1 0 0,3 2-1 16,-1-1 0-16,-2-1 1 0,-1 1-2 16,-4-2 1-16,-1 0-1 0,1 0 0 15,-4 0 1-15,1 0-1 0,0 1 0 16,-2 0 0-16,1 1 1 0,2 2-1 16,-1-1 0-16,3 6 0 0,-1-3 0 15,1 0 1-15,0 1-1 0,5 0-1 16,-1-1 0-16,1 5-1 0,0-4 0 15,0 0 1-15,0 2-1 0,-1-2 0 16,-2 0 0-16,-1 3 1 0,-3-4 0 0,-3 1 1 16,-2 2-1-16,-1-2 0 15,0 0 0-15,-2 2 1 0,0-1-1 0,3 2 1 16,0-2 0-16,0 2 0 0,2-2 1 16,0 2-1-16,2 1 0 0,0-1-1 15,-2-1-1-15,0 0-1 0,-5 1-2 16,-1-2 0-16,-3 2-1 0,-5-3 1 15,-4-1 1-15,-4 4 1 0,-3-3 1 0,-2 1 1 16,-3 1 1-16,-5 0 0 0,-4 0-2 16,-3 1-1-16,-4-3 0 0,-3-1-1 15,-4 0 0-15,-5 0-1 0,-3-1 1 16,-3-1 0-16,-5 1 4 0,-2 1 4 16,-2-1 4-16,-3 1 2 0,-1-1 4 15,-1 1 1-15,0-2 0 0,1 2 0 16,-1 2-5-16,-1-2-3 0,1 1-3 15,0 3-1-15,0 2-2 0,0 2-1 0,-1 2 1 16,0 2 0-16,1 3 0 0,-1 2 0 16,1 3-1-16,0 0 0 0,1 3 1 15,-1 2-1-15,1 1-1 0,-2 2 1 16,1 5 0-16,1 3 0 0,0 5 0 16,0 5-1-16,1 1 1 0,-1 4 0 15,0 3 0-15,0 1 1 0,-1-1-1 16,-1 0 1-16,1 4 0 0,-1 4 0 0,1 3 0 15,0 3 0-15,0-2 0 0,-1 7-1 16,0-4 1-16,0-3-1 0,0 1 0 16,0-2 0-16,-3 0 0 0,-1-4-1 15,1-3 1-15,-3 1 1 0,0-7-1 16,-1-3 1-16,1-4-1 0,0-1 1 16,1-4 0-16,0-2-1 0,2-6 1 15,0 1-1-15,0-4 1 0,2-6 0 0,2-2-1 16,-1-4 1-16,0-5-1 0,1-2 1 15,1-4-1-15,-1-1 1 0,-4-2 1 16,-2-2 1-16,-4-1 0 0,-3 1 0 16,-7 0 1-16,-3-1 0 0,-6-1 0 15,-4 1-2-15,-6 0 1 0,-3 1-1 16,-5 2 1-16,-2-3-1 0,-8 1 0 16,-6 3 0-16,-5-2-1 0,-7 3 1 15,-3 0-1-15,-5-2 0 0,-5-1-1 0,-2 1 1 16,-4-2 0-16,2 1 0 0,0-2-1 15,-3-3 0-15,1 1 1 0,-2 1 0 16,-2 1 0-16,5-1 2 0,-3-3 0 16,-3 4 0-16,0 0 0 0,-3 3 0 15,-1-1-1-15,-3 1 0 0,-5 0-1 16,-2 3 0-16,-2 1 0 0,-2-3-1 0,0-1 1 16,0 2-1-16,1-2 0 0,4-1 0 15,5-2 1-15,1-2-1 0,5 2 0 16,2 3 0-16,5-3 1 0,1 0-1 15,0 2 0-15,-3 0 1 0,-1 4-1 16,2 0 0-16,-2-2-1 0,-4 2-1 16,-4 1-1-16,0 2 0 0,2 1 0 15,-2-7 0-15,0 2 1 0,2 1-1 16,0 0 2-16,8-1 1 0,3-3 0 16,3 0 0-16,5 3 0 0,6-4 0 0,4 2 0 15,3-1 0-15,7 1 0 0,5-2 0 16,6 0 0-16,3-1 1 0,6-1-1 15,7 0 0-15,4-4 0 0,6 1 0 16,6 0 0-16,4 1 1 0,2-1-1 16,5 0 1-16,2 1-1 0,2-2 1 15,-1 1-1-15,1-1 0 0,1-1 0 16,1 0 0-16,0 0 0 0,0-3 0 0,1-2-1 16,1 0 1-16,-1-3 0 0,0-5 0 15,2-3 1-15,1-7 0 0,1-5 0 16,0-3 1-16,0-5 0 0,1-3 0 15,-1-2 2-15,-1-5 0 0,-1 4 2 16,0 0 1-16,-3-2 1 0,-2-3 0 16,-5-1-1-16,1-3 1 0,-1 5-2 15,0-5-1-15,1-2-2 0,-2 2 0 0,4 0-2 16,0-4 0-16,-1-1 0 0,0-3 0 16,2-2 1-16,2 0 0 0,2-4 1 15,1-1 1-15,2-1 1 0,4 0 4 16,0-1 0-16,2 3 2 0,0 2 1 15,0 1 0-15,1 7-1 0,-1 6-1 16,0 5-3-16,-2 6-2 0,-2 3-6 16,-2 3-7-16,-2 6-8 0,-2 4-8 0,-3 6-11 15,-4 6-37-15,-3 10-85 0,-5 8-109 16,-6 9-251-16</inkml:trace>
  <inkml:trace contextRef="#ctx0" brushRef="#br1" timeOffset="66005.25">4234 4207 394 0,'-1'0'105'0,"0"-2"4"0,1-2-45 15,0-2-19-15,1 0-10 0,3-1-8 16,-1-2-6-16,2-1-3 0,2 2-2 16,0-2-2-16,2 2-2 0,2 1-3 15,-3 0-2-15,4 0-3 0,-2 4 0 0,3-1-2 16,1 3-1-16,1 1 0 0,0 2 0 16,1 2-1-16,1 2 1 0,2 1-1 15,-1 5 1-15,-2 1-1 0,-1 2 0 16,-3 0 1-16,-1-1-1 0,-2 0 0 15,-4 1 1-15,-3-1 0 0,-4 1 0 16,-3 1 1-16,-6-1 1 0,-5 1-1 16,-7 0 1-16,-2 0 0 0,-5-3-1 15,-1-2 0-15,-1-1-2 0,3-4 0 0,-1-2-1 16,2-3-2-16,5-3-2 0,1-6-5 16,2-1-4-16,5-5-3 0,3-4-6 15,6-4-14-15,7-3-28 0,5-3-60 16,6-3-84-16,4 0-193 0</inkml:trace>
  <inkml:trace contextRef="#ctx0" brushRef="#br1" timeOffset="66219.34">4403 3971 431 0,'-4'4'106'16,"0"1"2"-16,-3 4-35 0,0 0-46 15,-1 6-12-15,-2 1 0 0,3 5 2 16,2 1 1-16,1 5-1 0,-2 3 0 15,1 2-2-15,3 3 0 0,-2 2-1 0,2 3-2 16,-1 1-3-16,1-1-1 0,1 0-3 16,2-3 0-16,-1-2-2 0,1-6-1 15,-1-4-1-15,1-6-2 0,1-4-5 16,-1-4-11-16,1-5-117 0,-2-3-110 16,4-1-286-16</inkml:trace>
  <inkml:trace contextRef="#ctx0" brushRef="#br1" timeOffset="67513.38">16513 4258 452 0,'0'-9'116'0,"-1"2"2"16,1-3-52-16,0-1-32 0,2-3-6 16,2 1-5-16,0-3-2 0,1 0-3 15,-2 0-1-15,1 1 1 0,1 3-1 0,0 1-6 16,0 1-1-16,0 3-3 0,-2 0-2 16,5 1-1-16,0 4-3 0,3-2-1 15,2 3 1-15,-1 1-2 0,2 2 1 16,2 1-1-16,0 1 1 0,-4 2-1 15,0 3 1-15,-1 3-1 0,-3-1 0 16,-1 5 1-16,-1 2 0 0,-3-1-1 0,-1 2 1 16,-2 0 1-16,-4 5-1 0,-1-1 1 15,0-1-1-15,-2 0 1 0,-3 4-1 16,2-2 1-16,-5-1-1 0,2-3 1 16,-1-3 0-16,-2-2 1 0,-2-4 1 15,2-3 1-15,-7-3 0 0,4-4 1 16,-3-3-1-16,0-4 1 0,2-4-1 15,2-5 0-15,-1-1-1 0,6-3 0 0,0-1 0 16,6-1-1-16,1 0-1 0,1 0 0 16,7 5-1-16,4 1 0 0,1 4-1 15,4 3 0-15,1 0 0 0,4 6 0 16,0-1 0-16,3 3 0 0,1 0 1 16,-3 2 0-16,5 0 0 0,-2 3 0 15,3 1 1-15,-7 3-4 0,-3-2-8 16,0 4 99-16,1-3-232 0,-6-5-135 15,-5-3-381-15</inkml:trace>
  <inkml:trace contextRef="#ctx0" brushRef="#br1" timeOffset="80068.25">15725 2524 294 0,'4'-8'101'0,"-1"-2"8"15,-3 4 4-15,2-2-43 0,-1 2-12 16,-1 2-8-16,-1-1-7 0,1 4-5 16,0 0-7-16,1 0-4 0,-1 1-5 15,0 1-5-15,0 0-5 0,2 2-4 16,-2 2-1-16,2 3-1 0,0 8 0 15,-1 3-2-15,-2 4 1 0,2 7-1 16,-3 3 2-16,1 1-2 0,-2 4-2 0,-1-2 0 16,4 1-1-16,0 1 0 0,2-1 0 15,0-3 1-15,-2-3-1 0,1-5-1 16,-1-3-1-16,0-4-2 0,0-6-1 16,-1-6 0-16,-1-2-1 0,2 0 1 15,0-3 0-15,0-4 1 0,-3 1 0 16,-1-4-1-16,0-1 1 0,-3-4-1 0,0-3 0 15,-2-3 0-15,-2-2 0 0,5-1 2 16,-1 0 1-16,-2 1 0 0,3 1 1 16,-1 2 1-16,1 1 1 0,1 3 1 15,0 3 1-15,-1 0 1 0,3 3 2 16,2 1-1-16,-2 1 1 0,5 1-2 16,-4 2-1-16,1 0-1 0,2 0-3 15,1 0-1-15,-2 2 0 0,2 1-1 16,-2 1 0-16,4 5 1 0,0 3 1 15,-1 6 1-15,1 4 0 0,1 4 1 0,-2 2 1 16,5 3-1-16,-3-1-1 0,-2 0 0 16,1-2-1-16,-1-1 1 0,3-4 0 15,-5 0-1-15,1-6 0 0,2-2 1 16,1-3-1-16,0-4 0 0,-1-1 0 16,-3-4-1-16,3-1 2 0,-2-2 1 15,4-4 5-15,-1-5 2 0,2-2 2 0,6-4 0 16,0-3 1-16,3-4-1 0,0-3-1 15,-1 2-5-15,-1-2-1 0,-2 2-2 16,-4 1 0-16,1 1-2 0,-2 1-10 16,2 1-12-16,1-2 94 0,1 1-233 15,-1 2-144-15,2 0-395 0</inkml:trace>
  <inkml:trace contextRef="#ctx0" brushRef="#br0" timeOffset="95704.33">1885 6864 543 0,'1'-12'131'15,"-3"5"6"-15,-1-1-75 0,2 6-25 0,-2 1-10 16,3 1-5-16,2 0-5 0,-2 1-3 16,1 5-1-16,1 8 2 0,1 6 3 15,-1 10 1-15,-3 6 0 0,1 12 0 16,-1 8-1-16,0 7-4 0,-3 3-6 15,0 3-2-15,0-1-3 0,4 1-2 16,-2-8-4-16,-2-4-7 0,2-6-5 16,-3-8-7-16,0-6-7 0,-1-7-4 0,-3-6-9 15,-1-7-5-15,1-7-107 0,-2-10-106 16,-3-5-267-16</inkml:trace>
  <inkml:trace contextRef="#ctx0" brushRef="#br0" timeOffset="96125.03">1745 7088 461 0,'7'-36'112'0,"0"3"3"0,2 1-62 0,2 0-18 16,3 2-12-16,3-1-4 0,5 1-3 15,3 2-1-15,3 3-3 0,3 6-1 16,3 2-2-16,2-1-1 0,3 4-2 16,4 5-1-16,-1 4-1 0,0 5-1 15,-2 5 0-15,0 6-2 0,-4 6 1 16,-5 5-1-16,-8 7 1 0,-4 3 0 15,-8 5 2-15,-7 2-1 0,-8 0 1 0,-5 1 0 16,-8-1 0-16,-6-3 0 16,-4-3 0-16,-6-5-1 0,-3-2-1 0,-1-3 0 15,-2-3 0-15,2-4 0 0,1-4 0 16,4-2-1-16,9-5 0 0,2-4 0 16,7-1 0-16,3-1-1 0,4-2-1 15,4 1-1-15,3 0 1 0,4 0-1 16,4 1-1-16,0 2 1 0,4 1 1 15,4 2 0-15,3 4 0 0,4 4 0 0,7 5 1 16,0 6-1-16,2 4 1 0,5 7 1 16,-3 2 0-16,-1 4 1 0,-3 2 0 15,-2 2 0-15,-3 1 0 0,0-4 1 16,-3-3-1-16,1-2-1 0,-2-6-1 16,0-7-1-16,-2-6-4 0,-1-6-4 15,-2-7-10-15,0-8-119 0,-4-8-113 16,4-4-287-16</inkml:trace>
  <inkml:trace contextRef="#ctx0" brushRef="#br0" timeOffset="96563.49">2501 7359 627 0,'2'2'127'0,"3"3"0"15,3 0-116-15,3 0-11 0,3 1-2 16,7-2 2-16,5-2 0 0,2-3 0 16,2-2 1-16,2-3 0 0,0-1 1 0,-4-3-1 15,-2-2 1-15,-5-2-1 0,-4-2 1 16,-5 0 0-16,-6 0 1 0,-3-2-1 15,-4-1 1-15,-4 2 0 0,-5 0 0 16,-2 3 1-16,-3 2-1 0,-2 4 1 16,-5 3 1-16,-3 6 2 0,0 6 3 15,1 4 2-15,2 4 1 0,1 5 2 16,3 3 2-16,5 5 1 0,6 4-1 0,4 3-2 16,7 3-1-16,7 1-3 0,4-1-1 15,7 0-3-15,4-2-2 0,4-4-1 16,1-5-2-16,1-5 0 0,0-5 0 15,-1-4-3-15,-2-6-4 0,1-6-8 16,-1-4-8-16,0-7-7 0,-4-5-4 16,-3-6-128-16,-1-5-119 0,-1-6-294 15</inkml:trace>
  <inkml:trace contextRef="#ctx0" brushRef="#br0" timeOffset="97375.2">3243 7178 621 0,'4'-4'138'15,"-1"2"2"-15,-2 2-103 0,-1 7-10 16,1 7 1-16,-2 7 1 0,0 9 1 0,-2 12-1 16,-1 10 1-16,2 8-1 0,-2 4-6 15,2 6-7-15,-2 0-6 0,2-1-3 16,0-3-3-16,1-4-4 0,1-3-8 16,0-8-10-16,1-8-6 0,1-7-6 15,-1-6-4-15,-2-11-5 0,-2-9-2 16,-4-9-2-16,-4-7 0 0,-5-11-7 15,-3-9-2-15,-2-7 2 0,-2-10 4 0,2-9 6 16,1-7 9-16,4-5 12 16,3-6 21-16,2-1 19 0,5 0 10 0,2 2 6 15,4 5 3-15,6 5 3 0,6 4-1 16,9 7-7-16,8 7-9 0,6 5-8 16,6 6-5-16,7 3-3 0,2 8-2 15,3 9-1-15,0 7-1 0,0 4-2 16,0 6 1-16,-3 8 0 0,-4 5-1 15,-6 7 0-15,-8 2 1 0,-8 7 0 0,-11 2 0 16,-13 5 1-16,-9 1-1 0,-11 1 0 16,-10-4-1-16,-4-3 0 0,-7-4-2 15,-2-6 0-15,2-6-3 0,2-6-2 16,6-6-4-16,6-3-4 0,6-2-9 16,9-2-5-16,10-2-12 0,12-2-18 15,10-1-27-15,6 0-60 0,9-2-88 16,7-2-190-16</inkml:trace>
  <inkml:trace contextRef="#ctx0" brushRef="#br0" timeOffset="97743.02">4034 7372 507 0,'10'-26'137'0,"-9"3"3"0,-6 1-47 16,-5 3-40-16,-6-2-22 0,-3 4-11 16,-7 4-6-16,-6 5-4 0,1 6-3 15,-1 4-1-15,0 6 0 0,4 8-1 16,1 5-1-16,10 4-1 0,7 4-1 0,4 0-1 15,7 3 0-15,5 0-1 0,6-4 0 16,5 1 1-16,2-6-2 0,2-4-1 16,3-5-2-16,0-5 0 0,-1-7-1 15,-1-4 0-15,0-7 1 0,-3-5 1 16,-3-6 1-16,-5-6 1 0,-1-1 2 16,-3-4 0-16,-1-3 2 0,-2 1 2 0,1-3 1 15,-1 0 2-15,0 4 3 16,1 5 0-16,-1 6 0 0,0 4-2 0,1 6-2 15,-2 9-1-15,1 9-1 0,1 7-2 16,0 4 1-16,3 7-1 0,1 4 1 16,1 6 1-16,2 1-1 0,3 1-1 15,3-1-2-15,2-3-2 0,-1-5-6 16,0-1-6-16,1-6-7 0,-3-6-4 16,-1-5-6-16,-2-5-9 0,-2-6-32 0,0-5-81 15,-2-8-104-15,-3-4-251 0</inkml:trace>
  <inkml:trace contextRef="#ctx0" brushRef="#br0" timeOffset="98415.3">4350 7191 545 0,'4'-14'130'0,"-2"3"0"15,2 6-75-15,-1 5-25 0,2 2-12 16,0 4-5-16,1 5-3 0,1 4 0 0,-1 4-1 16,0 4 0-16,-1 4-2 0,0 0-1 15,-3 2-1-15,-1-3-3 0,-1 0 0 16,-1-1-1-16,0-6 0 0,-2-1 0 15,1-4 0-15,0-4 3 0,-1-2 6 16,2-5 8-16,0-2 5 0,-1-3 1 16,1-4 0-16,0-5 1 0,2-5-4 15,2-5-4-15,2-7-9 0,3-3-5 16,6-2-1-16,3-5-1 0,3 1 0 0,2 0 0 16,1 2-1-16,3 7-1 0,-3 2-3 15,1 5-5-15,-2 8-8 0,0 4-6 16,0 6-5-16,-1 4-4 0,-1 4-6 15,-2 7-1-15,0 4 1 0,0 7 6 16,0 6 7-16,2 0 5 0,-2 6 4 16,4-1 6-16,2-1 5 0,2-1 1 15,1-6-3-15,-2-5-1 0,0-4-2 16,1-7 0-16,-4-6 0 0,-2-7-1 0,-3-4 4 16,-4-4 5-16,-2-5 13 0,-4-3 10 15,-4 0 7-15,-3-1 6 0,-3 2 7 16,-4-3 6-16,-1-2 1 0,-6 4-8 15,-2 2-9-15,-2 3-6 0,-3 2-5 16,-4 4-6-16,-2 10-6 0,1 6-3 16,2 7-2-16,1 6 0 0,2 5 0 15,5 4-1-15,5 4 0 0,4 0-1 0,6 2-1 16,4-1 1-16,3-1-1 0,4-5 0 16,1-3-1-16,0-5 0 0,1-6-1 15,-1-7 0-15,1-5 0 0,2-6 0 16,-1-7 0-16,1-2 2 0,0-6 0 15,-1-5 0-15,-1-2 1 0,1-5-1 16,-4-2 1-16,1 0-1 0,1 0 1 16,0-2 0-16,-1 1 1 0,1 2 1 15,-2 5 1-15,0 6 0 0,-3 4-1 0,0 7 0 16,-2 5-2-16,-2 8 0 0,2 7-2 16,-1 2 1-16,0 3-2 0,1 5 2 15,0 5 1-15,-1 0 0 0,1 1-1 16,-2-1-2-16,2-1-5 0,2 2-2 15,1-2-9-15,2-3-12 0,2-2-10 0,2-3-126 16,1-5-124-16,3-4-308 16</inkml:trace>
  <inkml:trace contextRef="#ctx0" brushRef="#br0" timeOffset="99003.28">5329 7205 684 0,'-5'-12'160'0,"-2"1"5"0,4 2-108 0,-1 4-19 16,2 3-10-16,2 0-7 16,0 4-6-16,0 4-7 0,1 5-5 0,0 4-3 15,2 3-2-15,-1 5 1 0,0 3 1 16,1 1 1-16,-1 0-1 0,1-2 0 16,-2-2 1-16,0-2-1 0,-2-4 0 15,0-1 0-15,-2-3 1 0,2-4-1 16,0-1 0-16,-2-4 0 0,2-2 1 0,1-2 0 15,-1-4-2-15,1-4-1 16,0-3 0-16,1-5 0 0,3-3 0 0,1-4 0 16,2-3-1-16,3-2 2 0,4-3 1 15,2 1-1-15,1 2 1 0,0 1 0 16,1 5 0-16,1 4 0 0,-2 3-1 16,-1 5 0-16,-2 5-1 0,-1 4 0 15,-1 2 0-15,0 2-1 0,-4 4 0 16,-1 4-1-16,0 5 2 0,-4 2 0 15,-1 2 1-15,-4 3 0 0,1 3 1 0,-1 0 1 16,-1-3 0-16,1-3 0 0,-1-3-1 16,2-1-1-16,1-5-1 0,0-3-3 15,1-5 0-15,2-1-1 0,0-4 0 16,5-2-1-16,0-3 0 0,3-4 2 16,3-3 0-16,2-5 2 0,4-2 0 15,3-5 0-15,3-3 2 0,1-2 1 0,1 0-1 16,2 3 1-16,-2 4 0 15,-3 1-1-15,-5 9 1 0,-1 4 0 0,-6 5-1 16,-4 4 1-16,-2 3 1 0,-3 4 2 16,-1 5 1-16,-3 3 2 0,-3 7 0 15,1 1 0-15,-2 2 1 0,1 0-2 16,2 3-1-16,4-3-2 0,2 1-1 16,3-5-4-16,6-3-3 0,3-2-11 0,3 1-8 15,2-8-10-15,2-2-127 0,1-3-124 16,3-4-306-16</inkml:trace>
  <inkml:trace contextRef="#ctx0" brushRef="#br0" timeOffset="99357.07">6194 7196 675 0,'-13'-3'148'0,"3"3"1"0,0 1-115 0,3 4-18 16,3 2-7-16,3 2-1 0,2 2-2 15,4 0-3-15,5 1 0 0,6-2-1 16,1-3 0-16,4-2-1 0,1 0-1 16,0-6-1-16,0-1-2 0,-3-3 1 15,-5-3-1-15,0-3 0 0,-4-2 1 16,-3-3 1-16,-2 0 1 0,-3-3 0 0,0 1 0 16,-5 1 1-16,1 2 1 0,-3 1 0 15,-1 4 1-15,-2 3 0 0,0 3 0 16,-3 4 0-16,1 4 1 0,-3 5-2 15,1 4 0-15,-1 6 0 0,-1 3 0 16,2 2 0-16,2 5 0 0,4 0 0 16,3 2-1-16,6-2 0 0,4 0-3 15,6-1-2-15,4-1-1 0,4-4-4 16,4-2-7-16,3-7-8 0,5-6-15 0,2-4-35 16,1-10-76-16,-2-6-106 0,-2-7-242 15</inkml:trace>
  <inkml:trace contextRef="#ctx0" brushRef="#br0" timeOffset="99590.35">6755 6847 482 0,'17'-53'127'0,"-1"7"9"15,-3 9-66-15,-3 10-13 0,-1 7-4 16,-4 6-5-16,-3 9-10 0,0 4-12 0,-1 4-8 16,-4 7-2-16,0 6-2 0,-1 7-3 15,-2 8-2-15,-2 8-1 0,2 11 2 16,1 8 0-16,2 1-4 0,1 1-3 15,2 1-1-15,3-4 0 0,1-4 0 16,-1-6 0-16,0-6-1 0,0-8 0 16,0-5-3-16,-1-8-7 0,1-4-6 15,-2-5-8-15,1-6-5 0,3-4-9 0,3-3-75 16,-2-5-50-16,1-2-104 0,1-3-231 16</inkml:trace>
  <inkml:trace contextRef="#ctx0" brushRef="#br0" timeOffset="99776.97">6608 7172 742 0,'-3'-8'157'0,"5"3"1"0,4-1-126 16,5 1-20-16,4 0-9 0,9 1-1 16,1-3 0-16,9 4 0 0,0-1-1 15,3 4-1-15,0 0-5 0,-2 1-10 16,-4 0-10-16,-1 1-9 0,-6-4-115 15,-5 0-10-15,-3 2-103 0,-8 0-199 16</inkml:trace>
  <inkml:trace contextRef="#ctx0" brushRef="#br0" timeOffset="101354.66">7163 7167 541 0,'1'-9'133'0,"-1"1"7"16,1 0-70-16,-1 2-21 0,2 1-8 15,-2 3-7-15,0-1-8 0,2 3-6 16,-2 4-6-16,1 1-6 0,1 5-4 16,0 6-4-16,2 2 0 0,-1 3 1 0,2 1 1 15,0 3-1-15,0-1 0 0,0 0 0 16,0-7 0-16,-1-1 0 0,-1-3-1 16,0-2 2-16,-2-3 0 0,0-4 1 15,-2-2 2-15,-1-2 1 0,-2-4 1 16,-1-1-1-16,-1-3 1 0,0-5 0 15,-3-3-1-15,4 1-2 0,3-4-1 16,2-3 0-16,5-1-1 0,7-1 0 16,3 1-2-16,8 3 0 0,3-2-1 0,5 2-4 15,3 7-7-15,2 1-7 0,1 2-8 16,1 4-7-16,-1 1-11 0,-4 2-39 16,-1 3-76-16,-4 0-103 0,-3 3-239 15</inkml:trace>
  <inkml:trace contextRef="#ctx0" brushRef="#br0" timeOffset="101514.23">7650 7100 588 0,'-3'-1'145'0,"2"0"4"16,-1 0-84-16,0 1-25 0,4 1-10 15,-4 1-8-15,1 3-5 0,-1 4-6 16,1 2-5-16,2 4-2 0,-1 4-1 16,2 2 1-16,3 1 0 0,3-1-4 15,0 0-7-15,2 0-9 0,0-4-8 0,2-2-16 16,0-4-116-16,-2-5-121 0,3-3-290 15</inkml:trace>
  <inkml:trace contextRef="#ctx0" brushRef="#br0" timeOffset="101653.2">7758 6864 617 0,'-4'-24'142'15,"1"5"1"-15,-2 7-91 0,0 3-31 0,4 3-17 16,1 3-13-16,3 3-10 0,3 3-112 15,1 2-12-15,0 3-97 0,3 3-196 16</inkml:trace>
  <inkml:trace contextRef="#ctx0" brushRef="#br0" timeOffset="102052.9">7881 7043 642 0,'-5'-5'143'16,"1"2"-1"-16,1 2-91 0,3 1-38 15,2 1-10-15,2 3-2 0,3 1 0 16,4 0 0-16,6 2 1 0,4 1 0 16,1 0 0-16,4 1 1 0,0-2-1 15,0-1 0-15,-3-2 0 0,-2 0-1 0,-4-2 1 16,-2-2-1-16,-4 0 0 0,-3-1 1 15,-3 1 1-15,-2 0 3 0,-2 0 4 16,-2 0 1-16,-1 1 2 0,-2 0 1 16,-1 4 0-16,-3 1-1 0,-2 2-2 15,-1 2-3-15,-2 2-2 0,2 1-2 0,1 5 0 16,-1-2-1-16,5 1-2 16,-1-1-1-16,2 0 1 0,2 1-1 0,2 1 0 15,1-2 0-15,5 0 0 0,3-1 0 16,3 0-1-16,6-2-3 0,3-3-4 15,5-5-4-15,4-1-8 0,3-4-7 16,0-1-7-16,2-1-20 0,-1 1-105 16,-1-1-114-16,-2-1-275 0</inkml:trace>
  <inkml:trace contextRef="#ctx0" brushRef="#br0" timeOffset="102465.64">8706 7194 548 0,'-5'-14'136'0,"-1"2"2"0,-4-1-40 0,-1 4-71 16,-3 3-9-16,3 2-2 0,-5 2-2 15,-1 3-2-15,-1 3-1 0,-1 4-3 16,0 3-2-16,1 5-1 0,-1 0-2 16,4 3-1-16,3 2 0 0,3-1-1 15,3 5-1-15,2-3 1 0,4-1-2 16,3 0-2-16,2-1-2 0,1-3-4 15,2-4 0-15,2-5 0 0,3-5 0 16,-1-3 1-16,1-5 3 0,1-3 2 16,-1-4 3-16,1-6 3 0,-2 0 2 15,-1-2 3-15,-1-1 2 0,0-2 4 0,-3-3 1 16,2 0 1-16,1 2 0 0,-2 2-3 16,1 2-1-16,-3 3-2 0,0 6-5 15,-1 5-2-15,-1 4-2 0,-3 6 0 16,0 3-1-16,-1 4 0 0,0 5 0 15,0 3 0-15,0 2 2 0,0 0 0 16,2 0 0-16,1-1-2 0,2 0-5 16,4-4-4-16,1-4-6 0,2-1-5 0,4-4-6 15,1-5-5-15,3-6-5 0,1-4-18 16,1-3-96-16,0-5-107 0,-1-6-262 16</inkml:trace>
  <inkml:trace contextRef="#ctx0" brushRef="#br0" timeOffset="102683.61">9019 6961 486 0,'14'-46'130'0,"-3"0"7"0,0 3-56 0,-4 1-17 16,1 9-6-16,-4 5-5 0,-2 6-4 16,0 6-5-16,-2 2-6 0,0 4-6 15,-1 7-10-15,0 3-8 0,-1 6-6 16,-5 6-5-16,1 7-3 0,-1 6-2 16,-2 7 1-16,1 9 0 0,0 8 3 15,5 3-1-15,-1-3 0 0,6 3 0 16,2-4-1-16,2-2 0 0,0-4-4 15,1-9-6-15,-1-6-3 0,2-2-3 16,-2-5-9-16,2-6-9 0,-2-1-7 0,1-8-6 16,-1-3-118-16,1-2-120 0,-2-2-294 15</inkml:trace>
  <inkml:trace contextRef="#ctx0" brushRef="#br0" timeOffset="102870.46">8909 7108 699 0,'-3'-8'156'16,"1"5"-1"-16,4 0-111 0,3 2-24 16,5 2-7-16,4 3-6 0,5 0-3 15,5 2 0-15,1 2 1 0,4 1-1 16,-3 1-2-16,-1 0-5 0,-2-2-9 16,-4 1-10-16,-2-3-8 0,-1-1-19 15,-1-3-111-15,-1-2-118 0,0 0-280 16</inkml:trace>
  <inkml:trace contextRef="#ctx0" brushRef="#br0" timeOffset="103053.95">9375 7061 561 0,'7'-7'139'0,"-1"2"2"16,-3 1-50-16,-2 3-66 0,1 2-8 16,-2 3-4-16,2 2-1 0,-1 4-3 0,-1 3-2 15,1 4 0-15,0 6-1 0,2 2-1 16,-1 4 0-16,3-1-3 0,5 2 1 15,2-2-2-15,3-1-5 0,2-5-6 16,1-5-8-16,0-5-11 0,-2-5-121 16,-5-11-119-16,-2-3-294 0</inkml:trace>
  <inkml:trace contextRef="#ctx0" brushRef="#br0" timeOffset="103199.23">9490 6845 669 0,'-6'-20'150'15,"0"3"-1"-15,-1 6-113 0,4 3-20 16,4 5-7-16,3 3-8 0,4 5-8 16,3 2-9-16,2 3-8 0,7 5-14 15,1 2-110-15,3 4-111 0,3 4-278 16</inkml:trace>
  <inkml:trace contextRef="#ctx0" brushRef="#br0" timeOffset="103491.2">9649 7152 647 0,'11'-11'144'0,"1"-1"7"0,4-2-107 16,2 1-8-16,2-1 0 0,3 3-1 0,-1 1-4 16,-1 5-4-16,-2 2-5 0,2 3-8 15,1 3-6-15,-3 5-4 0,-3 2-2 16,-3 4-1-16,-4 1 0 0,-7 3 0 15,-7 6 1-15,-7-2 0 0,-6 1-1 16,-6-1 1-16,-2-2 0 0,-2 0-1 16,0-4 1-16,1-4-1 0,2-3 1 15,3-4-2-15,4-4-2 0,0-1-5 16,6-6-7-16,4-2-10 0,4-3-11 16,6-5-9-16,9-3-14 0,8-5-4 0,7-2-105 15,7 1-108-15,7-1-255 0</inkml:trace>
  <inkml:trace contextRef="#ctx0" brushRef="#br0" timeOffset="103823.36">10080 7017 647 0,'0'5'142'15,"-1"0"3"-15,-2 4-111 0,-2 3-15 0,-3 1-5 16,0 4 0-16,-2 0-4 0,-1 3-3 16,0 1-3-16,1 0-2 0,0 1 0 15,3-2-1-15,-1-3-1 0,3-1-3 16,3-5 0-16,1 0-2 0,-1-6-1 15,2-4 1-15,3-2 0 0,2-1 1 16,2-5 2-16,2-1 1 0,2-7 2 0,4-1 1 16,1-2 2-16,3-3 1 0,2-4 1 15,3-1 2-15,1-1 3 0,2-1 2 16,3-3 2-16,-1 3 1 0,0 1 0 16,-5 5 0-16,-2 5-1 0,-2 9-2 15,-3 8-2-15,-2 8-1 0,-5 8-2 16,-1 3-1-16,-3 3 1 0,-1 4-1 15,-5 1-1-15,-2 0 0 0,-1 0-2 16,-2 0 0-16,1 0-1 0,2-2-2 0,0-4-6 16,2-4-9-16,3-3-12 0,2-6-12 15,5-5-138-15,1-7-137 0,0 0-337 16</inkml:trace>
  <inkml:trace contextRef="#ctx0" brushRef="#br0" timeOffset="107167.77">12484 6580 480 0,'5'-6'116'0,"-12"4"2"15,-11 0-60-15,-10 0-24 0,-14 1-13 16,-6 1-4-16,-8 1-1 0,-14 3-1 0,-3-2 3 16,-7-1 0-16,4 2 1 0,6-1-2 15,7 0-2-15,12-1-2 0,13-1-3 16,11 2-11-16,14 1-7 0,11-2-6 16,8-1-4-16,9 0-3 0,8-3-3 15,7 2-2-15,6 0 5 0,6-1 1 0,1-1 1 16,-1 1 2-16,0 0 3 0,-5 4 3 15,-5-2 2-15,-8 0 8 0,-4 1 6 16,-5 1 6-16,-3 1 5 0,-6 0 5 16,-2 5 4-16,-2 4 5 0,-2 8 0 15,-2 7-2-15,-3 5 0 0,-2 7-2 16,-1 7-3-16,0 7-3 0,-2 2-3 16,1-2-2-16,2 2-3 0,1 2-3 15,2-1-2-15,5-4-1 0,0-4-1 16,2-4-1-16,3-3-5 0,1-8-8 0,1-9-9 15,-1-4-10-15,-2-5-7 0,1-8-35 16,0-8-89-16,0-6-107 0,1-7-246 16</inkml:trace>
  <inkml:trace contextRef="#ctx0" brushRef="#br0" timeOffset="107463.68">12296 7080 586 0,'1'-7'131'16,"0"4"1"-16,1-1-90 0,0 2-25 0,2 2-7 15,1 0-4-15,0 3-2 0,2 2 1 16,-1 4 0-16,0 4 0 0,1 4 0 16,-3 4 0-16,3 4 0 0,0 2-1 15,-2 0 0-15,0 1-2 0,0-2 0 0,-2-2 0 16,2-5-1-16,-5-4 1 0,0-4 5 16,0 0 9-16,-1-7 7 0,-3-5 2 15,-2-6 1-15,0-4 2 0,-1-1 2 16,-2-5-4-16,1-8-8 0,1-3-7 15,6-2-3-15,2-2-2 0,4 1-2 16,6 0-3-16,7-1-4 0,1 4-5 16,3 2-5-16,4 4-9 0,5 4-8 15,1 4-9-15,0 3-7 0,1 4 6 16,-1 5-125-16,0 7-114 0,-3 6-279 0</inkml:trace>
  <inkml:trace contextRef="#ctx0" brushRef="#br0" timeOffset="107689.05">12784 7115 611 0,'-6'-13'142'0,"0"-1"6"16,1 3-97-16,1 2-13 0,2 5-4 16,1 1-10-16,1 3-7 0,0 5-4 15,0 4-4-15,1 5-4 0,0 7-3 16,0 5 1-16,3 4 2 0,0 3 1 15,2 1-1-15,0 1-3 0,1-3 1 16,1-3-4-16,1-4-9 0,1-3-12 16,0-5-9-16,-2-8-128 0,1-8-129 15,0-6-318-15</inkml:trace>
  <inkml:trace contextRef="#ctx0" brushRef="#br0" timeOffset="107801.81">12827 6709 590 0,'-6'-29'127'0,"4"10"-5"16,-1 6-106-16,4 9-53 0,3 5-87 0,2 6-101 16,4 6-243-16</inkml:trace>
  <inkml:trace contextRef="#ctx0" brushRef="#br0" timeOffset="108061.36">13308 7023 549 0,'-4'-9'118'0,"-2"0"1"0,-4 1-98 15,-2 3-9-15,-8 4 3 0,-4 5 2 16,-2 4 2-16,-2 5 0 0,1 3 2 16,-1 4 0-16,5 4-1 0,7 2-3 15,6 4-5-15,4 0-2 0,6 2-2 16,8 4 0-16,6-1 1 0,3 1-1 15,8-3 0-15,6-2 1 0,4-3-2 0,7-5-6 16,3-7-12-16,2-8-10 0,4-8-108 16,-2-10-22-16,-5-6-105 0,2-10-223 15</inkml:trace>
  <inkml:trace contextRef="#ctx0" brushRef="#br0" timeOffset="108609.4">13749 6602 659 0,'-5'-27'134'0,"0"11"3"0,4 4-93 16,0 6-94-16,1 2 73 0,-1 6-7 16,4 2-2-16,-3 9 0 0,-2 5 0 15,-2 12-1-15,-2 8 0 0,1 10 3 16,0 10 1-16,-1 5-3 0,2 6-3 16,0 1-2-16,1-2-1 0,1-2-3 15,-3-7 0-15,-1-4-1 0,-3-9 0 16,-1-6-2-16,3-8-3 0,-1-10-5 0,0-8-3 15,2-1-3-15,3-8-8 16,2-8-8-16,5-7-2 0,-1-4 0 0,7-4 2 16,9-6 0-16,3-8-4 0,8-5 0 15,9-7-2-15,6 4 2 0,2-1-2 16,1-4 4-16,-5 6 6 0,-5 5 13 16,-7 5 15-16,-8 10 18 0,-8-1 8 15,-7 8 6-15,-2 4 2 0,-2 5-1 0,-4 3-6 16,1 1-7-16,-3 5-5 0,-8 3-4 15,0 2-1-15,-3 3 0 0,-7 5 2 16,-1 2 3-16,-5-2 2 0,-1-1 1 16,0-1-2-16,0-1 1 0,-2-1-2 15,0-4-2-15,2 0-3 0,0-2-3 16,5 0-3-16,3-2-2 0,4-3-2 16,2 1-2-16,6-2-2 0,2 1 0 15,3 1-1-15,2 3 0 0,1 2-1 0,3 2 0 16,1 4 0-16,2 1 2 0,6 0-1 15,2 2 1-15,4 0 0 0,-1 4 1 16,4-5-1-16,0 2 0 0,4 2 0 16,4 2 1-16,0 1-1 0,4 0 1 15,0-1-1-15,-2-2 1 0,-1-1-5 16,-3-5-7-16,-10-4-10 0,-2-3-9 16,-6-5-10-16,-6-5-130 0,-7-2-128 0,-5-3-311 15</inkml:trace>
  <inkml:trace contextRef="#ctx0" brushRef="#br0" timeOffset="109341.43">14134 7902 370 0,'6'-5'94'0,"-2"1"9"0,-3 1-41 16,2-1-18-16,-3 2-1 0,-2-1 3 16,1 1-4-16,-1-1-8 0,-7 1-8 15,2-1-7-15,-6 1-6 0,-4-1-1 0,-5 1-2 16,-11 1 0-16,-5-1-1 0,-10 1 1 16,-9 1-1-16,-7 3-1 0,-11-1-2 15,-10 2 0-15,-10 0 0 0,-9 3-1 16,-9 0-1-16,-13 2-1 0,-12-3 0 15,-10 3-1-15,-13-2 0 0,-8 2-1 16,-20-3-2-16,-11-3 0 0,-15 1 0 0,-17-3 0 16,-19-1 0-16,-12-1 0 0,-18-1 0 15,-10-1 0-15,-16 3 1 0,-12-1 1 16,-13 2-1-16,-10 2 0 0,-12 0 0 16,-11 2 0-16,-14 1 1 0,-3 7 0 15,-11-6 0-15,-7 1 1 0,-3-1-1 16,-5 1 1-16,3 1 2 0,6-2 2 15,1-7 3-15,12 7 4 0,15-2 5 0,17 1 3 16,23-5 2-16,18 1 1 0,29-2-2 16,29 3-4-16,29-2-2 0,29 3-8 15,31-3-13-15,26 4-17 0,32 0-20 16,23 2-129-16,21 3-135 0,26 0-332 16</inkml:trace>
  <inkml:trace contextRef="#ctx0" brushRef="#br0" timeOffset="115442.05">3607 11984 584 0,'-6'-20'127'0,"0"17"-1"0,1 10-97 16,3 16-12-16,-3 17-6 0,-4 14-2 16,0 20 2-16,1 17 3 0,-4 12 3 15,-3 8 3-15,-4 11 0 0,6 6-1 0,-2 1 0 16,0-4 1-16,-1-1-2 0,3-5-3 15,1-10-3-15,7-10-3 0,-3-12-1 16,3-8-7-16,5-9-12 0,2-16-10 16,0-12-10-16,3-10-121 0,1-14-7 15,3-13-104-15,4-15-205 0</inkml:trace>
  <inkml:trace contextRef="#ctx0" brushRef="#br0" timeOffset="115851.09">3638 11866 419 0,'-6'-4'119'0,"2"2"-1"15,2 2-9-15,3 2-71 0,4 6-13 16,6 4-5-16,5 9-3 0,5 7 1 15,6 8 4-15,4 6 3 0,7 6-2 16,5 7-3-16,1 1-4 0,4 3-4 16,7-1-2-16,4-1-2 0,8-1-2 0,-3-4-1 15,0-7-3-15,-2-4-5 0,-1-5-7 16,-7-7-10-16,-9-4-29 0,-6-8-100 16,3 0-114-16,-5-6-274 0</inkml:trace>
  <inkml:trace contextRef="#ctx0" brushRef="#br0" timeOffset="116657.11">3503 13552 483 0,'-4'-8'116'0,"2"3"3"0,0 2-72 0,1 0-16 16,0 1-7-16,1 1-6 0,0 2-6 16,1 2-3-16,0 4 1 0,1 5 0 15,-2 6 3-15,0 9 2 0,-3 10 2 16,1 6 2-16,-3 6-1 0,0 6-4 16,-2 1-3-16,-1-1-4 0,2-3-2 0,-1-5-1 15,2-3-1-15,0-6-1 0,1-5-2 16,0-4-3-16,3-5-4 0,0-4-12 15,2-4-5-15,0-6-120 0,3-7-117 16,2-3-287-16</inkml:trace>
  <inkml:trace contextRef="#ctx0" brushRef="#br0" timeOffset="116949.68">3418 14361 279 0,'12'-9'87'15,"5"-7"10"-15,4-6-26 0,5-4-7 16,6-5-4-16,6-2-6 0,4-4-7 15,6-1-8-15,4-2-9 0,7-3-7 16,3-2-5-16,2-3-6 0,3-5-5 16,0-3-9-16,3-1-14 0,-4 5-33 15,-6 2-78-15,-6 6-100 0,-7 6-239 16</inkml:trace>
  <inkml:trace contextRef="#ctx0" brushRef="#br0" timeOffset="117329.75">4524 12626 512 0,'-3'-5'123'0,"2"2"3"16,-1 2-66-16,1 0-27 0,-1 3-11 16,-1 6-2-16,-2 3 1 0,0 11 1 15,-3 6 3-15,-2 13 1 0,-2 9 0 16,-1 12 1-16,3 5-4 0,-1 6-2 15,0 2-5-15,0 2-4 0,1 1-4 16,6-1-2-16,-3-5-2 0,4-5-1 0,0-5-7 16,3-7-8-16,1-7-12 0,2-9-10 15,-2-8-35-15,-2-8-94 0,-3-2-118 16,2-5-267-16</inkml:trace>
  <inkml:trace contextRef="#ctx0" brushRef="#br0" timeOffset="119317.66">4548 12770 417 0,'0'0'110'0,"-1"-2"5"0,1 2-51 16,0 0-20-16,2 3-13 0,-2-2-10 16,1 0-6-16,3 1-3 0,2 0-2 15,6-1 0-15,3 1 0 0,10-1 1 16,6 0 2-16,5 0-1 0,7 0-1 16,7-1-3-16,2 2-2 0,6 0-1 0,0-2-2 15,1 0 0-15,3 1-1 0,-2-1 0 16,-4 2-1-16,-5-2 0 15,-6 1-2-15,-9 0-2 0,-8 1-3 0,-9 0-2 16,-8-2-1-16,-6 0-10 0,-4-3-18 16,-4 1-33-16,-2-2-52 0,-2-2-6 15,-4-3-74-15,-1 0-129 0</inkml:trace>
  <inkml:trace contextRef="#ctx0" brushRef="#br0" timeOffset="119617.6">5227 12674 449 0,'-5'-1'115'0,"0"-2"4"0,0 2-60 15,0 0-16-15,0 1-10 0,2-2-6 16,1 2-7-16,1 0-6 0,1 0-5 0,2 2-2 16,3 0-3-16,4 1-3 0,3 0 0 15,3 1-1-15,6 1 2 0,2 0-1 16,0 0 1-16,1 1 0 0,-3 0 0 15,-3 0 0-15,-2 3 0 0,-5 1 0 16,-3 1 1-16,-5 0 1 0,-3 0 2 16,-3 1 1-16,-6-1 1 0,-1-1 0 15,0 2-1-15,-6-1-1 0,-1 2-1 16,-1-2-2-16,2-1-1 0,1-1-4 0,3 1-6 16,-1-2-7-16,8 0-25 0,7 0-99 15,3-4-111-15,9 0-270 0</inkml:trace>
  <inkml:trace contextRef="#ctx0" brushRef="#br0" timeOffset="120248.5">5551 12816 315 0,'-5'-18'97'15,"0"-4"9"-15,-1-2-19 0,-1-1-26 0,1-1-12 16,1-1-6-16,0 1-5 0,1 1-6 16,2 2-8-16,3-2-4 0,4 0-3 15,3-1-5-15,6-4-2 0,8-2-4 16,10-1-2-16,9 1-1 0,8 0-1 15,7 5 0-15,8 4-1 0,4 4 0 16,2 6 0-16,-2 5 1 0,-1 10 1 16,1 9 0-16,-6 8 0 0,-2 10 0 0,-5 8 0 15,-5 8 0-15,-7 7-1 0,-7 3 0 16,-13 4 0-16,-4 1-1 0,-9 2 0 16,-9-1 0-16,-7 2 2 0,-9-2 0 15,-2-4 0-15,-5-5 1 0,-5-3 1 16,-7-6 1-16,-5-8 2 0,-4-3 1 15,-1-5 3-15,-6-3 2 0,-1-7 1 16,-4-6 1-16,-3-6-1 0,0-5-2 0,-2-6-3 16,-5-5-2-16,1-6-3 0,2-3-2 15,4-5-1-15,8-2 0 0,8-6-1 16,10-5-2-16,11-8-7 0,11-1-7 16,12-3-6-16,10 0-9 0,11 0-10 15,12 3-46-15,5 6-71 0,7 12-103 16,2 9-238-16</inkml:trace>
  <inkml:trace contextRef="#ctx0" brushRef="#br0" timeOffset="120847.11">5817 13116 560 0,'2'3'127'16,"-1"-4"5"-16,-1 1-90 0,2 0-10 16,1-2 3-16,0 0 3 0,0-5 0 15,4 0-4-15,-1-1-3 0,2-4-3 16,1-4-4-16,-2-5-6 0,2-4-4 15,1-2-3-15,0-7-3 0,2-3-1 0,1-6-3 16,5-4-1-16,3-1-2 0,1 1 0 16,-1 4 0-16,-2 5 0 0,-4 5-1 15,-2 8 0-15,-5 9 1 0,-4 6-1 16,-3 7-1-16,-2 5 1 0,-4 4 0 16,-3 4 0-16,0 6 0 0,-2 4 0 15,-1 4 0-15,-2 6 0 0,4 1 1 0,1-2-1 16,3 0 0-16,3-2-1 0,2-3 1 15,1-4 0-15,3-5-1 0,-1-4 0 16,2-3 0-16,0-3-1 0,3-6 1 16,-1-5-1-16,2-3 1 0,1-3-1 15,-1-3 1-15,1-5 0 0,1-3 1 16,0 0-1-16,0-1-1 0,-1-3 1 16,0 2 0-16,0-1 0 0,-2 2-1 0,-1 5 1 15,-2 3 0-15,-3 5 0 16,0 2-1-16,-2 4 0 0,0 4 0 0,0 6 1 15,-1 2 0-15,0 5 2 0,0 7 0 16,-2 3 1-16,1 5 2 0,1 4 0 16,1-2-1-16,3 2 0 0,2 1-1 15,5-4 0-15,7-2-7 0,3-6-12 0,5-4-17 16,2-5 0-16,2-9-135 16,1-7-132-16,-1-4-318 0</inkml:trace>
  <inkml:trace contextRef="#ctx0" brushRef="#br0" timeOffset="121882.74">4493 13542 498 0,'-2'-1'110'0,"2"-1"-1"0,-1 1-76 16,5 0-9-16,1 1-11 0,2 0 8 15,7-1 0-15,5 1 1 0,11-2 1 0,5 2-3 16,11 0-4-16,4 2-3 0,7-1-4 16,3 1 0-16,3 1-2 0,1-1 0 15,5 2-2-15,-3 0 0 0,2-1-1 16,-4 0-1-16,-4 0-1 0,-5 0-4 16,-7-1-3-16,-12 1-5 0,-8-2-4 15,-8-1-1-15,-8 0-10 0,-7-4-8 16,-5 2-11-16,-4-3-6 0,-3-1-3 0,-2-2 1 15,-3 1 1-15,-3-1 9 0,0-1 11 16,-1 0 17-16,0 1 19 0,-1-2 14 16,0 1 8-16,0 1 8 0,3-1 5 15,2 2 3-15,1-1-1 0,1 3-4 16,3 0-3-16,3 2-6 0,2 2-7 16,2-1-6-16,1 4-4 0,2-1-4 15,5 1-3-15,3 1-1 0,2 0 1 16,7 4-1-16,3-3 2 0,5 3 0 15,1 0 2-15,-1 2-1 0,-2 0 0 0,0 2 0 16,-5 3 0-16,-6 1 2 0,-6 1 2 16,-4 1 3-16,-6 1 1 0,-5 2 1 15,-6 1 1-15,-6 0-1 0,-4 2-1 16,-5 1-4-16,0-1-2 0,0-1-3 16,0-1-2-16,4-1-1 0,1-4-7 15,6-3-10-15,2-1-13 0,6-3-13 0,1-3-120 16,7-3-124-16,11 0-302 0</inkml:trace>
  <inkml:trace contextRef="#ctx0" brushRef="#br0" timeOffset="122466.09">5663 13902 427 0,'-26'-18'116'0,"3"-3"3"0,6-4-51 16,4-4-21-16,5-2-11 0,6-2-9 15,9-4-10-15,5-3-6 0,12-3-3 16,11-1-2-16,8 1 0 0,10 0-1 16,8 3 0-16,3 1 0 0,6 6 1 0,-2 5 0 15,0 5 0-15,-5 7 0 0,-4 6-1 16,-6 6 0-16,0 7-1 0,-6 9-1 15,-3 10-1-15,-6 7 0 0,-2 8 0 16,-5 5-1-16,-5 7 1 0,-7 4-1 16,-7 4 2-16,-5-1 1 0,-7 5 2 15,-8-2 3-15,-8-2 2 0,-7 1 1 0,-7-5 2 16,-6-6 0-16,-9-5-1 16,-8-6 0-16,-6-2 0 0,2-6 2 0,-5-7 0 15,-3-5 0-15,1-6 0 0,0-5-1 16,3-8-1-16,-5-8-3 0,1-4-4 15,3-6-2-15,5-7-2 0,4-6-1 16,5-8 0-16,6-6-2 0,17-9-5 16,9-3-5-16,11-1-8 0,10 3-6 15,8 5-6-15,9 6-7 0,11 8-9 0,6 9-41 16,2 9-69-16,2 9-100 0,4 4-239 16</inkml:trace>
  <inkml:trace contextRef="#ctx0" brushRef="#br0" timeOffset="123218.91">6201 13702 422 0,'10'-4'117'0,"-1"-1"6"0,-3-1-27 16,-1 1-43-16,0 4-12 0,-5-4-4 15,-4 1-6-15,-4 2-5 0,-5-1-7 16,-5 4-4-16,-7 3-3 0,-3 4-2 16,-5 3 0-16,-3 3 2 0,-1 4 2 15,-2 1 1-15,3 2 1 0,2 2-1 16,4 3-2-16,3 1-3 0,5 2-3 0,5-4-3 15,7 4-1-15,5-1-2 0,5-3-1 16,5-3 0-16,6-4 0 0,3-1 1 16,3-3-1-16,1-5 1 0,4-2 0 15,1-3 1-15,-2-4-1 0,-1-2 1 16,0-1 0-16,-4-5 0 0,-4-2 1 16,-2-2 0-16,-4-3 0 0,-2-2 0 15,-1-1 0-15,-3-3 0 0,-2-1 0 0,1-2 0 16,-1 1 0-16,-1 2-1 0,1 1 1 15,-1 1-2-15,2 2 1 0,2 1-1 16,-1 3 0-16,3 3 0 0,-2 2-1 16,1 0 0-16,1 4-1 0,-2 0 0 15,-1 3-7-15,0 2-9 0,-1 1-9 16,-3 4-16-16,-2 2-125 0,-4 2-130 16,-2 2-315-16</inkml:trace>
  <inkml:trace contextRef="#ctx0" brushRef="#br0" timeOffset="126022.31">8074 12846 523 0,'-5'1'116'0,"0"2"1"0,3 2-81 16,0-2-17-16,4 5-6 0,-2-2-2 15,1 1 1-15,-1-1 2 0,6 0 0 16,3-1-1-16,3 0 0 0,5-2-1 16,8-5-2-16,4 0-2 0,11 0-2 15,-1-5-2-15,4 0-1 0,2-2-2 16,-1 2 0-16,-3 1 0 0,-3 2-1 15,-6 1 0-15,-6 3 1 0,-5 2 0 0,-7 4 1 16,-6 3 2-16,-7 3 3 0,-5 3 2 16,-6 3-1-16,-4 3 1 0,-4 2 0 15,-3 2 0-15,0 0-3 0,0-1-1 16,-2 0 0-16,-1 0 1 0,2-2 0 16,-2 0 1-16,-2-1 0 0,-2-1-1 15,-2 0 1-15,4-4-2 0,0 0 0 16,3-4 1-16,3-1-2 0,7-4-1 0,4 0 1 15,3-4-2-15,2 1-1 0,3-3-2 16,4 2 0-16,0-2-1 0,6 0 1 16,2-1-1-16,9 0 1 0,3-2 1 15,7 0 1-15,4 1-1 0,4 2 1 16,3 1-1-16,3 1 0 0,-2 3 1 16,-1 3-1-16,-1-2 0 0,-3 0 0 0,-3 0 0 15,-3 0 0-15,-5-1-7 0,-7-2-10 16,-4-1-9-16,-3-1-22 0,-5-2-107 15,-6 0-120-15,-1-2-282 0</inkml:trace>
  <inkml:trace contextRef="#ctx0" brushRef="#br0" timeOffset="126577.15">9456 12943 612 0,'1'-5'135'0,"-1"3"0"0,-2 5-96 0,-1 6-16 16,1 6-5-16,-3 3-2 0,-1 2-2 15,0 4 1-15,-3 0 0 0,2-2-3 16,-1-1-3-16,0-5-2 0,-1-1 1 15,0-4 0-15,3-4 0 0,-1-1 0 16,-1-2 0-16,2-3-1 0,-1-3 0 16,-2-2-2-16,0-2 0 0,-6-3-2 15,-4-1-1-15,-3-2-1 0,-2-2 0 16,-2 0-1-16,0-1 0 0,0-1 0 0,4 1 1 16,1 0-2-16,3 4 1 0,2 3-1 15,0 4 1-15,1 5 0 0,-1 6 1 16,0 5 0-16,0 3 2 0,1 3 0 15,2 3 2-15,-1 2-1 0,4 3 0 16,2 0-1-16,3 1 0 0,2 0-1 16,6-2-6-16,2-2-8 0,7-3-13 0,5-8-5 15,5-3-135-15,8-6-130 0,3-5-322 16</inkml:trace>
  <inkml:trace contextRef="#ctx0" brushRef="#br0" timeOffset="127478.96">9543 13484 554 0,'-2'4'124'0,"2"-2"4"16,-1-1-89-16,2-2-10 0,2-5-1 16,4-3 2-16,2-7 0 0,2-4-2 15,4-6-1-15,4-5-2 0,2-6-4 16,2 0-4-16,0-5-3 0,-1 1-1 0,1-1-3 15,0-2-2-15,-2-3-2 0,-3 4-3 16,-3 2-1-16,-3 7 0 0,-1 7-1 16,-3 6-1-16,-2 9-2 0,-1 9 1 15,-1 9-1-15,-2 8 1 0,4 5 0 16,0 5 0-16,3 4 0 0,1 3 1 16,3 1 1-16,1 1 0 0,3-1-1 15,3-3 0-15,-1-3 0 0,3-1 0 0,-2-3 0 16,-1-6 0-16,-1-4 0 0,-2-6 1 15,-2-4 3-15,-2-6 2 0,-2-6 2 16,-2-3 1-16,0-6 2 0,-1-3 0 16,-1-3-1-16,-2 0-3 0,-2-5-1 15,1-1-3-15,-1-3-5 0,2-1-9 16,0-1-15-16,3-1-13 0,2 2-19 16,2 5-115-16,2 4-128 0,3 5-296 15</inkml:trace>
  <inkml:trace contextRef="#ctx0" brushRef="#br0" timeOffset="127717.04">10526 12601 572 0,'-5'-6'128'0,"-6"5"4"0,-3 2-88 16,-1 6-16-16,-1 8-2 0,-5 10 1 15,1 9 1-15,-5 10 2 0,3 9 1 16,1 10-1-16,2 5-3 0,5 3-4 15,1 2-3-15,7-1-5 0,6 2-3 16,6-2-4-16,4-2-2 0,6-3-3 16,6-7-1-16,4-7-6 0,2-6-8 15,2-9-10-15,-3-11-12 0,0-9-9 0,-5-5 13 16,-3-8-140-16,-1-4-121 0,-4-5-294 16</inkml:trace>
  <inkml:trace contextRef="#ctx0" brushRef="#br0" timeOffset="128309.03">10588 13592 523 0,'1'8'128'0,"-1"-2"4"15,0-4-68-15,2 1-20 0,1-3-3 0,1-3-2 16,3-4-2-16,1-4-3 0,2-5 0 16,2-8-2-16,0-3-5 0,2-10-10 15,-1-3-3-15,2-8-3 0,1-2-2 16,1-3-3-16,-1-3-1 0,3 0-3 15,-3-1-1-15,0-2 0 0,-2 5 0 16,-1 4-1-16,-2 8 1 0,-1 7-1 16,-3 8-1-16,-2 10-1 0,-1 9-1 0,-3 10 0 15,-1 8 0-15,-3 3 0 16,2 7 0-16,-1 7 2 0,0 5 0 0,2 5 2 16,2 1-1-16,1 0 1 0,4-1-1 15,-1-4 0-15,2-3 0 0,1-6 0 16,1-6 0-16,0-4-1 0,-3-5 1 15,2-4 1-15,-1-5 0 0,2-6-1 16,-3-4 0-16,2-5-1 0,1-2 1 16,0-5-2-16,-2-2 0 0,1 0 0 0,-3-3 0 15,0 0 1-15,-1-2 0 0,1 0 0 16,-2 3 1-16,1 3 0 0,-1 3 0 16,-2 5-1-16,0 4-1 0,1 6-1 15,-1 5-1-15,2 3 0 0,0 3 0 16,1 5 1-16,0 4-1 0,-1 4 3 15,3 4 0-15,-2 2 1 0,-1 2 1 16,0 1-2-16,0-4-9 0,1 1-16 0,0-4-9 16,1-3-130-16,2-4-129 0,3-2-322 15</inkml:trace>
  <inkml:trace contextRef="#ctx0" brushRef="#br0" timeOffset="128623.41">11266 13105 614 0,'-5'3'135'0,"0"0"4"0,1 2-101 16,0 0-20-16,0 3-2 0,0 0-2 15,-1 0-1-15,0-1-4 0,1-1-3 16,1-1-2-16,0-1 0 0,1-2-1 16,2-1 1-16,0-2-1 0,0 0-2 15,1-3 0-15,1 1-1 0,1-3-1 16,3-2-1-16,1 0-1 0,2-2 1 0,2 0 1 15,3 2 0-15,-2 1 0 0,0 2 0 16,1 1-1-16,-5 4 0 0,2 5 1 16,-3 2 1-16,-3 1 1 0,-2 6 2 15,0 3 1-15,-4 4 0 0,-2 2 1 16,-6 2 0-16,-1 1-1 0,-3-2 0 16,1 0-3-16,-2-2-6 0,1-3-9 15,3-4-8-15,1-5-126 0,2-4-122 16,5-5-306-16</inkml:trace>
  <inkml:trace contextRef="#ctx0" brushRef="#br0" timeOffset="129027.36">11773 12931 441 0,'9'-20'122'16,"-5"2"4"-16,-4 0-40 0,-4 4-40 15,-6 4-10-15,-6 1-9 0,-3 6-6 16,-2 4-5-16,-4 4-2 0,2 5 1 16,-2 4 0-16,2 2 1 0,2 5 0 15,1 1-2-15,2 3-2 0,2 1-2 16,1 1-2-16,4-1-2 0,2 1-2 16,4-2-1-16,4 2 0 0,4-2-2 15,2-2 1-15,1 0-1 0,2-3 0 0,1-1 0 16,-2-3 0-16,2-4 0 0,-4-3 0 15,0-2 0-15,-2-3 2 0,1-4 4 16,-1-3 0-16,-1-3 3 0,2-2 1 16,-1-2 3-16,1-2 1 0,2-3 0 15,-1-2-1-15,0-1 0 0,-1 0-1 16,0-1 0-16,-2 0-3 0,2-3-2 0,-3 1-1 16,0 1-1-16,-1 0-3 0,0 1 0 15,0 2-3-15,0 2-3 0,0 1-7 16,0 4-11-16,1 2-13 0,1 2-13 15,-2-1-131-15,2 1-133 0,4 1-324 16</inkml:trace>
  <inkml:trace contextRef="#ctx0" brushRef="#br0" timeOffset="129404.28">11995 12605 485 0,'7'-9'133'0,"-1"3"4"16,0 1-17-16,2 0-84 16,-1 3-11-16,3-1-4 0,0 2-6 0,1 1-7 15,0 3-3-15,0-1-1 0,-1 3 0 16,-1 0 0-16,-5 2 2 0,-1 2 1 15,-3 0 1-15,-3 2 0 0,-3 0 0 16,-1 0-1-16,-5 2-1 0,-1 0-1 16,-3 0 2-16,0 1 1 0,2-1 1 0,-1 1 0 15,1-2 0-15,4 0 0 0,3-1-1 16,5 0-3-16,0-1-1 0,6-2-1 16,5-1-1-16,5-1 0 0,5-1 1 15,3-1-1-15,3-3-3 0,0-1-5 16,0 0-7-16,-5-3-7 0,-3 1-8 15,-5 0-8-15,-2-3-126 0,-4 1-121 16,3 3-299-16</inkml:trace>
  <inkml:trace contextRef="#ctx0" brushRef="#br0" timeOffset="129849.25">12426 12690 581 0,'9'-13'138'16,"0"2"5"-16,-3 4-88 0,-1 3-16 15,-3 2-7-15,-2 4-1 0,-4 4-5 16,-1 7-5-16,-3 5-4 0,-2 4-5 16,-1 5-2-16,-1 8 0 0,-1 2-4 15,1 3-2-15,3 2 0 0,3-1 1 16,0-1-1-16,1 0 0 0,2-5-1 15,0 0 0-15,1-7 0 0,-1-1-2 16,1-6 1-16,1-3-1 0,-1-2 0 0,2-5-1 16,3-3 1-16,0-5 0 0,6 0 0 15,3-3-1-15,3-1 1 0,2-2 0 16,1 0 0-16,0 0-1 0,-2-1-1 16,-3-1-1-16,-3 2 0 0,-4-1-1 15,-2 2 1-15,-3-1 0 0,1 1 0 16,-2 0 1-16,-2 1-1 0,0 0 0 15,-3 1 0-15,-4 1 1 0,-4 0-1 0,-3 2 0 16,-5-1 1-16,-5 3 1 0,-3 0 0 16,-1 0 0-16,-1-1 1 0,3 0-3 15,2-1-5-15,3-3-9 0,8 0-8 16,3-3-15-16,5-2-1 0,7-3-123 16,7 0-118-16,4-2-282 0</inkml:trace>
  <inkml:trace contextRef="#ctx0" brushRef="#br0" timeOffset="130038.95">12670 12676 414 0,'-4'-3'110'0,"-2"0"1"0,-3 2-18 15,-8-2-67-15,-4 2-12 0,-6 1-3 0,-2 1-5 16,-2-1-2-16,-1 2-1 0,2 0-2 15,5 2-4-15,6-2-36 0,6-1-74 16,8 2-92-16,8 3-227 0</inkml:trace>
  <inkml:trace contextRef="#ctx0" brushRef="#br0" timeOffset="130342.75">12885 12491 580 0,'6'-2'127'16,"1"5"3"-16,2 3-93 0,3 4-16 16,3 7 0-16,2 4 3 0,2 6 4 0,-3 6 1 15,-3 5 2-15,-4 5 2 0,-4 6-1 16,-5 6-1-16,-5 4-3 0,-5 0-4 15,-6 0-3-15,-5-4-3 0,-5 0-4 16,-4-4-4-16,-5-3-3 0,1-8-2 16,-2 0-1-16,4-4-3 0,1-1-4 15,7-6-9-15,0-5-12 0,5-6-15 0,-2-3 10 16,5-6-151-16,-1-7-138 0,1-2-332 16</inkml:trace>
  <inkml:trace contextRef="#ctx0" brushRef="#br0" timeOffset="131248.13">13399 12960 496 0,'-1'-2'120'16,"1"-1"1"-16,3 0-67 0,10 1-18 0,5 1-6 16,12 0-4-16,6 0-3 0,15 1-1 15,14 0 1-15,14 2-2 0,8 2-3 16,8 0-1-16,7 2-2 0,7 2-2 16,3 1-2-16,-3 2-2 0,-5-1-3 15,-8-2-3-15,-7 0-4 0,-7-1-7 16,-12-3-8-16,-15-2-8 0,-13-3-8 15,-14-3-11-15,-13-2-5 0,-18-2 1 0,-11-3 7 16,-12-3 9-16,-6-1 9 0,-6-2 9 16,-3 1 15-16,-1-1 10 0,-1 0 5 15,3-1 3-15,-2 2 3 0,1 3 2 16,3 1 1-16,5 1 0 0,5 3-1 16,7 3-4-16,6 4-4 0,8 0-4 15,8 5-3-15,9 2-3 0,7 2-4 0,6 2-2 16,9 2 0-16,5 2 2 15,5 2-1-15,0-1 1 0,2 1 0 0,-5 1 0 16,-3 1-1-16,-8 2 2 0,-8 0 2 16,-8 1 5-16,-8 2 3 0,-10 0 2 15,-9 3 1-15,-5 0 1 0,-7-1-1 16,-5-1-3-16,-2-1-5 0,-3 1-5 16,3-2-10-16,0-4-14 0,6 0-11 15,10-5-28-15,8-2-104 0,11-3-122 16,10-6-284-16</inkml:trace>
  <inkml:trace contextRef="#ctx0" brushRef="#br0" timeOffset="131777.35">15296 12626 533 0,'-1'-10'130'15,"-3"-1"7"-15,2 1-77 0,-2 3-13 16,1 2-5-16,2 2-6 0,-1 5-2 16,2 6-4-16,-1 9-4 0,1 10-3 15,0 8-3-15,1 10-4 0,1 13 2 0,2 7-3 16,-2 3-2-16,0 1-4 0,-1 0-1 16,-1-1-2-16,-4-6-1 0,-1-3 0 15,0-5-6-15,-1-5-8 0,1-6-13 16,3-6-11-16,-1-9-16 0,3-3-75 15,2-14-51-15,1-10-110 0,3-4-229 16</inkml:trace>
  <inkml:trace contextRef="#ctx0" brushRef="#br0" timeOffset="132095.6">15282 12594 587 0,'4'-3'123'15,"5"1"0"-15,7-4-102 0,7-3-15 16,9-2-3-16,9-6 2 0,8-6 3 15,6-5 3-15,4-5 2 0,6-6 1 16,4-5 4-16,2-1-1 0,2 5 0 16,-7 2-4-16,-2 3-1 0,-5 11-3 0,-11 4-2 15,-12 9-4-15,-10 2-11 0,-10 4-8 16,-6 4-14-16,-8 1-115 0,-8 5-116 16,-6 5-288-16</inkml:trace>
  <inkml:trace contextRef="#ctx0" brushRef="#br0" timeOffset="132408.96">15298 13426 628 0,'3'-5'137'0,"2"3"3"15,2 3-101-15,5 4-16 0,6 4-6 16,3 7 1-16,9 6 3 0,6 5-1 16,3 5-1-16,4 6-3 0,3 6-3 15,1 3-3-15,2-3-2 0,-4 0-5 16,4 2-5-16,2-3-9 0,3-6-12 15,4-6 97-15,1-11-234 0,-2-4-141 16,0-9-387-16</inkml:trace>
  <inkml:trace contextRef="#ctx0" brushRef="#br0" timeOffset="132747.51">16393 12037 589 0,'-2'0'127'16,"2"4"4"-16,3 5-94 0,-3 7-13 15,-1 10-1-15,-3 10 2 0,0 16 4 0,1 10 1 16,3 12-2-16,0 10 0 0,1 9-2 16,4 8-4-16,7 7-3 0,2-3-4 15,0-1-3-15,-1 2-2 0,4-2-4 16,0-4-2-16,0-8-4 0,-6-11-5 16,-3-5-9-16,-5-8-13 0,-3-10-12 15,-6-6 44-15,-2-11-175 0,-3-7-132 0,-4-2-330 16</inkml:trace>
  <inkml:trace contextRef="#ctx0" brushRef="#br0" timeOffset="138322.03">3339 15486 453 0,'-1'-15'115'0,"1"3"4"16,-1 2-54-16,2 4-29 0,-1 4-14 15,2 5-4-15,1 7-1 0,-1 7-1 16,1 9-1-16,1 7-1 0,-2 11 3 16,0 10 2-16,-3 8-1 0,-1 9-2 15,-2 5-1-15,0 3-1 0,-2 3 1 0,-1 3 0 16,-2 1-1-16,3 0-1 0,-1-5-1 15,-2-4-3-15,1-6-2 0,0-6-1 16,1-8-3-16,1-11 0 0,-1-10-4 16,4-8-11-16,0-7-11 0,1-7-1 15,-1-8-131-15,3-6-126 0,0-7-308 16</inkml:trace>
  <inkml:trace contextRef="#ctx0" brushRef="#br0" timeOffset="139548.26">3384 15443 302 0,'-3'0'86'0,"2"-2"6"0,0 0-29 16,1-1-19-16,1 1-7 0,1-2-6 16,2 2-4-16,1-2-2 0,0 2-2 15,2 0-1-15,2 2-1 0,2 2 1 16,2 1 1-16,5 4-2 0,3 2-2 16,7 6-2-16,6 5-2 0,6 2-2 15,5 6-2-15,4 2-3 0,4 0-1 0,2 6-2 16,0 1-1-16,-3 1 0 15,1-2-2-15,0-3 1 0,2 1-4 0,1 1-6 16,-2-6-30-16,0-5-98 0,0-7-111 16,-4-1-274-16</inkml:trace>
  <inkml:trace contextRef="#ctx0" brushRef="#br0" timeOffset="140300.07">3340 16464 421 0,'-1'-3'104'15,"0"-2"3"-15,-1 1-58 0,0 2-14 16,1 0-12-16,1 2-8 0,0 2-5 16,0 3-2-16,-1 3 0 0,1 7 0 15,0 7 1-15,1 5 3 0,2 6 3 0,-2 5 1 16,1 5 1-16,1 2-1 0,-3 0-3 16,0 4-2-16,2 3-2 0,-4 0-2 15,-1-3-1-15,0-1-2 0,1-4-1 16,1-3 0-16,-1-7 0 0,-2-7-1 15,3-2 0-15,1-4-3 0,0-3-5 16,1-4-13-16,1-2-41 0,1-7-74 0,2-3-103 16,0-1-241-16</inkml:trace>
  <inkml:trace contextRef="#ctx0" brushRef="#br0" timeOffset="140747.94">3316 17353 405 0,'2'-6'108'0,"3"0"5"16,3-5-20-16,4-1-51 0,5-1-10 16,4-1-3-16,6-4 2 0,5 1-1 15,7-4-3-15,8 0-4 0,2-1-2 16,4-1-4-16,6 2-3 0,-3-4-4 16,-1-3-8-16,-4 0-13 0,-4-3-27 15,-5-5-105-15,-1-2-116 0,-7 0-286 16</inkml:trace>
  <inkml:trace contextRef="#ctx0" brushRef="#br0" timeOffset="141206.32">4334 15899 476 0,'-3'-11'117'15,"-1"0"4"-15,0 2-68 0,0 5-18 0,-1 7-9 16,-1 8 0-16,-3 9-3 0,0 8-1 16,-1 9 0-16,-1 5 2 0,-2 8 2 15,-3 6 1-15,3 2-3 0,-1 4-3 16,3 2-3-16,5 1-3 0,3 2-3 15,4-1-3-15,1-2-3 0,4-3-2 16,1-6 0-16,-1-2 0 0,0-6-1 16,-3-4-6-16,2-2-7 0,3-7-12 15,-1-5-8-15,1-5-20 0,-2-8-111 16,0-8-120-16,-2-5-279 0</inkml:trace>
  <inkml:trace contextRef="#ctx0" brushRef="#br0" timeOffset="141766.07">4238 16818 399 0,'1'0'106'15,"-1"0"4"-15,0 0-42 0,-1 0-26 16,-3 4-12-16,-3 6-6 0,-9 5-5 16,-6 7-5-16,-5 9-4 0,-8 4-4 15,-3 6 1-15,-7 1-1 0,-1-1-2 16,4-4-17-16,6-3-106 0,-1-6-103 15,5-2-268-15</inkml:trace>
  <inkml:trace contextRef="#ctx0" brushRef="#br0" timeOffset="143557.82">4351 16092 417 0,'0'0'104'0,"0"0"3"0,0-1-49 0,0 1-24 15,0 0-5-15,0 0-5 0,1 0-2 16,2-2 0-16,1 2-1 0,2 0-2 16,2 0-1-16,3 0-2 0,4 2-2 15,2 0-3-15,4 0-2 0,3 1-2 16,4-1-3-16,4 0 0 0,6-1-2 15,4 0 0-15,1-1 1 0,2 1-2 0,-1-1-3 16,-3 0-3-16,-4 2-5 0,-9-1-5 16,-6-1-10-16,-6 0-4 0,-6-3-4 15,-6 1 1-15,-4-2 3 0,-5-2 5 16,-2-1 5-16,-3-2 11 0,0-1 5 16,-2-1 7-16,-2 0 3 0,1-1 2 15,0-1 5-15,1 2 3 0,0-1 3 16,1 0 0-16,2 2 1 0,3 3 0 0,1-1 0 15,2 3-4-15,3 2-4 0,3 1-2 16,3 2-2-16,4 0-3 0,3 2-2 16,2 0-1-16,2 2 0 0,2 1 0 15,2 1-1-15,1 2 1 0,-1 2-1 16,-2 3 0-16,1-2 0 0,-1 1-1 16,-3-1 0-16,-4-1 0 0,-4 0 0 15,-3-2 0-15,-5 1 0 0,-5 2 1 16,-6-2 0-16,-5 0 0 0,-6 2 1 0,-1 1-1 15,-2-1 0-15,-2 0 0 0,4 0-1 16,2 0-4-16,5 0-9 0,9-1-35 16,2-4-92-16,7 1-109 0,8-4-272 15</inkml:trace>
  <inkml:trace contextRef="#ctx0" brushRef="#br0" timeOffset="144076.93">5241 15902 384 0,'-2'-34'104'16,"3"0"3"-16,3-2-34 0,4 2-29 16,5 2-12-16,4 1-7 0,5 1-5 15,4 6-3-15,5 3-2 0,3 4-1 16,2 2-1-16,0 5-2 0,4 3-1 15,3 7-1-15,1 5 0 0,-1 7 0 16,-1 8-2-16,0 8-2 0,-4 9 0 16,-6 7-1-16,-6 8-1 0,-9 4 1 15,-7 4 0-15,-8-1 0 0,-9-1 1 16,-8-6 1-16,-10-3 0 0,-7-5 1 16,-6-3 0-16,-5-5 0 0,-2-6 1 0,-4-3 0 15,-5-2 1-15,7-5 1 0,-4-9 0 16,1-8 0-16,-3-5 0 0,0-6-2 15,2-6-1-15,6-6-1 0,0-8-2 16,9-3-2-16,8-1 1 0,7-9-2 16,12-2-8-16,12-3-10 0,10-5-10 15,15 0-103-15,5 0-23 0,6 6-104 0,9 10-217 16</inkml:trace>
  <inkml:trace contextRef="#ctx0" brushRef="#br0" timeOffset="144698.79">5330 16179 436 0,'1'3'105'0,"1"-2"9"0,1 0-64 16,1 0-8-16,-1-2 4 0,3 0-1 15,-1-3-3-15,3-2-4 0,-1 0-6 16,3-4-4-16,1 0-4 0,0-3-4 15,1-2-1-15,1-2-3 0,-1-2-2 16,0-2-1-16,-1-1-4 0,0-1-2 0,-1-1-3 16,-2 0-1-16,0 3-1 0,-2 1 0 15,-1 3-1-15,-1 4 0 0,-2 3-1 16,0 4 0-16,-2 6 0 0,-4 4 0 16,-1 4 0-16,3 5-1 0,-5 1 1 15,0 1-1-15,2 2 1 0,3-1 0 16,2-1-1-16,1-1 1 0,0-4 0 15,5 2 0-15,3-3 0 0,2-2 0 16,1-5 0-16,1-5 1 0,3-2-1 16,1-3 0-16,0-5 0 0,1-1 0 0,-2-2-1 15,2-2 0-15,-2 2 0 0,-4-1 1 16,-2 0-1-16,-4 1 1 0,-1 1 0 16,-3 2 0-16,-3 3 0 0,-1 0-1 15,-3 5 1-15,0 4-2 0,-3 2 0 16,1 5 0-16,-3 5 0 0,2 4 0 15,-1 4-1-15,2 2 1 0,3 1 1 0,3 1 0 16,4-1 0-16,5-2 1 0,3-2 1 16,4-3-8-16,2-3-12 0,1-2-8 15,-1-5-129-15,-1-2-125 0,-1-2-317 16</inkml:trace>
  <inkml:trace contextRef="#ctx0" brushRef="#br0" timeOffset="145541.13">4253 16687 374 0,'0'-3'97'0,"-4"1"4"0,-2 0-52 16,1-1-13-16,0 1-6 0,1 0-3 0,2 1-5 16,-1 1-6-16,5 0-4 15,4 0-2-15,2-2 0 0,6 3 1 0,2 0-2 16,4 0 2-16,3 3 0 0,5-1 1 16,3 1-1-16,2 5-2 0,2-3-2 15,4 0-3-15,5-1 0 0,4-2-2 16,1-1 0-16,1-2-1 0,-4-1-2 15,0-2-12-15,-6 1-20 0,-5 0-41 16,-7-1-52-16,-7-1-90 0,-6-1-198 16</inkml:trace>
  <inkml:trace contextRef="#ctx0" brushRef="#br0" timeOffset="145806.37">4834 16618 393 0,'-10'-6'106'15,"1"0"5"-15,0 0-46 0,2 1-13 16,2 1-11-16,1 2-9 0,4-1-8 15,3 1-5-15,3 0-4 0,2 4-4 16,3-2-3-16,3 0 0 0,4 3 0 0,3 1 0 16,3 1-1-16,1 2 1 0,4 1-2 15,0 1-1-15,2 1 0 0,-3-1-2 16,-1 1-1-16,-3-2 0 0,-6 1-1 16,-4 0 0-16,-8-1 2 0,-9 1 2 15,-7-1 1-15,-6 1 1 0,-6 0 3 16,-4-1 0-16,-2 0-1 0,0-2 0 15,2 1-2-15,4-2-2 0,2 1-3 16,7 2-8-16,4 0-9 0,8 1-27 16,5-1-103-16,7-1-115 0,7 0-285 0</inkml:trace>
  <inkml:trace contextRef="#ctx0" brushRef="#br0" timeOffset="146383.2">5223 16952 452 0,'-17'-17'114'0,"-1"-4"4"0,6 0-58 16,5 1-20-16,5-5-12 0,9 0-10 15,4 0-6-15,6 0-3 0,5 0-3 16,5-2-3-16,3 0 0 0,3 0-2 0,1 0 1 15,3-1-1-15,1 0 0 0,0 3-1 16,3 2 0-16,4 3 0 0,2 6 0 16,2 10 0-16,3 7 0 0,0 11 0 15,-2 5 1-15,-2 8 0 0,-4 8 0 16,-7 5 0-16,-5 6 0 0,-9 1 0 16,-4 4 0-16,-7 5 0 0,-6 0 0 15,-6-2-1-15,-6-3 2 0,-7-2 2 0,-6-4 2 16,-5-6 1-16,-8-5 0 0,-3-3 1 15,-7-3 2-15,-3-1-1 0,-3-4 0 16,0-2 0-16,-1-5-1 0,1-6 0 16,-1-7 0-16,1-11 0 0,1-5-2 15,2-7 0-15,-1-7-1 0,-2-6-1 16,1-5 0-16,7-7-1 0,5-3 0 16,8-6 0-16,11-5-3 0,13-2-6 0,12 2-9 15,12 3-10-15,10 9-40 0,5 3-80 16,2 11-110-16,1 10-247 0</inkml:trace>
  <inkml:trace contextRef="#ctx0" brushRef="#br0" timeOffset="146885.18">5602 16784 453 0,'7'-6'118'0,"-2"-2"6"0,-3 2-62 16,1 0-14-16,-5 1-11 0,-1 0-6 15,-5 3-7-15,-3 1-9 0,-3-1-5 16,-4 2-6-16,-3 3-1 0,-2-1-2 15,-1 3 0-15,-1 3 0 0,-1 0 1 16,2 2 1-16,1 5-1 0,6 0 1 16,2 1-1-16,4 2 1 0,4 2-2 15,5-1 0-15,0 2 0 0,4-1-1 16,-1-2 1-16,2 1 0 0,2-2 0 0,3 0 0 16,2-1 0-16,1-1 0 0,2 0 0 15,1 0 0-15,0-1 0 0,0-3 0 16,1 2 0-16,-3-4 0 0,0 0 0 15,-2-2 1-15,-1-2-1 0,-2-1 1 16,-1-1 4-16,-2-5 2 0,-3 0 0 16,2-3 2-16,-2-1 1 0,-1-4 1 0,-1-5 1 15,-2-2-2-15,-2-5 0 0,-1-4 1 16,-4-5-1-16,-1-2-1 0,-1-4-1 16,0 2-2-16,-1-1-1 0,2 5-5 15,1 3-9-15,3 4-15 0,2 6-3 16,1 3-134-16,3 9-128 0,4 5-320 15</inkml:trace>
  <inkml:trace contextRef="#ctx0" brushRef="#br0" timeOffset="150438.53">5267 17782 376 0,'-1'-8'109'15,"2"-3"2"-15,-1 0-18 0,3-3-46 16,0 2-19-16,3-2-12 0,3 2-5 16,1-2-4-16,2 2-2 0,2 0-1 15,0 1-1-15,4 0 0 0,0 5 0 16,3-3-1-16,1 2 1 0,1 0 0 16,2 1-1-16,0 0 1 0,0 0 0 15,2-3 1-15,1 3-1 0,-1 1 2 0,1 4 0 16,3-1 0-16,-1 4 2 15,2 4-1-15,0 3 1 0,0 3-1 0,-1 3 0 16,1 0-1-16,-1 7-1 0,-2 1-1 16,2 3-1-16,-5-1-1 0,-3-1 0 15,-1 4 0-15,-2 2-1 0,-4 1 1 16,-4 1-1-16,-3 0 0 0,-1 2 1 16,-1 3 0-16,-1-4 1 0,-4-1 1 15,-1-2 1-15,-2-3 2 0,-1 0 0 16,-6 1 1-16,0-1-1 0,-5 1 0 15,0 7-1-15,-3-5-1 0,0-2-1 0,-3-5 0 16,-1-2-1-16,-3 1-1 0,1-4 1 16,-2-5-1-16,-3-1 1 0,-2 3-1 15,-3-1 1-15,-2-2-1 0,-3-5 2 16,-2-6-1-16,1-3 0 0,1-3 0 16,0-10 1-16,2 0-1 0,2-9 0 15,0-7-1-15,1-6 0 0,1-4 0 0,-2-3 0 16,1 4 0-16,0-10 0 0,4 3-1 15,5-1 0-15,2 1 0 0,6-1-3 16,8 1-2-16,7 0-5 0,8 4-6 16,8 3-21-16,5 7-105 0,6 2-111 15,0 9-275-15</inkml:trace>
  <inkml:trace contextRef="#ctx0" brushRef="#br0" timeOffset="151030.24">5736 17936 287 0,'2'-6'86'0,"-1"1"7"0,0-1-31 16,1 1-8-16,0-2-9 0,-1 0-8 16,2 0-10-16,1 0-7 0,-2-1-5 15,0 2-3-15,1 2 0 0,-2 1 1 16,-1-1 1-16,-2 3 1 0,-2 0-1 15,-6 1 0-15,-3 0-2 0,-3 0-3 16,-5 2-1-16,-3 8-1 0,-1 3 2 0,-3 3 4 16,4 7 2-16,1 1 2 15,2 4 3-15,3 2 1 0,7-3-2 0,4-4-1 16,6 1-4-16,3-3-2 0,8-2-3 16,4-3-2-16,6-1-2 0,6-4 0 15,6-2-1-15,1-3-3 0,2-5-6 16,2-2-8-16,-3-4-8 0,-3 0-10 15,-6-1-26-15,-8 1-94 0,-1-4-107 16,-9 3-250-16</inkml:trace>
  <inkml:trace contextRef="#ctx0" brushRef="#br0" timeOffset="151285.95">5622 18049 399 0,'-5'-1'112'0,"2"-2"4"16,0 1-45-16,3 0-19 0,3-1-16 15,3 1-8-15,3-2-9 0,3 0-5 16,8 1-4-16,2-2-1 0,3 0-1 15,5 0-1-15,1 1-10 0,-1-2-122 0,-4 2-109 16,-5-2-284-16</inkml:trace>
  <inkml:trace contextRef="#ctx0" brushRef="#br0" timeOffset="152570.04">1725 17862 367 0,'-18'-2'97'0,"-5"-1"4"0,0 2-25 0,-2 1-38 15,-2 1-10-15,0 2 0 0,0 4 1 16,6 3 0-16,3 5-3 0,4 2-1 16,2 5-2-16,7 4-1 0,3 3-2 15,5 0 1-15,7-2-1 0,5-3-2 16,5 0 0-16,8-3-2 0,4-4-2 15,4-4-3-15,2-2-3 0,-1-1-3 0,1-4-4 16,-1-2-7-16,-5 0-8 16,-3-4-8-16,-6-1-13 0,-3-3-34 0,-6-1-82 15,-7-2-103-15,-6-1-235 0</inkml:trace>
  <inkml:trace contextRef="#ctx0" brushRef="#br0" timeOffset="152756.74">1582 18016 503 0,'0'0'109'15,"3"-1"3"-15,0 0-78 0,7 1-14 16,4-3-5-16,3 1-1 0,5-2 1 16,6 0-2-16,2-1-2 0,3 0-4 15,-1 0-10-15,-4 3-32 0,-2 1-87 16,-4-2-99-16,-7 2-250 0</inkml:trace>
  <inkml:trace contextRef="#ctx0" brushRef="#br0" timeOffset="153477.59">2543 17980 507 0,'0'-8'116'0,"0"0"1"0,0 2-72 16,1 1-22-16,-1 3-10 0,1 1-3 15,0-2 0-15,0 2-1 0,-1 1 1 16,0 0 0-16,-1 1 0 0,0 3 2 15,-3 1-1-15,1 3 0 0,-2 3-1 16,-1 2-1-16,-2 1-1 0,1 1-2 16,1-1-3-16,0-2 0 0,-1-3-1 15,1-2 0-15,0-3 0 0,0-3 0 16,-3-2 0-16,-1-3 0 0,-1-1 0 0,-2-2 0 16,-4-4-1-16,-1-2 0 0,-2 6 0 15,0-8 0-15,1 0 0 0,1 1 0 16,1-2 0-16,1 0-1 0,1 2 1 15,3-2-1-15,-2 8 0 0,1 3-1 16,-1 1 0-16,-2 9 0 0,0 5 0 16,-2 2 1-16,1 5 0 0,-1 3 1 15,2 1 0-15,3 2 1 0,4-2 0 16,7-2 1-16,5-2-5 0,9-5-7 0,4-2-132 16,4-6-117-16,5-2-313 0</inkml:trace>
  <inkml:trace contextRef="#ctx0" brushRef="#br0" timeOffset="154419.35">2820 18025 466 0,'2'7'116'15,"-2"-1"3"-15,1 0-61 0,1 0-18 16,0-1-9-16,-1 0-2 0,1-2 0 16,2-2-1-16,1-2-1 0,0-3 0 15,2-2-1-15,1 0-2 0,1-4-1 16,1-4-4-16,-1-2-4 0,-1-3-3 0,1-3-3 15,0-3-3-15,-1-3-2 0,0-1-2 16,1 1 0-16,1-1-1 0,1-1 0 16,-1 3 0-16,0 1 0 0,-1 7 0 15,-3 3-1-15,0 1 0 0,-2 7 0 16,-3 5-1-16,0 3 0 0,-1 3 0 16,1 6 0-16,1 3 0 0,-1 4 1 15,1 2 0-15,3 2 0 0,3 4-1 16,1 0 1-16,6 3 0 0,2-1 0 0,4 0 0 15,3 1 0-15,-1 0 0 0,2-5 0 16,-3-3 0-16,-3-6 1 0,-3-3-1 16,-3-4 0-16,-5-3 1 0,0-7-1 15,-2-1 1-15,-1-3 0 0,-2-4 0 16,2-2 0-16,1-7 1 0,1 0 1 16,-3-5 0-16,1 0 1 0,0-2 0 0,0-2 0 15,-1-3 0-15,0 4-1 0,-1 1-2 16,1 3-2-16,-2 0-6 0,1 7-9 15,-1 4-11-15,0 7-13 0,-2 5-34 16,0 0-90-16,-2 8-114 0,1 8-259 16</inkml:trace>
  <inkml:trace contextRef="#ctx0" brushRef="#br0" timeOffset="154702.43">3590 17651 457 0,'-1'-12'124'0,"0"0"2"15,-2 1-20-15,-2 3-67 0,0 3-15 16,0 1-8-16,-2 4-4 0,-2 4-3 16,0 2-2-16,-2 5 0 0,-2 5 4 0,1 5 3 15,1 5 3-15,0 0 3 0,2 2 1 16,3 5 0-16,2 6-1 0,6 2-3 15,1-2-3-15,6-1-4 0,4 3-2 16,7-3-1-16,5-7-1 0,3-8-7 16,4-4-9-16,2-6-12 0,2-5-9 15,0-5-95-15,-6-3-34 0,-5-1-110 0,-4-1-222 16</inkml:trace>
  <inkml:trace contextRef="#ctx0" brushRef="#br0" timeOffset="155111.5">3702 17834 504 0,'-4'-7'123'0,"-1"-1"4"16,2 1-70-16,1 1-18 0,2 2-7 15,3-1-3-15,-1 0-4 0,5 0-4 0,0-1-3 16,3 0-2-16,2 1-4 0,2 0-3 16,0 3-2-16,1 0-3 0,0 5 0 15,-2 2-2-15,-2 2 1 0,-1 3-1 16,-4 5 0-16,-2 0 0 0,-3 2 0 15,-1 2 0-15,-1 0 0 0,-1 1 0 16,-2-2 0-16,0-3 1 0,-2-3 1 16,-3-3 1-16,-3-6 0 0,-3 0 0 0,-4-6 0 15,-6-2-1-15,1-2 0 0,-1-4-2 16,3-1-5-16,5-2-10 0,4 2-12 16,8-5-16-16,10-1-114 0,9 1-122 15,6 2-293-15</inkml:trace>
  <inkml:trace contextRef="#ctx0" brushRef="#br0" timeOffset="155544.1">4051 17889 536 0,'-2'-2'127'0,"-1"-2"3"0,1 3-81 15,2 1-17-15,-1 0-8 0,1 0-5 0,-2 2-2 16,2 0-2-16,0-2-3 0,2 0-1 16,-2 1-1-16,-2-1-1 0,1 0-3 15,-3 0 0-15,1-1-3 0,-2-3 0 16,-1 0-1-16,-1 2-1 0,4-2 1 15,0 2-1-15,1-2 0 0,1 2-1 0,1 0 1 16,2 0-1-16,1-1-1 0,0-2 1 16,2 4-1-16,1-5 0 0,0 5 0 15,-1 0 0-15,2-3 0 0,-1 3 0 16,-1 4-1-16,0-1 0 0,-1 6 2 16,0 1 1-16,-1 6 3 0,-2 5 2 15,0 4 2-15,-2 0 0 0,-3 5 1 16,0-1-1-16,1-2-1 0,-2-4-1 15,0-2-2-15,0-6-4 0,0-1-11 0,0-5-8 16,0-2-133-16,2-3-127 0,1-1-326 16</inkml:trace>
  <inkml:trace contextRef="#ctx0" brushRef="#br0" timeOffset="156117.24">4457 17678 467 0,'0'-11'122'15,"-1"0"6"-15,-2 6-56 0,2 0-18 16,1 1-14-16,0 3-7 0,0 0-7 16,0 1-4-16,0 2 1 0,2 2 0 15,-3 6-2-15,-1 3-1 0,0 8-2 16,0 3 1-16,-2 1-1 0,2 5-5 16,-2 2-4-16,3 1-2 0,0-1-2 0,0-1-2 15,2-1 0-15,1 1-1 0,3-4 0 16,-1-2-1-16,1-4 1 0,1-4 0 15,-1-4-1-15,-2-3-1 0,2-2-1 16,-1-3-1-16,0-2 0 0,-1-1-1 16,2-2-1-16,2 1 0 0,-1-1-1 15,2 0 1-15,1 0-1 0,1 0 0 16,1-1 0-16,0 1-1 0,2-2 1 0,0 1-1 16,-2 1 2-16,0-1 0 0,-3 0 1 15,-1 1 1-15,-3-2 1 0,-2 2 1 16,-2 0 0-16,-2-1 0 0,-2 0 0 15,-3 0 0-15,-2 1 0 0,-3 1 0 16,-2-1-1-16,-2 0 0 0,-3 1 1 16,-2 0 0-16,-2 1 0 0,-2-1 0 15,-2 4 1-15,2-5-1 0,-1 0 1 0,1-3 0 16,3 2 1-16,2-1-6 16,7-1-11-16,3-3-10 0,4 2-19 15,6-1-111-15,4-2-122 0,4-2-290 0</inkml:trace>
  <inkml:trace contextRef="#ctx0" brushRef="#br0" timeOffset="156406.6">4614 17597 486 0,'3'-2'121'0,"-3"1"4"0,0 1-64 15,-4 1-22-15,-3 2-12 0,-4 2-4 0,-3 1-6 16,-4-1-5-16,-5 0-3 0,-5-1-2 16,-3-3-1-16,-2-1-2 0,1-3-1 15,0 0 0-15,3-1-1 0,2-1 0 16,6 0 0-16,7 1-2 0,6 3-8 15,7-1-16-15,7 0-112 0,7 1-111 16,6 4-286-16</inkml:trace>
  <inkml:trace contextRef="#ctx0" brushRef="#br0" timeOffset="156705.39">4719 17512 494 0,'-6'-4'125'16,"3"1"1"-16,2 1-41 0,2 4-51 16,5 2-7-16,3 6-1 0,2 6 0 15,4 3 1-15,1 4 3 0,0 8 0 16,0 4-4-16,0 4-2 0,-5 2-4 15,-3 7-2-15,-2 0-2 0,-4 4-2 16,-4 1-2-16,-4-7-2 0,-2 2 0 0,-5-3-1 16,-1-5-3-16,-6 2-5 0,-6 5-11 15,-1-7-16-15,-6-4-145 0,3-4-142 16,-2-5-362-16</inkml:trace>
  <inkml:trace contextRef="#ctx0" brushRef="#br0" timeOffset="172067.83">5879 15916 387 0,'-1'0'104'0,"1"-1"4"0,-1 1-27 15,1-1-42-15,0 1-11 0,0 0-6 16,0 0-3-16,0 0-6 0,0-2-5 16,0 4-3-16,0-2-4 0,1 1-1 15,2 0 0-15,3 1 3 0,2 3 1 16,5 3 4-16,5 0 2 0,7 5 3 0,5 0 1 15,10 4 1-15,9-1 0 0,10 5-1 16,5-1-1-16,7 1-1 0,7 0-2 16,3 0-1-16,5-2-2 0,4 3-1 15,-1 1-2-15,5-3-2 0,-2-1 0 16,5-2 0-16,2 2-2 0,-6 0 0 16,-5 1-2-16,-3-4-2 0,-6-1-2 15,-4-1-2-15,-10 2-2 0,-5-3 0 0,-6-2 0 16,-7-1 1-16,-6-3 2 0,-6 0-1 15,-6-2 0-15,-7-2-1 0,-6-2-1 16,-4-2-1-16,-5-4-3 0,-2-1-8 16,-3-2-25-16,-4 1-47 0,-1-3-28 15,-5 0-78-15,-1-1-166 0</inkml:trace>
  <inkml:trace contextRef="#ctx0" brushRef="#br0" timeOffset="172420.05">7684 16244 436 0,'-5'-2'111'0,"0"-2"6"16,2 2-58-16,0 0-16 0,1 0-5 0,1 1-4 16,-2 0-7-16,3 1-7 0,0 0-7 15,1 1-5-15,-1-2-3 0,2 2-4 16,-1 0 2-16,0 1 2 0,1 3 0 15,2 3 1-15,0 2 1 0,4 2-1 16,7 3 1-16,2 1-2 0,6 0-2 16,1-2 0-16,4-1-2 0,1-4 1 15,-2-1-1-15,-5-3 0 0,-4-2 0 16,-4-1 0-16,-6-2 1 0,-4 1 6 16,-4 0 2-16,-6 3 0 0,-9 3 1 0,-6 3 2 15,-11 2 0-15,-7 3-1 0,-8 5-6 16,-4 1-1-16,-2 1-1 0,1-3-1 15,2 1-5-15,7-3-8 0,8-2-11 16,8-4-63-16,8-2-69 0,5-6-113 16,12-4-263-16</inkml:trace>
  <inkml:trace contextRef="#ctx0" brushRef="#br0" timeOffset="173246.36">6086 17101 511 0,'-1'-1'115'16,"-2"0"1"-16,3 0-80 0,0 2-17 0,3-1-10 15,2-1-3-15,3-3 0 0,6 0 1 16,5-1 2-16,7-1 1 0,6-1 3 16,8-1 2-16,6-1 1 0,7-1 0 15,5-3-1-15,2-1-2 0,11-2-2 16,7-3-2-16,6-3-3 0,3-1-1 16,4 1-2-16,5-4 0 0,2 1-1 15,-3 1-1-15,-3 0 0 0,-5 5 0 16,-2-2-1-16,-6 1 1 0,-5 3 0 0,-6 3-1 15,-4 2 0-15,-7 1-1 0,-5-3-1 16,-7 7 0-16,-4 1-2 0,-11 2-2 16,-4 0 0-16,-9 2-2 0,-4 1 0 15,-6 3 1-15,-7-2 0 0,-7 1-1 16,-6 3-1-16,-1 0-1 0,-6 2-2 16,-2 0-4-16,0 1-7 0,1 2-10 0,4-2-24 15,3 0-69-15,4-1-87 0,3-1-204 16</inkml:trace>
  <inkml:trace contextRef="#ctx0" brushRef="#br0" timeOffset="173575.58">7682 16668 503 0,'-1'-3'119'0,"-2"0"1"0,2 0-71 16,3-1-23-16,1 1-11 0,2 0-5 15,1-2-2-15,4 0-1 0,2 1 0 16,3-1 2-16,-1 2 1 0,5 0-1 16,1 1 1-16,2-2-2 0,1 2 0 15,-3-1-1-15,-1 1-2 0,1 0 0 16,-4 0-1-16,-4 0 1 0,-2 2 0 16,-4 0 0-16,-2 1 3 0,-1 0 3 0,-5 1 6 15,-1 3 4-15,-4 3 0 0,-5 3 1 16,-6 2 1-16,-6 3-2 0,-6 4-2 15,-5 2-6-15,-2 3-4 0,-2 2-3 16,1-3 0-16,-1 0-2 0,7 0-2 16,4 0-7-16,4-2-13 0,7-4-15 15,4-1 0-15,8-2-132 0,13-6-130 16,5-7-312-16</inkml:trace>
  <inkml:trace contextRef="#ctx0" brushRef="#br0" timeOffset="175575.63">6112 17931 265 0,'-6'8'83'0,"1"-4"9"0,0 0-21 16,0-3-10-16,2 2-5 0,1-2-6 16,-1 0-5-16,2 1-9 0,1-2-7 0,0 0-6 15,0-2-6-15,3 2-6 0,2-2-3 16,3-4-2-16,7-5 0 0,10-3 0 16,7-8 2-16,7-4 1 0,8-2 2 15,5-4 1-15,6 0 1 0,1 0 0 16,-1-1-1-16,1 3 0 0,0 0-2 15,3-2-2-15,-3-3-1 0,1 2-1 0,3-4-2 16,2-1-1-16,1-4-1 0,7-2-1 16,-3 1 0-16,3 0 0 0,2 0 0 15,0 2 0-15,3 2 0 0,-3 1 0 16,-3 3-1-16,0 5 1 0,-3 0-1 16,-3 5 1-16,-8 3-1 0,-9 5 0 15,-8 5-2-15,-12 3-1 0,-8 3-2 16,-8 2-1-16,-8 1-2 0,-3 1-1 15,-5 4-3-15,-1-2 1 0,-2 2-1 16,-1 1 0-16,-3 0 0 0,-1 0-2 0,1-1-1 16,0 2-8-16,1 0-30 0,1-1-75 15,0 1-96-15,-1 0-230 0</inkml:trace>
  <inkml:trace contextRef="#ctx0" brushRef="#br0" timeOffset="176073.11">7797 16918 460 0,'-8'-4'115'15,"-2"-1"6"-15,-1 1-63 0,2 0-15 16,2 1-6-16,1 2-7 0,2-1-6 15,3 3-5-15,3-1-5 0,3 0-2 0,1-1-3 16,3 2-1-16,3-1-2 0,2 1 0 16,2-1 0-16,1 3 0 0,0-1-2 15,3 3-1-15,-2 0-2 0,3 0 0 16,0 0-1-16,-1 0 0 0,-1 0 0 16,1-1-1-16,-3 0 1 0,-2 0 0 0,-4 0 1 15,-4 0 2-15,-4 5 4 0,-4 2 2 16,-4 6 1-16,-6 2 0 0,-6 2 0 15,-2 2 0-15,-3 2-2 0,-1-3-4 16,-1-1-2-16,2-5-4 0,5-2-5 16,3 0-7-16,5-3-8 0,2-2-9 15,5-2-121-15,3-1-117 0,4-1-289 16</inkml:trace>
  <inkml:trace contextRef="#ctx0" brushRef="#br0" timeOffset="176639.91">7969 16620 314 0,'-7'-22'100'0,"-2"-5"4"0,2-5-6 0,2-3-39 16,4-5-18-16,3 0-12 0,6-3-7 15,2 2-2-15,4 3-3 0,6 4-2 16,3 4-1-16,6 4-1 0,5 2-2 15,3 5 1-15,5 6-1 0,3 3-1 16,3 4 0-16,1 5 0 0,2 4 0 16,-2 11-2-16,0 4 0 0,-3 8-1 15,-5 7-1-15,3 9 0 0,-4 7 0 0,-1 7-1 16,-3 1 0-16,-3 4-1 0,-3 0-1 16,-1 4 0-16,-5-2-1 0,-3 1-1 15,-5 0 0-15,-4-2 0 0,-5 0 0 16,-3-7 0-16,-7-3 1 0,-6-8-1 15,-9-7 1-15,-6-6 0 0,-7-5-1 16,-3-4 1-16,-3-3 0 0,-5-4 0 16,-2-3-1-16,-3-5 1 0,0-6-1 0,-2-5 0 15,0-4 1-15,-6-6-1 0,2-4 0 16,2-5 0-16,3-5-1 0,3-7 0 16,7-12-1-16,7-6-2 0,10-9-4 15,9-4-7-15,7-3-8 0,5-1-9 16,9 1-35-16,2 7-77 0,5 5-103 15,6 7-232-15</inkml:trace>
  <inkml:trace contextRef="#ctx0" brushRef="#br0" timeOffset="179848.3">8861 16714 375 0,'-4'0'95'0,"0"-1"5"15,2-1-42-15,-2 1-24 0,3-2-5 16,-1 1-1-16,-1 1-1 0,1-1-2 0,-1 0-2 16,1 1 0-16,1 1-2 0,-1-1-1 15,1 1-1-15,1-1-4 0,0 2-2 16,1-1-3-16,-1 1-2 0,2-1-3 15,0 0-2-15,3 1 0 0,4 1-1 16,2-2 1-16,5 1 1 0,1-1 2 16,5 0 1-16,3 1 0 0,4 0 2 0,2 2 0 15,0-2 2-15,3-1-1 0,7 0-1 16,3-1 0-16,2 1 0 0,6-1-3 16,0 1 0-16,3 0-3 0,0 3 1 15,1 0-3-15,-2 0 1 0,2 0-1 16,1-2 0-16,3 3 0 0,3-1 0 15,1-1 1-15,1 4-1 0,-2-2 0 16,-7 0-1-16,-5 0-3 0,-11-1-3 0,-7-2-3 16,-9 0-2-16,-9-5 0 0,-8 1-4 15,-6-1-1-15,-3 0-1 0,-7-2 3 16,-3-1 1-16,-4-3 0 0,-4 0 1 16,-2-2 3-16,-1 1 3 0,-2-2 3 15,2 1 0-15,1 1 2 0,2 1 0 16,3 3 0-16,2-1 2 0,1 2 1 15,3 1 2-15,-1 3 1 0,2 1 2 16,0 1 1-16,3 2 0 0,0 2 1 0,-1 1-1 16,6 2-2-16,3 2-1 0,4-1 0 15,4 2 0-15,4 1-1 0,4 0 0 16,7 2 0-16,4-2-1 0,1-1 0 16,3-3 0-16,0-1-1 0,2-1 0 15,-4-1-1-15,-1-3 0 0,-7 0-1 0,-5-2 1 16,-5 3 0-16,-3-2-1 0,-7 3 2 15,-7 2 0-15,-4 5 1 0,-7 3 2 16,-5 3 2-16,-5 1 2 0,-7 5 1 16,-4 3-1-16,0 1-1 0,0-2 0 15,3 1-2-15,2-2-6 0,7 1-11 16,5-2-11-16,8-5 3 0,3-5-134 16,6-3-123-16,4-5-308 0</inkml:trace>
  <inkml:trace contextRef="#ctx0" brushRef="#br0" timeOffset="180900.18">9109 16064 415 0,'-1'-2'117'0,"0"1"5"0,1 0-17 16,-1 0-63-16,1-1-11 0,0 2-7 16,-3-2-8-16,3 3-5 0,1-1-4 15,-1 0-3-15,2 1-1 0,1-1-1 0,1 0 1 16,2 2 0-16,3-1 0 0,0-1 1 16,4 1-1-16,2-2 0 0,-1-2-1 15,3 2 0-15,1-3-1 0,0 1 0 16,-1-2 1-16,-2 1-1 0,0-1 0 15,0 2 0-15,-2-1 0 0,-1 1 0 16,-2 1 0-16,3-2-1 0,-2 2 1 16,0 1-1-16,-3-2 0 0,0 1 1 0,-2-1-1 15,-1 2 0-15,-3 1 0 0,1 0 0 16,-2 0 1-16,-1 0-1 0,1 0 0 16,0 1 1-16,1 0-1 0,0 1 1 15,-1-2-1-15,1 1 1 0,-1-1 1 16,0 1 0-16,-1-1-4 0,-2 0 15 15,-6-1-147-15,-2-3-117 0,-1 3-316 0</inkml:trace>
  <inkml:trace contextRef="#ctx0" brushRef="#br0" timeOffset="181742.31">8268 16552 414 0,'0'-2'113'0,"1"1"3"15,-1-1-18-15,2-1-62 0,-1 1-13 16,1-1-4-16,1 2-4 0,1-1 0 15,0-1-3-15,3 3 0 0,0 1 0 16,2 1 0-16,2-2-1 0,2 1-2 16,1 0-2-16,0 0-2 0,1-2-1 15,1 0-1-15,0 1-1 0,-1 0 0 16,-2-1-1-16,0 2 0 0,-2-1 0 16,-3 1-1-16,-1 0 1 0,-3 1 0 0,-1-2 1 15,-3 2 0-15,-1 0 3 0,-4 3 1 16,0 2 1-16,-2 1 0 0,-3 2 1 15,0 2-1-15,-2 2-1 0,0-1-2 16,1 1 0-16,-1 1-2 0,-1-1 1 16,2 1-1-16,-4 0 1 0,2 0 0 15,1-3 0-15,1-1 0 0,1 1-1 16,3-2 1-16,1-2-2 0,1-1 0 16,1-1 0-16,2 0-1 0,2-1 1 0,-2 0-1 15,2-1 0-15,2 1 0 0,0-3 0 16,3 3 0-16,0 0 0 0,2-1 0 15,3-1 1-15,4 1 0 0,-1 0-1 16,3-1 1-16,-1-1 0 0,1-1 0 16,2 1 0-16,1 0 0 0,-1 0-1 15,1-2 1-15,0 2 0 0,0 0 0 16,-4-1 0-16,-3-2 0 0,-4 1 1 0,-3-3-5 16,-3 2-10-16,-6-3-6 0,-3-1-130 15,-6 3-123-15,-3-1-316 0</inkml:trace>
  <inkml:trace contextRef="#ctx0" brushRef="#br0" timeOffset="182761.84">10292 16339 425 0,'4'-14'108'0,"-1"0"5"15,-1 0-55-15,0 3-14 0,-1 2-9 0,0 3-8 16,2 3-2-16,-1 4-2 15,1 7 1-15,-1 11 0 0,1 9-1 0,-1 10 0 16,-1 11 2-16,1 7-2 0,-5 5-1 16,-3 7-4-16,-1 1-2 0,-2 2-2 15,-1-1-2-15,0-1-2 0,3-3-1 16,0-3-2-16,2-6-1 0,1-7-2 16,2-7-1-16,0-6-5 0,0-8-10 15,1-5-10-15,-1-4-8 0,2-7-13 0,2-4-22 16,-4-9-96-16,4-4-109 0,1-3-245 15</inkml:trace>
  <inkml:trace contextRef="#ctx0" brushRef="#br0" timeOffset="183168.68">10305 16307 438 0,'5'-4'113'0,"5"-2"5"16,3-4-33-16,4-2-47 0,5-3-8 16,6-4-2-16,10-1-1 0,2-2-3 15,3-5-3-15,2-3-3 0,4-5-3 0,4-5-3 16,4 1-3-16,-2-7-2 0,5 3-2 16,2 0-2-16,-1 0 0 0,0 3-1 15,-5-1-1-15,-4 3-2 0,-8 5-1 16,-8 1-1-16,-9 2-2 0,-9 7-4 15,-7 7-6-15,-10 7-9 0,-4 8-20 16,-7 6-96-16,-2 7-106 0,-2 9-261 16</inkml:trace>
  <inkml:trace contextRef="#ctx0" brushRef="#br0" timeOffset="183793.56">10244 17243 360 0,'-5'-3'107'0,"1"2"5"0,1-2-15 16,0 2-44-16,2 0-17 0,1 1-11 0,2-1-5 16,5 1-3-16,5 1-2 0,6 3 0 15,8 4 2-15,6 7 0 0,9 6 2 16,7 11-1-16,5 10-3 0,6 4-3 16,6 6-3-16,2 0-3 0,5 2-1 15,1 2-2-15,-1-5-1 0,-1-2-1 16,-2 1 1-16,-6-3-1 0,-1 0-1 15,-5-9-2-15,-4-5-6 0,-2-6-11 0,-4-5-64 16,-3-9-58-16,-4-7-105 0,-7-7-238 16</inkml:trace>
  <inkml:trace contextRef="#ctx0" brushRef="#br0" timeOffset="184309.72">11362 15767 388 0,'0'-11'116'0,"-3"3"5"15,-1 0-13-15,2 3-59 0,0 4-20 16,2 6-8-16,1 7-6 0,1 9-2 16,1 11 0-16,-2 15 4 0,0 12 3 15,-1 8 4-15,-4 11 1 0,2 10-2 16,1 13-1-16,2-1-2 0,3-1-4 16,-2 2-2-16,3 6-2 0,0 1-3 15,0-4-1-15,-3-8-2 0,-7-2-2 0,-1 0-1 16,0-3 0-16,-1-8-2 0,2-9 0 15,0-5 1-15,1-8-1 0,8-8-2 16,2-8-8-16,4-11-11 0,3-8-9 16,3-11-129-16,2-6-127 0,0-1-316 15</inkml:trace>
  <inkml:trace contextRef="#ctx0" brushRef="#br0" timeOffset="185005.25">10738 16577 518 0,'-1'-13'126'16,"0"3"5"-16,0 1-74 0,-1 6-17 16,2 3-10-16,0 5-1 0,-1 6 0 15,-1 6-3-15,-1 8-4 0,-2 4-3 0,0 9-1 16,-1 0-1-16,-1 4-6 0,2 1-6 16,0 0-3-16,1-3 0 0,2-2 0 15,1-6-1-15,-2-3-4 0,2-6-4 16,0-7-3-16,-1-4-1 0,1-6-4 15,-2-6-2-15,-1-4-4 0,0-5 1 16,-1-5 2-16,2-8 0 0,1-6-1 16,2-5 0-16,4-7 1 0,5-3 2 0,2-2 2 15,2 1 1-15,1 4 2 0,1 3 2 16,-1 2 3-16,3 7 3 0,-2 5 3 16,1 4 2-16,3 4 0 0,3 4 2 15,4 3 2-15,1 2 2 0,0 6 3 16,2 2 2-16,-1 8 3 0,-2 1 1 15,-2 7 2-15,-3 8 1 0,-4 5 1 16,-4 6-2-16,-7 3-2 0,-4 1 2 0,-5 6 0 16,-8-1-1-16,-9 1-3 0,-5 1 0 15,-7-6-2-15,-5-5-2 0,-5-3-3 16,-2-4-2-16,-1-7-3 0,2-3 0 16,3-7-1-16,3-2-7 0,4-2-13 15,5-3-10-15,3-5-121 0,3-2-12 16,0-4-109-16,3-6-222 0</inkml:trace>
  <inkml:trace contextRef="#ctx0" brushRef="#br0" timeOffset="186001.44">3854 16178 441 0,'4'-1'109'0,"0"-1"3"0,-2 2-61 16,1-1-17-16,-1 0-5 0,-2 1-3 15,-1 0-1-15,0 0-5 0,-3 0-4 16,-1 0-2-16,-2 0-2 0,-3 0-4 0,-5 2-2 16,-2 0-4-16,-3-1 0 0,-2 1-1 15,-5 1 0-15,0 0-1 0,1 1 1 16,2-1-1-16,3-1 1 0,4 1-1 15,2-1 0-15,6-1 0 0,4 0 0 16,2 1 0-16,3 1-1 0,2 1 1 16,0 1-1-16,5 2 0 0,0 3 1 0,0 2 0 15,2 3 1-15,1 1 0 16,-3 4 0-16,1 2 1 0,-5 3 3 0,0 3 0 16,-2 3 2-16,-5-2 2 15,1 3 1-15,-2 1 2 0,-2-3 1 0,1-2 0 16,-1-5 0-16,0-3-2 0,3-1-1 15,-2-7-1-15,1-4-3 0,1 0-2 16,2-2-1-16,0-2-2 0,5-1 0 16,1 0-1-16,3-2 1 0,4 0 0 15,4-1 0-15,3-1 0 0,4 1 1 0,2-1 0 16,0 0-1-16,1-1-1 0,-3 1-6 16,-5 0-4-16,-2 0-7 0,-4-1-9 15,-2 1-11-15,-4 0-114 0,-3-1-113 16,-3 0-278-16</inkml:trace>
  <inkml:trace contextRef="#ctx0" brushRef="#br0" timeOffset="186141.29">3658 16545 505 0,'-5'-6'117'16,"4"0"0"-16,8-1-74 0,5 1-19 16,7 1-10-16,6 0-7 0,5-3-3 15,4 0-1-15,5 2 0 0,-3 0-3 16,0-1-16-16,-5 1-104 0,-3-1-100 15,-3-2-260-15</inkml:trace>
  <inkml:trace contextRef="#ctx0" brushRef="#br0" timeOffset="187155.96">11376 16736 527 0,'2'-4'129'0,"-5"1"7"0,1-1-77 16,-1 0-13-16,1 2-10 0,1 1-7 16,2-2-8-16,5 1-5 0,7 0-6 15,8 2-3-15,10 3-5 0,7 1 0 16,11-3 0-16,9 1 0 0,6 1 0 0,10 3-1 16,1 4 1-16,-1-2-1 15,-1 2 1-15,-4 1-1 0,-7 2-1 16,-8-1-5-16,-14-4-7 0,-8-1-7 0,-10-4-6 15,-7-1-11-15,-9-1-21 0,-9-1-15 16,-6 1-2-16,-4-2 2 0,-5-2 7 16,-1 0 7-16,-5-4 13 0,1-1 29 15,0-3 26-15,-1-2 16 0,1 1 12 16,1-1 8-16,2 2 5 0,4 1 3 16,3 2-4-16,1 2-6 0,6 1-7 0,1 0-8 15,5 3-7-15,3-1-6 0,4 2-4 16,6 1-5-16,4 3-4 0,6-1 0 15,5 2-2-15,3 1 1 0,4-2-1 16,0 2 0-16,0-1-1 0,-2 0 1 16,-4 1-1-16,-4 0 0 0,-5 2 1 15,-9 4-1-15,-9 3 4 0,-8 3 0 16,-8 4 2-16,-6 5 0 0,-6 2 1 0,-4 4 0 16,0-2-1-16,-1 1-1 0,0-1-2 15,0-3-1-15,4-5 0 0,1-4 0 16,6-2-3-16,1-3-6 0,6-4-6 15,4 0-40-15,4-4-88 0,5-1-110 16,6-4-268-16</inkml:trace>
  <inkml:trace contextRef="#ctx0" brushRef="#br0" timeOffset="187725.01">12648 16591 572 0,'1'-16'132'0,"1"0"3"16,4 1-95-16,2 2-12 0,3 0-5 15,5 4-3-15,2 0-4 0,3 2-2 16,4 2-2-16,-1 2-1 0,1 3 0 16,1 8-3-16,-3 3-1 0,-3 6-1 0,-3 4-2 15,-2 3-1-15,-3 5 0 0,-4 1-1 16,-4 0 0-16,-1 1 0 0,-3-2-1 16,-3 1 0-16,0-1 1 0,-2-3-1 15,1-3 0-15,-1-1 0 0,0-3 0 16,3-4 0-16,-1-4 0 0,1-4 0 15,1-2 1-15,-1-5 1 0,2-2-1 16,0-5 1-16,2-5-1 0,0-3 0 16,2-4 0-16,2-5-2 0,4-1 0 15,2-4-1-15,3 0-1 0,1-2 0 0,1-1-1 16,2 1 0-16,-4 2 0 0,-2-1 1 16,-2 6 0-16,-4 3 0 0,-2 4 2 15,-2 4-1-15,-2 6-1 0,-4 7 0 16,-2 2 0-16,1 7 1 0,-3 5 0 15,1 4 1-15,0 3 2 0,0 6 1 16,3 2 2-16,3 5 0 0,5 0 1 0,5 2-1 16,4-1-1-16,5 1 0 0,7 1-1 15,4-3-2-15,5-4-6 0,4-8-9 16,1-5-9-16,2-3-11 0,-3-9-122 16,-6-12-123-16,-6-4-296 0</inkml:trace>
  <inkml:trace contextRef="#ctx0" brushRef="#br0" timeOffset="188168.48">13069 16119 483 0,'-6'-5'116'16,"1"0"1"-16,-1 4-74 0,1 1-15 16,-1 3-8-16,-1 4-6 0,-1 0-4 15,1 4-4-15,-2 1 0 0,0 3 0 16,0 1 0-16,0-1-1 0,1 1-1 16,-1-3 0-16,0 1-1 0,2-3-1 15,-2-2 1-15,2-2-1 0,1-2 1 0,1-3 0 16,0 0 1-16,1-2-1 0,3-4 1 15,1 0-1-15,1-3 0 0,3-3-1 16,2-1-1-16,4-1 1 0,1-2-1 16,0-2-1-16,3 1 0 0,-1-1 1 15,1 0-1-15,-2 0 0 0,-2 2 0 16,0 0 1-16,-3 3 3 0,-1 2 0 16,0 3 1-16,-2 4 1 0,1 4 2 15,0 4 3-15,0 4 1 0,1 4 0 0,1 4 1 16,2 7 0-16,1 6-2 0,1 3 0 15,5 0-3-15,5 3-11 0,6 4 140 16,5-5-284-16,3-3-145 0,7-4-429 16</inkml:trace>
  <inkml:trace contextRef="#ctx0" brushRef="#br1" timeOffset="196686.86">10007 16408 275 0,'-13'-1'74'0,"2"1"5"16,-3-3-37-16,-1 2-1 0,3 2-2 15,-2-1-1-15,1 1-4 0,-1-1-4 16,0 0-3-16,1-1-5 0,-2 0-4 16,-1 0-5-16,0-1-4 0,0 1-2 15,-1 1-4-15,-1-1 0 0,-2 2-2 0,-1 0 0 16,0-1-1-16,1 3 1 0,1-3-1 16,-1-1 0-16,0 1 0 0,2-3 0 15,1 1 0-15,0-2 0 0,-1-1 0 16,4 0 1-16,-1 2 0 0,0-2 0 15,0 2 1-15,-1-1 0 0,0 1 0 0,2 0 0 16,-1 1 0-16,-1 1 0 0,-1-2 0 16,-1 2-2-16,1 0 1 0,-1-1 0 15,-4 1 0-15,-3 0 1 0,-1 0 1 16,0 1 2-16,2 0-1 0,-1 1 1 16,2 0 0-16,3 0 0 0,3 2-2 15,3-2-1-15,1 0-1 0,2 2 1 16,2-2-1-16,1-1-1 0,-1 0 1 0,2-1 0 15,-2 1-1-15,3 0 1 0,-1 0-1 16,-2 0 0-16,0 0 1 0,0 1-1 16,-1-1 0-16,0 0 1 0,0 1-1 15,1 1 0-15,1-2 1 0,0 0-1 16,1 0 1-16,0-2-1 0,1 1 1 16,-1 0 0-16,2 0-1 0,2 1 1 15,-1-2-1-15,0 1 1 0,3 1-1 0,0 0 1 16,0 0-1-16,3 1 1 0,-2-1-1 15,0-1 1-15,0 1-1 0,0 0 1 16,0 0-1-16,0-1 1 0,-2-2 0 16,2 3-1-16,0-1 1 0,-2-1-1 15,2 1 0-15,0-1 0 0,0 0-1 16,0 2 1-16,0-1-1 0,0-1-1 16,2 2 1-16,-1-1-1 0,3-1 1 15,1 2-1-15,-1-3-1 0,4 1 1 0,-1-2 0 16,1 2 0-16,0-1-1 0,0-1 1 15,-1 0 0-15,-1-1 1 0,1-1 0 16,1-1 1-16,-1-1-1 0,1-1 1 16,-2 2 0-16,-1-1 0 0,0 1 0 15,-2 2 0-15,0 1 1 0,-2 2-1 16,0-1 1-16,0 3 1 0,-1-1 0 0,2 0 2 16,-2 1 0-16,0 0 1 15,-2 0 1-15,2 0 1 0,-3 0-2 0,-1 1 0 16,-1 2 0-16,-2 0-2 0,-2 1 1 15,-1 2-1-15,-1 0 0 0,0 2 0 16,-1-1 2-16,0 1 1 0,1-1 0 16,-1 2 1-16,0-2-1 0,1 0 0 15,-1-2 0-15,1 1-2 0,1 0 0 16,0-1-1-16,0 0 0 0,2-1-1 0,1-3 0 16,3 2-1-16,0-2 0 0,3 0 0 15,1 0 0-15,-2-1-1 0,2 0 0 16,0 0 1-16,0 2-1 0,-1 0-1 15,1 1 1-15,-1-1 0 0,1 2 0 16,-1 2 1-16,-1-1-1 0,2 0 0 16,-1 1 0-16,1 0 0 0,-1-1 0 15,1 0 1-15,0-2-1 0,0 2-1 0,0 0 1 16,0-1 0-16,0 1-1 0,2-1 1 16,0 1 0-16,1-1 1 0,1 0-1 15,1 1 2-15,2 2-1 0,1-2 2 16,-1 1-1-16,2 1 0 0,1-1 1 15,-1 1-1-15,1 2 0 0,-1-2 0 16,3 3-1-16,2 0 0 0,3 2-1 16,0-2-10-16,3 0-126 0,1-4-116 15,0 0-302-15</inkml:trace>
  <inkml:trace contextRef="#ctx0" brushRef="#br1" timeOffset="199383.45">7523 16150 367 0,'-4'-2'89'0,"1"0"5"15,-5-1-47-15,0 1-17 0,-4 0-2 16,-6-2-2-16,0 0-3 0,-4-1-2 0,-5 0-4 16,-4-2-2-16,-6 0-1 0,-2-3 0 15,-4 0 2-15,-4 0-1 0,-1-1 2 16,-1-3-1-16,-5 1-1 0,0-2-2 15,0-1-1-15,-2-1-1 0,-2 0-3 16,2 1-1-16,3 0-2 0,8 2 0 16,4 1 0-16,5 2-2 0,9 1-1 15,6 1-1-15,8 2 1 0,3-1-1 0,4 4-5 16,5 0-2-16,6 1-2 0,4 2-5 16,6 0-4-16,5-1-6 0,4 0-13 15,8-1-18-15,0-4-37 0,3 4-35 16,0-2-75-16,0-1-158 0</inkml:trace>
  <inkml:trace contextRef="#ctx0" brushRef="#br1" timeOffset="199683.04">6901 15804 313 0,'5'-4'101'0,"0"2"7"0,-3-2-17 15,1 2-26-15,-3 1-13 0,1-1-12 16,0 0-10-16,-1 2-9 0,-1 0-7 0,0-1-5 16,-2 2-2-16,1 1-2 0,-4 1 0 15,0 0 0-15,-3 2 1 0,-5 2 0 16,0 1 1-16,-5 0-1 0,0-2 0 15,-6 0 0-15,-3 1-1 0,-2-1-1 16,-2-1 0-16,3 0 0 0,-2-1-1 16,3 0 1-16,2 0 1 0,4-2-1 0,3-1-1 15,3-1 0-15,3 0 0 0,2 0-1 16,2-1-1-16,4-1 0 0,2 1 0 16,1 0-1-16,1 2-1 0,1 2 0 15,3 0 0-15,0 2 0 0,1 4 0 16,2 0 1-16,1 2-1 0,3 1 2 15,1 0-1-15,2 2 1 0,1 2-1 16,1 0-1-16,1 1-4 0,1 1-9 16,2 2-122-16,2 0-112 0,1 1-293 15</inkml:trace>
  <inkml:trace contextRef="#ctx0" brushRef="#br1" timeOffset="200994.88">7330 16646 237 0,'1'2'54'15,"2"-2"3"-15,-1 0-30 0,2-2-10 16,0 2 1-16,-1-1 5 0,1 1 4 16,0-1 2-16,-2 0 3 0,-1 1 5 0,-1 0 5 15,-1 0 0-15,-1 0-3 0,-3 1-4 16,-4 0-4-16,-3-1-3 0,-4 3-6 15,-6-1-8-15,-4 3-5 0,-2 0-1 16,-3 1 0-16,-2 1 0 0,1 2-2 16,0-2-1-16,2-1 0 0,0-1 0 15,0-1 0-15,1-1 0 0,0-2 0 16,0 0 0-16,-2 1 1 0,-2 0 1 0,-2 1 0 16,0 1 1-16,-1 1-1 0,0 1 0 15,3-1 0-15,4 1-2 0,3 0-1 16,5-1 0-16,8-1-2 0,3-2-1 15,2 1-1-15,5-2-2 0,0-1-3 16,3-1-4-16,0 1-3 0,0 0-2 16,1-3-3-16,3 0-2 0,0-1 1 15,1-2 1-15,1-1 1 0,2-2 1 16,2 0 0-16,0-1 2 0,0 1 1 0,1-4 1 16,0 1 2-16,-1 0 2 0,0-2 1 15,0 1 3-15,-1-1 1 0,0 2 1 16,-2 1 1-16,0 1 3 0,-1 1 3 15,-3 1 3-15,1 2 2 0,-1 1 4 16,-2 2 2-16,-1 1 0 0,0 1-1 16,0 1-3-16,-1 1-2 0,-2 4-1 15,-3 0-2-15,0 2 0 0,-3 3-1 0,-3 2 1 16,-2 4 1-16,-2 0 0 0,-1 0-1 16,0 1 0-16,-1 2 0 0,-1-5-1 15,2 0 1-15,-2-2-1 0,2-2 1 16,0 0-1-16,1-4-1 0,1 0 1 15,2-1-1-15,0-1-1 0,5-2-1 16,2 1 0-16,1-2-1 0,4 1-1 16,-1-2-1-16,2 0 0 0,2 0-2 0,0 3 1 15,4-1 0-15,3 2-1 0,1-1 1 16,4 3 0-16,5 0 1 0,2 0-1 16,4-1 0-16,4 0-6 0,5 2-10 15,1-2-127-15,-1 5-120 0,-1 3-311 16</inkml:trace>
  <inkml:trace contextRef="#ctx0" brushRef="#br1" timeOffset="206331.03">7593 17491 286 0,'0'-1'75'16,"-1"1"1"-16,1 0-31 0,0-1-24 16,0 2-8-16,0 0-7 0,0-1-3 15,0 1-2-15,0-1 1 0,1 0 3 16,-1-1 4-16,0 0 6 0,0 0 7 16,1 1 7-16,-1 1 6 0,0-1 3 15,-1 2-1-15,-2 2-4 0,-4 3-5 0,-1 2-8 16,-6 2-6-16,-3 1-8 0,-5 4-3 15,-4 0-2-15,-1 0 0 0,-1 0 1 16,-2 0 1-16,0 1 1 0,0 1 1 16,1-1 1-16,-2 2 0 0,1 1 0 15,3-3 0-15,3 2-1 0,0-4-2 16,5-2-1-16,1-1 0 0,6-3-1 0,1-3 0 16,0 2 0-16,2-4-1 0,2 1-2 15,1 0 0-15,2-2-2 0,2-1 0 16,0 1-1-16,2-2 0 0,-1-1-1 15,2-1 0-15,1-2-1 0,0-2 0 16,1 2 1-16,2-5-1 0,3-4 1 16,3-3 1-16,2-1 1 0,-1-2 3 15,0-3 0-15,2-3 0 0,-3 5 1 16,-4 0 0-16,-1 5 1 0,-2 1 3 0,0 2 2 16,-3 4 1-16,-1 2 2 0,0 1 2 15,0 3-1-15,-3 0-1 0,3 1-3 16,-1 5-1-16,0 1-2 0,-2 2-2 15,1 5 0-15,-2 2-1 0,-1 4 0 16,-1 1 1-16,-1 2-1 0,-2-2 2 16,1-1 1-16,-2-1 1 0,0 1 1 15,-1-2 2-15,0-1 0 0,2-2 0 16,1-1 0-16,-1 2-1 0,2 0-1 0,1-4-2 16,2-2-1-16,0-1 0 0,2 0-1 15,-1-3-1-15,3-1 0 0,1 0 1 16,3-3-1-16,2-1 1 0,3-2 0 15,3-3 0-15,7-4 1 0,3-2 0 16,7-6-1-16,3 0 1 0,4 0-1 16,-2 2-1-16,-1 3-5 0,-3 2-5 0,-7 2-10 15,-5 8-17-15,-9 0-99 0,-7 4-105 16,-9 5-254-16</inkml:trace>
  <inkml:trace contextRef="#ctx0" brushRef="#br1" timeOffset="206767.66">6784 17845 458 0,'1'-1'115'0,"-1"1"3"15,-1 0-61-15,-1 7-16 0,-3 8-11 0,-2 5-7 16,-2 5-6-16,-2 5-2 0,-1 4-1 16,-1 3-3-16,-2 0-2 0,2-1-3 15,-2 1-2-15,3 0-1 0,0 1-1 16,2 0 0-16,1-4-1 0,3-3 0 16,2-6-2-16,2-7-3 0,2-4-3 15,0-11-6-15,1-3-5 0,-1 0-3 16,0 0-37-16,-1 0-73 0,0 0-94 0,-1-10-223 15</inkml:trace>
  <inkml:trace contextRef="#ctx0" brushRef="#br1" timeOffset="207003.16">6556 18026 379 0,'-2'-4'105'0,"1"-2"7"0,0 1-43 16,0 3-10-16,1-1-16 0,-2 1-8 0,2 2-9 15,2 0-5-15,0 2-6 0,2 2-2 16,2 1-4-16,3 2-1 0,4 3-1 16,6 2 2-16,1 1 1 0,9-1 0 15,-1 1 0-15,4 1-1 0,1 2-2 16,2 1 0-16,-2 5-1 0,1 4-2 16,-3 10-1-16,0-2 0 0,-1-2-4 15,-3 0-10-15,-1-1-6 0,-2-5-122 16,3-5-117-16,-6-13-298 0</inkml:trace>
  <inkml:trace contextRef="#ctx0" brushRef="#br0" timeOffset="-196527.79">16782 15467 615 0,'-6'-3'137'0,"3"0"1"0,-2 1-103 16,3 0-15-16,2 2-7 0,2 0-3 16,3 2-3-16,2-2-3 0,4 1-1 15,4 0-2-15,4 0 0 0,6-1 1 16,5 2-1-16,3 0 0 0,2-1 0 16,1 0 0-16,2 1 0 0,-5-1-1 15,-2 1 1-15,-3-2-1 0,-8 2 1 0,-3-1-1 16,-6-1 0-16,-3 1 1 0,-2-1-1 15,-4 0 0-15,-2 1 1 0,0 1-1 16,0-2 1-16,-2 2 0 0,-1 4 1 16,0 1-1-16,-3 3 2 0,-2 3 1 15,-2 3 0-15,-2 2 0 0,-2 0 0 16,-3 3 0-16,-2 2 1 0,-5 0 0 16,0 1 0-16,-5 2 1 0,-4 1-1 0,1 2 1 15,1-1-2-15,3 0 0 0,1-1-1 16,3-1 0-16,3-1-1 0,3-4-1 15,2-3 1-15,3-2 1 0,2-1-1 16,-1-5 0-16,3-3 0 0,0-3 0 16,4-2 1-16,2 1-1 0,-1-2-1 15,0-4 0-15,4 2-1 0,0 0 0 16,0 0-2-16,2 1 0 0,-2-2 0 16,2 1 0-16,2 1 1 0,2 0 0 0,1-1 2 15,6 2 2-15,1-1 2 0,6 3 1 16,0 0 1-16,4 0 1 0,3 0 0 15,4 2 0-15,5 0-1 0,2-1-2 16,0-3 0-16,3-1-2 0,-2-1-1 16,-2 0-1-16,-4-5-2 0,-5-2-6 15,-4-2-8-15,-2-3-8 0,-4-2-11 16,-1-3 17-16,-1-2-148 0,0 2-125 0,-2 0-308 16</inkml:trace>
  <inkml:trace contextRef="#ctx0" brushRef="#br0" timeOffset="-196013.91">18334 16030 404 0,'5'0'110'0,"-3"0"10"0,-2-1-35 15,-1 1-29-15,-1 0-12 0,-3 0-3 16,-5 1-3-16,-5 2-11 0,-3 0-8 15,-7 1-8-15,-7 1-1 0,-7-1 3 16,-8 1-1-16,-3-4 0 0,-7-1-1 16,-1-1-1-16,3-2-3 0,5 1-2 0,5-2-5 15,8-1-2-15,10 3-4 0,10-1-8 16,6 1-9-16,9-2-9 0,7-3-22 16,7-2-93-16,6-1-106 0,8-3-250 15</inkml:trace>
  <inkml:trace contextRef="#ctx0" brushRef="#br0" timeOffset="-195824.61">18293 15882 578 0,'-7'3'128'0,"-5"2"3"0,-4 0-92 16,-5 2-19-16,-5 2-3 0,-3-2 0 16,-8 0-1-16,-4-1-3 0,-6-4-2 15,-3-1-3-15,0-3-3 0,2-2-1 16,1-2-1-16,5-1-1 0,5-2-2 15,8-1-1-15,5 0-4 0,7 2-8 16,6 0-12-16,9 4-117 0,9-1-115 0,10 3-291 16</inkml:trace>
  <inkml:trace contextRef="#ctx0" brushRef="#br0" timeOffset="-194616.7">19170 15861 390 0,'9'-3'110'15,"-2"0"7"-15,-3 0-27 0,-1 1-32 16,-1-1-13-16,-4-1-5 0,0 0-4 0,-4-1-7 16,-3 0-7-16,-3-1-7 0,-3-1-4 15,-6 1-2-15,-3 3-1 0,-7-1-1 16,-2 3 2-16,-5-1 0 0,-1 4 1 15,0 0 1-15,2 3-1 0,2 1-1 16,4 2-1-16,6 1 0 0,2 1-1 16,2 1-1-16,4 3-1 0,2 2-1 0,4 2 0 15,4 2 0-15,-1 1-3 0,8 2 0 16,5 1-1-16,5 0 0 0,2-4 0 16,4-2-1-16,3-2-1 0,2-5-2 15,1-2 0-15,2-3-1 0,0-6 1 16,0-1-1-16,0-3 0 0,3-1 2 15,-5-2 2-15,-1-3 0 0,-7-4 2 16,-1 0 1-16,-5-4 2 0,-1-1 1 0,-6-3 3 16,-2-3 2-16,-1 2 0 0,0 1 1 15,-2 2-1-15,3 3-2 0,-2 2-2 16,1 3-2-16,1 3-2 0,1 5-1 16,0 1-5-16,0 1-10 0,-1 2-9 15,1 2-12-15,-7 4-87 0,0 1-41 16,0 4-111-16,-2 4-230 0</inkml:trace>
  <inkml:trace contextRef="#ctx0" brushRef="#br0" timeOffset="-194049.13">19726 15727 469 0,'-3'-8'116'0,"-2"1"4"0,-3 2-67 16,-5-1-15-16,-1 3-8 0,-5 1-5 15,-5 2-2-15,-6 2-2 0,-4 3 1 16,-6 3 3-16,-1 5 2 0,-1 3 2 16,2 3 0-16,5 2-1 0,4 3-4 15,8 4-3-15,8 3-4 0,5-1-6 0,5 0-3 16,6 1-4-16,7-1-1 0,3-3-2 15,6-4 0-15,9-5 0 0,7-3 0 16,8-4-2-16,3-5-5 0,0-1-9 16,2-3-9-16,-3-5-9 0,-4 1-10 15,-7-3-121-15,-9-3-122 0,-5 0-288 16</inkml:trace>
  <inkml:trace contextRef="#ctx0" brushRef="#br0" timeOffset="-193804.45">19375 15928 533 0,'-3'-6'127'0,"-2"2"6"0,1 2-77 16,0-2-16-16,2 4-4 0,-1 0 0 0,2 0-3 15,0 2-6-15,0-1-6 0,1 0-6 16,-1-1-4-16,4 1-4 0,6-1-3 15,6 1-1-15,5 1 1 0,9-1-1 16,6-1 1-16,8 0 0 0,-1-1-7 16,3-2-11-16,-2 0-16 0,-4-2-127 15,-3-2-128-15,-9 0-322 0</inkml:trace>
  <inkml:trace contextRef="#ctx0" brushRef="#br0" timeOffset="-192876.88">20463 16052 434 0,'15'-1'117'0,"-6"0"6"16,-2 0-32-16,-6-3-34 0,2 2-13 0,-6-1-3 15,0 1-4-15,-11-2-4 0,-4 0-7 16,-6 1-5-16,0 1-8 0,-3 6-2 16,-4-3-1-16,-3 1-2 0,0 0 0 15,2 0-2-15,2 1 0 0,3-1-2 16,1-3-7-16,6 4-8 0,5-1-8 16,4-1-10-16,5 2-8 0,5-1-15 15,3 1-104-15,6-6-107 0,2 1-256 16</inkml:trace>
  <inkml:trace contextRef="#ctx0" brushRef="#br0" timeOffset="-192677.39">20347 15902 613 0,'1'-6'146'0,"-2"-1"5"16,1 3-91-16,-2 3-21 0,1 0-8 16,1 2-6-16,-1 6-1 0,-2 6-1 15,0 4-2-15,-1 6 0 0,-1 6-1 16,-1 4 1-16,0 2 0 0,0 1-5 0,0-3-4 15,1-1-4-15,-1-2-2 0,2-2-2 16,0-2-3-16,-1-2-9 0,3-3-13 16,-2-2-18-16,2-3 81 0,-2-4-223 15,1-2-150-15,0-2-393 0</inkml:trace>
  <inkml:trace contextRef="#ctx0" brushRef="#br0" timeOffset="-191950.37">20688 16900 537 0,'-2'0'134'0,"1"0"3"15,1-3-53-15,1-1-50 0,4 0-10 16,2-6-2-16,4 0-1 0,2-4-1 15,3-5-1-15,2-3 0 0,0-4 2 16,1-4 0-16,-2-1-2 0,0-4-1 16,-1-9-4-16,-1-9-2 0,4-10-3 15,0-11-2-15,2-6-3 0,2-5-1 16,2-6 2-16,-2-3 1 0,0 8 2 16,-6 7 3-16,-7 13 2 0,-2 12 0 0,-4 12 0 15,-3 11-2-15,-1 14-2 0,-1 8-4 16,0 5-2-16,-2 8-3 0,-5 6 1 15,-2 10-1-15,-3 9 0 0,0 9 0 16,2 8 0-16,0 5 2 0,2 4-2 16,8-6 1-16,7-4-1 0,5-8 0 15,3-5 0-15,2-6-3 0,2-6-3 0,3-6-1 16,1-3-2-16,-5-4 0 0,2-7 0 16,-3-5 1-16,-1-5 2 0,-4-4 2 15,-2-3 1-15,0-5-1 0,-2-5-1 16,0-6-1-16,-1-5 0 0,1-8 0 15,2-1-1-15,-1-3 2 0,3 0 2 16,-1 4 1-16,1 7 0 0,0 7 1 16,-2 10 0-16,-2 6-1 0,-2 6 0 15,-2 6 1-15,-1 3-1 0,-1 3 0 0,-1 3 2 16,0 5 3-16,-3 7 6 0,-1 5 3 16,0 3 5-16,-1 8 2 0,1 5 2 15,-1 3-1-15,2-1-2 0,6-3-3 16,3-1-6-16,4 0-2 0,2-11-3 15,10-1-1-15,8-6-6 0,10-5-15 16,11-5-24-16,1-7-146 0,0-3-153 0,-3-3-382 16</inkml:trace>
  <inkml:trace contextRef="#ctx0" brushRef="#br0" timeOffset="-177579.48">23859 15708 516 0,'-6'-6'128'16,"-1"0"4"-16,3 1-64 0,2 1-29 16,-1 3-13-16,2 0-6 0,1 0-6 15,2 2-4-15,5-1-5 0,4 2-2 16,5 0-3-16,1 0 1 0,5 0 1 16,7 2-1-16,12-1 0 0,2 0 1 15,0 1-1-15,0 0 0 0,5-2 0 16,0 2 0-16,-6-1-1 0,-11 1 1 0,-6 0 0 15,-3-2-1-15,-6 1 0 0,-4-2 1 16,-5 0 0-16,-5 0 0 0,-2-2 0 16,-1 2 0-16,-1 2 1 0,-4 4-1 15,-2 2 0-15,-4 3 0 0,-3 5 0 16,-5 6-1-16,-3 4 0 0,0 5 1 16,-1 1-1-16,-3 2 0 0,-2 2 0 15,-4-1 0-15,-4-3 1 0,1-5-1 0,2-2 0 16,-2-4 1-16,3-3-1 0,2-6 1 15,6 0-1-15,7-6 1 0,3-1 1 16,2-3 2-16,0-2 0 0,7-1 1 16,3-3 0-16,4 0 0 0,5-2-1 15,4 0-1-15,3-1-2 0,1 1-1 16,1 1-1-16,2 3 0 0,6 1 0 0,7 4 0 16,7 1 0-16,-1 2 0 0,3 0 1 15,9 2 0-15,2-1 1 0,-2 0-1 16,-6-2 1-16,-8-1 0 0,2-3-3 15,-1-2-5-15,-1-3-7 0,-5-2-11 16,-2 0-121-16,-2-3-118 0,-4 4-297 16</inkml:trace>
  <inkml:trace contextRef="#ctx0" brushRef="#br0" timeOffset="-177104.61">25247 15959 356 0,'14'-10'115'15,"2"-1"7"-15,-5 1 0 0,0-1-51 16,-1 1-18-16,-3 3-8 0,1 2-7 16,-4 1-9-16,-4 6-7 0,2 1-4 0,-4 7-3 15,-1 2-3-15,-3 3-2 0,-4 2-1 16,-1 3-2-16,-3 0 1 0,-2-2-3 16,0-2-1-16,-1-2-2 0,0-2-1 15,0-2 0-15,-1-2 0 0,0-3 1 16,1-1-1-16,1-4 0 0,0-1 1 15,-5-4-1-15,0-4 0 0,1-2-1 16,-1-2 1-16,-2-2-1 0,2-1-1 16,-1 1 1-16,6 0-1 0,3 4 1 0,-1 2-1 15,3 4 0-15,1 3 0 0,-2 7 0 16,-2 5 0-16,0 5 1 0,-2 2-1 16,-2 4 1-16,4 4 0 0,0-2 1 15,3-1 0-15,4 0-10 0,4-2-12 16,7-3-37-16,8-1-95 0,5-6-118 15,10-4-285-15</inkml:trace>
  <inkml:trace contextRef="#ctx0" brushRef="#br0" timeOffset="-176150.1">25622 16486 388 0,'-3'8'104'0,"-1"-2"4"0,1 0-51 16,1 2-9-16,1-1-7 0,0-1-4 15,1 0-4-15,0 0-3 0,0-1-1 0,0 1 0 16,0-2-2-16,1-1 0 0,-1-1-1 15,1-1 0-15,-1-1-1 0,1-1-2 16,3-1-1-16,3-6 2 0,4-2-1 16,2-6-3-16,3-6 0 0,2-5-4 15,3-8-1-15,-1-9-4 0,1-1-4 16,-2-8-2-16,2-1-2 0,1-5-3 16,-1-5 1-16,0 3 0 0,-1 4 0 15,-2 5-1-15,-4 7 0 0,-2 8 1 0,-3 10-1 16,-3 11 1-16,-3 7-1 15,-1 4-1-15,-2 3 1 0,1 3-1 0,-1-1 1 16,0 0-1-16,0-1 1 0,-1 1 0 16,2 0 0-16,-2 0 0 0,3 0 1 15,-1 0-1-15,-1-1 0 0,0 1 1 16,0-1-1-16,0-1 0 0,0 2 0 0,-2-1 0 16,2 1 0-16,0 0 0 0,1 0-1 15,0 0 1-15,1 0 0 0,-1-1 0 16,0 0 0-16,0-1 0 0,1 0 0 15,-2-1 0-15,2 0 0 0,-1-1 0 16,2-1-1-16,-1 0 0 0,1-1 0 16,0 1-1-16,0 0 0 0,-1 0 1 15,1 0 0-15,-1 2 0 0,1 0 0 16,-2 1-1-16,0 1-1 0,0-1 0 16,1 1-1-16,-1 1-2 0,-1-1-1 0,1 1 1 15,-1 0 0-15,0 0 2 0,0 0 0 16,-1-1 2-16,1 1 0 0,-1 0 2 15,1-2-1-15,0 2 1 0,0 0-1 16,0 0-2-16,1 0-1 0,-1 0-2 16,0 0-4-16,0 0-6 0,-1 0-4 15,1 2-4-15,-3 0-5 0,1 2-6 16,-1 2-7-16,1 3-23 0,-1-1-86 0,1 2-104 16,-1 1-249-16</inkml:trace>
  <inkml:trace contextRef="#ctx0" brushRef="#br0" timeOffset="-175420.94">25951 15709 435 0,'0'-4'116'0,"0"0"6"16,-2 3-56-16,2-1-17 0,0 1-13 15,0 4-9-15,2 0-5 0,-1 6-5 16,3 4-3-16,2 7 0 0,2 7 1 16,3 9 3-16,3 4-1 0,1 7-1 15,-1 2-2-15,5 2-2 0,-1-2-3 0,-2-1-2 16,-2-5-2-16,-1 0-2 0,0-1-1 16,0-3 0-16,-4 0-1 0,-1-1 0 15,2-2 0-15,0-3-1 0,-1-4 1 16,-1-6 0-16,-2-3-1 0,-1-7 0 15,-1-3 1-15,0-3-1 0,-3-3 1 0,0-3 0 16,3-2 0-16,-2-3 0 0,3-2 1 16,0-7 0-16,5-2 2 0,0-6 2 15,1-2 0-15,1-6 2 0,2-3 0 16,-2-4 1-16,3-1 0 0,-3-4-2 16,0-2-2-16,-3-7-1 0,2-3-2 15,1-3 0-15,1 1-1 0,0-1 0 16,1-1 1-16,-2 4-1 0,3 9 1 15,-4 5 0-15,-1 8-1 0,1 5 1 16,-5 5-1-16,-1 6 1 0,0 3-4 0,-3 3-8 16,1 2-16-16,-2 5-8 0,-2 2-38 15,-2 6-91-15,1 6-118 0,-2 5-267 16</inkml:trace>
  <inkml:trace contextRef="#ctx0" brushRef="#br0" timeOffset="-175084.61">26849 15611 456 0,'14'-26'114'0,"-6"0"3"0,-1 3-63 15,-4 3-13-15,-1 6-8 0,-5 3-8 16,-2 9-4-16,-5 11-4 0,-3 7 0 16,-4 9-2-16,-4 4 0 0,-4 9 2 15,-2 9 2-15,0 7 0 0,1 6 0 16,4 5-1-16,5 5-2 0,6 1-1 16,6 0-3-16,6 0-2 0,8-2-1 15,3-4-3-15,4-2-1 0,1-2-2 16,2-2 0-16,-1-5-2 0,-1-6-7 0,-2-7-13 15,-3-10-9-15,-1-8 5 0,-3-8-134 16,-2-7-124-16,-1-5-301 0</inkml:trace>
  <inkml:trace contextRef="#ctx0" brushRef="#br0" timeOffset="-174257.87">26981 16731 472 0,'1'3'120'0,"-1"-2"5"0,1-2-53 15,3 2-27-15,1-4-5 0,4 1-3 16,2-3-2-16,2-2 0 0,7-2-1 0,1-3-2 16,2-4-6-16,2-5-3 0,-1-7-4 15,2-9-4-15,0-10-5 0,-4-11-3 16,1-8-3-16,0-4-1 0,-1-7 0 15,1 0-2-15,-2-4 1 0,0 3-1 16,-1 7 0-16,-2 7-1 0,-5 6 0 16,-1 13 1-16,-5 9-1 0,-1 14 0 0,-3 10 0 15,-1 8-1-15,-3 8 1 0,-3 7 0 16,-1 7-1-16,-1 6 1 0,0 8 0 16,0 7 0-16,-2 5 0 0,6 3 1 15,1 0-1-15,4-1 0 0,2-3 0 16,3-4 0-16,-1-6 0 0,3-6 0 15,0-6-1-15,-2-4 1 0,1-5 0 16,-1-4-1-16,1-6-1 0,0-6 0 16,1-4-2-16,1-6-2 0,0-3-1 15,1-5-2-15,0-5 0 0,2-9 0 0,3-3 0 16,1-7 1-16,2-4 2 0,0-3 1 16,1-1 2-16,0 6 1 0,-2 7 1 15,-5 6 1-15,-3 10 0 0,-4 8 2 16,-3 7 0-16,-2 5-1 0,-3 5 1 15,-1 5 0-15,-4 6 1 0,-3 5-1 16,-1 5 0-16,-1 9 3 0,0 5 1 0,0 6 1 16,2 2 1-16,6 4-1 0,1-3 0 15,7-2-1-15,6-2-2 0,7-3-1 16,1-4 0-16,6-4-8 0,3-5-8 16,3-3-13-16,0-2-15 0,-2-8-123 15,1-8-130-15,-5 0-312 0</inkml:trace>
  <inkml:trace contextRef="#ctx0" brushRef="#br0" timeOffset="-173848.13">28130 16173 538 0,'9'-3'158'0,"-9"1"4"0,-1-2-8 16,0 6-99-16,-8-4-17 0,2 1-9 16,-1 2-9-16,1 1-11 0,-2-1-3 15,1 1-4-15,-1 1-1 0,8 0 0 16,-2 0 0-16,1-2-1 0,-1 0 1 16,0 1-1-16,-2-2-1 0,-1-2-1 15,-3 0-3-15,0-1 0 0,2-2-2 16,0-1-2-16,2 0 0 0,2-1 0 0,5 1 1 15,3 0 0-15,1-1 1 0,1 2 2 16,3 2 0-16,0-1 1 0,4 4 0 16,1 1 1-16,-1 2 1 0,-1 0 1 15,1 4-1-15,-3 1 1 0,0 3-1 16,-7 0 1-16,-3 3 1 0,-2 2 0 16,-10 4 0-16,-3 0 0 0,-4 3 0 15,-6-1 1-15,1 1-1 0,-1 0-1 16,0 1-11-16,5-3-10 0,2 0 2 0,1-4-134 15,4-2-124-15,1-4-310 0</inkml:trace>
  <inkml:trace contextRef="#ctx0" brushRef="#br0" timeOffset="-173167.02">28971 15863 457 0,'16'-12'117'0,"-1"-2"5"0,0 2-65 15,-3-2-14-15,-1 0-6 0,-6-1-8 0,-4 4-9 16,-3 0-5-16,-7 1-6 0,-4 3-2 16,-6 2-3-16,-4 2-1 0,-2 3-1 15,-4 3-1-15,-2 2-1 0,-2 2 1 16,-3 3 0-16,-2 5 0 0,1 2 2 15,-3 7 2-15,3 6 2 0,2 3 0 16,6 4 1-16,6 2 0 0,8 1-1 16,5-1-1-16,9-3-2 0,3-4-1 15,12-2-2-15,3-5 1 0,4-4-1 16,2-4 1-16,3-5 0 0,0-3-1 0,0-5 1 16,-7-4 2-16,-1-4 2 0,-6-5 3 15,-5-2 1-15,-4-3-1 0,-5-2 1 16,-1-5 1-16,-2-3-1 0,-2-4-4 15,-1 0-1-15,1-2-1 0,1 1-1 16,2-3 0-16,4 1-1 0,0 2 0 16,5 3-3-16,2 4-8 0,2 3-8 15,2 2-11-15,2 7-43 0,3 1-85 0,2 7-116 16,0 1-262-16</inkml:trace>
  <inkml:trace contextRef="#ctx0" brushRef="#br0" timeOffset="-172781.7">29257 15468 496 0,'16'-12'127'0,"-4"0"4"16,0 1-66-16,-2 3-20 0,-1 3-11 15,1 3-10-15,-2 4-6 0,1 2-7 16,-1 5-4-16,2 3-2 0,0 4-3 16,0 3 0-16,-2 1-1 0,0 4 0 0,-4-1 1 15,-2 0-1-15,-4 0 0 0,-3-1 1 16,-6-4-1-16,-3-1 0 0,-4-2 1 16,-2-3-1-16,-2-3 2 0,-4-2 1 15,1-3 2-15,1 0 1 0,3-3 1 16,2 0-1-16,5-1 1 0,3 2-2 15,6 0-2-15,7 0-2 0,9 2-1 16,8 2 0-16,4 3-1 0,7 2 1 0,3 0 0 16,5 0-1-16,-3 0-3 0,-3-1-5 15,-4-3-6-15,-5-3-6 0,-6-2-15 16,-5-2-114-16,-4 2-116 0,-6-2-279 16</inkml:trace>
  <inkml:trace contextRef="#ctx0" brushRef="#br0" timeOffset="-172237.61">29967 15746 525 0,'4'-14'130'0,"-4"1"4"0,0 6-81 16,-2 6-15-16,-1 3-7 0,1 9-8 15,-3 4-5-15,1 7-3 0,-1 6-3 16,-1 8 1-16,1 5 0 0,0 3-2 0,3 1-3 15,-1 1-1-15,1-2-3 0,-1-3-1 16,0-4-1-16,0-2 0 0,1-2-1 16,-2-3 1-16,0-3-1 0,2-1 0 15,-1-4-1-15,3-2 0 0,0-4-3 16,4-4-1-16,1-2-1 0,2 0-2 16,3-4-1-16,0-1 1 0,1 0 0 0,1-1 3 15,-1 0 0-15,-1 1 2 0,-1-3 1 16,-3 1 0-16,-2-1 1 0,-1 1-1 15,-1-2 1-15,-1 0 0 0,-1-1-1 16,-1 2 1-16,-3-1 0 0,-1 1 0 16,-4 1 1-16,-2 0-1 0,-3 1 0 15,-5 1 1-15,-4-3 0 0,-3 0 0 16,-1-2 0-16,-5-3 0 0,0 0 1 16,1-1-1-16,3-2 0 0,3 0-2 0,6-1-7 15,3 0-7-15,6 2-18 0,6-7-111 16,5 0-114-16,9-1-284 15</inkml:trace>
  <inkml:trace contextRef="#ctx0" brushRef="#br0" timeOffset="-171988.59">30201 15698 398 0,'1'-1'104'16,"-3"0"2"-16,-13-2-42 0,-10 1-27 15,-5 2-12-15,-5 0-12 0,-4 1-4 16,-4-1-2-16,-3-1-3 0,5 0-2 0,5 0-1 16,4-2 0-16,4 2 0 0,5 1-1 15,9 2-7-15,8 4-35 0,8 1-69 16,8 5-87-16,7 1-215 0</inkml:trace>
  <inkml:trace contextRef="#ctx0" brushRef="#br0" timeOffset="-171700.85">30476 15429 499 0,'8'-6'121'0,"-2"5"5"0,-1 7-71 0,1 9-13 16,-1 7-6-16,0 8-3 15,-3 9 0-15,-1 6-3 0,-2 9-1 0,-2 8-1 16,-4 9-3-16,1 4-2 0,-4 1 1 16,1 4-2-16,-6-1-2 0,0 0-1 15,-3-3-3-15,-3-5-3 0,-5-5-2 16,-4-2-3-16,-8-5-2 0,-6-6-2 15,-6-6-2-15,-2-8-3 0,-1-4-14 16,0-6-22-16,-2-5-138 0,1-1-143 16,-3-2-360-16</inkml:trace>
  <inkml:trace contextRef="#ctx0" brushRef="#br0" timeOffset="-133078.56">7417 11855 479 0,'-14'-10'120'16,"1"-1"3"-16,5 2-74 0,3 4-14 0,6 5-9 15,4 3-10-15,5 2-8 0,3 3-5 16,6 2-1-16,4 3-1 0,7-1 0 15,7 1 0-15,6 0 0 0,7-2 1 16,8 0-3-16,6 0-3 0,3-1-3 16,6-2-2-16,3 1-2 0,4-3-1 15,4-1-1-15,-2-3 2 0,4-2 3 16,0-1 3-16,6-2 2 0,1-2 1 0,0 2 2 16,2 0 0-16,1 0 0 0,-1-1 0 15,6 1 0-15,0 1 1 0,1 4 0 16,0-2 1-16,1-2 1 0,4 1-1 15,5 2 1-15,-1 1 0 0,0-1-1 16,2-2 1-16,4 1-1 0,-1 1 0 16,-1 0 0-16,-5 0 1 0,3 2-1 15,-1 1 1-15,-3 2-1 0,-5-1 0 16,2 1 0-16,0 0-1 0,-1 1 0 16,-3 1 0-16,-3-2-1 0,3 1 0 0,-1-1 0 15,-3 0 0-15,0-2-1 0,-4 0 0 16,-1 0 1-16,-2-3-1 0,-7 0 0 15,-3 1 1-15,-7 0 0 0,-7 1 0 16,-4-1 0-16,-8 0 0 0,-7-1-1 16,-4-2 1-16,-7 0 0 0,-1-2 0 0,-4 0 0 15,0-1 0-15,1-1 0 0,5 4 0 16,4-2 0-16,4 1 0 0,0 1 1 16,5-1-1-16,2 2 0 0,2 0 0 15,0-1 0-15,-1 0 0 0,0 3 0 16,0 2 0-16,-3 0 0 0,-6 1 0 15,-4 0 0-15,-8 2 0 0,-6-1 0 16,-3-1 0-16,-8 0-1 0,0 1 1 16,-3 0 0-16,-1 0 0 0,1 3-1 15,-1 0 1-15,1 2 1 0,2 0 0 0,0 1 0 16,0 2 0-16,2-1 0 0,1 2 1 16,0 3-1-16,0 3 1 0,-1 3-1 15,0 0 0-15,1 7 0 0,-4 2-1 16,1 4 1-16,-3 4-1 0,0 0 1 15,-4 4 0-15,-2 3 1 0,-3 3 1 16,-2 5 1-16,-1 4 1 0,-1 6 0 0,-2 6 1 16,1 3-1-16,-3 2-1 0,-2 2-1 15,0 4 0-15,-1 0 0 0,-1-2 0 16,1-3-1-16,-5-1 2 0,2-2-1 16,-1-4 1-16,-2-7-1 0,1-3 0 15,-1-2-1-15,2-3 0 0,2-2-1 16,4-4 0-16,4-3 0 0,2-3-1 15,2-4 1-15,2-6-1 0,1-2 0 16,0-5 1-16,-2-2-1 0,2-3 1 16,-2-4-1-16,-1-4 0 0,1-3 1 0,-3-3-1 15,0-1 1-15,-2-4 2 0,-1 0 0 16,-3-3 1-16,-1 0 1 0,-2-2 0 16,-5 0 0-16,-2 0 0 0,-2-5-2 15,-3 0 1-15,-6-2-1 0,-5 2-1 16,-5 0-1-16,-5-1 1 0,-7 5-1 15,-7 1-1-15,-1 6 1 0,-6 0-1 16,-5-2 0-16,-5-1 1 0,-9 2-1 0,-2-2 0 16,-4 0 0-16,-6-6 1 0,-7 1-1 15,-7 1 0-15,-3 2 0 0,-1-4 0 16,-6-2 0-16,-9-1 0 0,1 3 1 16,-3-1-1-16,0-1 1 0,-3-1 0 15,2 5 1-15,1-3 0 0,0 1 0 16,-3 1 0-16,3 4 0 0,0-1 0 15,0-1-1-15,-4 4 0 0,4 0 0 0,0 1-1 16,0-2 0-16,-3 3 0 0,5 2 0 16,2-3 0-16,3 1 0 0,-2 1 0 15,5 2 1-15,5-2-1 0,4-2 0 16,1 0 0-16,0 5 0 0,6 2 0 16,7-2 0-16,0-2 0 0,5 4 0 15,4 1 0-15,5 3 0 0,6-4-1 16,4-3 1-16,7 2-1 0,9-1 0 15,3-2 0-15,6 1 0 0,5-5 0 16,6 0 1-16,4-2 0 0,2-2 0 0,1-2 0 16,2 1 0-16,4-4 0 0,5 1 0 15,0-1 0-15,0-2-1 0,1-1 1 16,2-2-1-16,0 1 1 0,2-1-1 16,0-2 1-16,2 0 0 0,3-1 0 15,0-2 0-15,1 1 0 0,0-3 1 0,-2-1 0 16,-2-3 0-16,-3-4 1 0,0-4 1 15,-4-6 1-15,2-4 0 0,1-5 0 16,-1-8 0-16,1-4 0 0,1-2 0 16,-1-6-2-16,3-6 0 0,-3-6 0 15,2-10-2-15,-1 0 1 0,5-3 1 16,1-8 0-16,4 0 1 0,4-1 0 16,3 3 2-16,3 6-1 0,4 1 1 15,0-2-1-15,1 6 0 0,4 5-2 16,-3 6 0-16,1 4-1 0,0 3 0 0,-3 9-5 15,-2 5-5-15,-2 4-8 0,-3 5-5 16,-2 8-128-16,-3 3-120 0,-7 6-304 16</inkml:trace>
  <inkml:trace contextRef="#ctx0" brushRef="#br0" timeOffset="-130239.45">16201 14978 205 0,'22'-10'56'0,"1"0"2"0,3 2-15 15,4 0-24-15,4 3-2 0,7 2-3 16,3 0-3-16,4 3-3 0,2 1 0 16,7 2 1-16,3 1 2 0,6-3 2 15,8 1 2-15,6-1 0 0,4 1 0 0,4-1 0 16,7-1-1-16,5 0-2 0,2 1-1 16,-4 0 0-16,2-2-1 0,3 1 2 15,9-1 1-15,-3 1 1 0,-3 0 0 16,3-1 0-16,6 1-1 0,5 0-2 15,1 1-1-15,-1-1-3 0,10 2-3 16,4 1-1-16,2 1 0 0,0 0-1 16,7 3 0-16,1 0-1 0,2 0 1 0,1 1-1 15,0 0-1-15,2-2-2 0,-2 3-2 16,-2-2-3-16,-3-2-5 0,-8 2-4 16,-5-5-6-16,1 2-7 0,-6-1-3 15,-8-1 0-15,-12-4 3 0,1-1 3 16,-1-1 5-16,-9 2 6 0,-12-3 7 15,-6-2 6-15,-7 3 3 0,-5-1 2 16,-10 2 3-16,-14-1 2 0,-5 1 1 0,-5 2 2 16,-3 1 0-16,-4 2 0 0,-4 3-1 15,1 4-2-15,-2 3-1 0,1 4-1 16,-2 2-1-16,1 3 0 0,-1 4-1 16,1 2 1-16,-3 6-1 0,-1 3 1 15,-1 7-1-15,0 8-1 0,1 10 0 16,-1 2-1-16,0 6 1 0,-1 6 0 15,2 3 2-15,-1 5 2 0,-1 3-1 16,1-1 2-16,-4 1 0 0,-1 4 0 0,2-3 1 16,1 4 0-16,-1-6 0 0,-3-6 1 15,3-2-1-15,3-3 1 0,-2-5-2 16,2-5-2-16,-3-1-1 0,1-6-2 16,5 1 0-16,-5-4-1 0,1-2-1 15,-5-7 0-15,-1-4 0 0,-7-8-1 16,-5-4 1-16,-8-6 1 0,-4-5-1 15,-8 0 0-15,-4-6 1 0,-5-4-1 0,-6 0 0 16,-9-3 0-16,-11-3 1 0,-8 1 3 16,-3-1 2-16,-5-2 0 0,-4 0 2 15,-9 0 0-15,-8 1-1 0,2 3 0 16,-3-5-3-16,-10-3-2 0,-14 5-1 16,-2 4-1-16,-4-6 0 0,-5 0 0 15,-9 1-1-15,-6-3 1 0,-6 2-1 16,1-1 1-16,-6-6-1 0,-9 5 1 0,1-1-1 15,-2-5 1-15,-7 2-1 0,2 2 1 16,0-5-1-16,-11 3 1 0,6-1-1 16,0-1 1-16,-9 1-1 0,7 1 0 15,-2-1 1-15,-6 4-1 0,11-1 1 16,-3 1-1-16,0 3 1 0,10-1 0 16,1 4 0-16,3 0 0 0,13 2 0 15,6 1 0-15,6-2-1 0,8 2 1 0,8 3-1 16,10-3 1-16,11 1-1 0,6-3 0 15,5 2 0-15,10-1 0 0,9 1 0 16,9-4 0-16,7 2 1 0,11-2-1 16,9-2 1-16,8-4 0 0,13-1 0 15,7-8 0-15,6-9 0 0,7-10 0 16,8-12 0-16,6-11 0 0,9-9-1 16,4-8 1-16,8-4-1 0,6-8 0 0,-1-4 0 15,1-2 0-15,3 6 1 0,-8 1-1 16,-1-3 0-16,-5-5 0 15,-3 6 0-15,-1 0 0 0,3 5 0 0,-9 0 0 16,3-3 0-16,-2 1 0 0,3 1 0 16,-3 1 0-16,-1 6 0 0,1 3 1 15,0 2-1-15,0 3 1 0,2 3-1 16,-4 9 0-16,-2 3 0 0,-1 4 1 16,-6 4-1-16,-2 6 0 0,-3 7 1 0,-3 10-8 15,-2 9-9-15,-2 12-32 0,0 8-71 16,-2 4-92-16,-1 6-221 0</inkml:trace>
  <inkml:trace contextRef="#ctx0" brushRef="#br0" timeOffset="-128639.83">23190 14939 354 0,'-1'-9'80'0,"4"-1"1"15,6 6-58-15,5 2-6 0,7 2-10 16,6 1-4-16,6 0-2 0,7 1 0 15,7 0 0-15,12 1 0 0,4-1 0 16,4 2-1-16,6-3 1 0,5 0-1 0,20-1 0 16,3-1 0-16,-1 0 0 0,3-2 0 15,10 0 0-15,5-1 1 0,4 3-1 16,-14 1 0-16,0 0 0 0,11 0 1 16,4-2-1-16,-3 4 0 0,-5-2 1 15,15-2-1-15,3 1 0 0,0 2 0 16,3 2 0-16,7-1 0 0,3 0 0 0,7 1 0 15,-3 2 0-15,2 1 1 0,3-1-1 16,-2 0 0-16,-2 4 0 0,-1-2 0 16,2 4 0-16,-4 0 1 0,-1-1-1 15,0 0 1-15,2 1 0 0,-4-1-1 16,1-4 1-16,0-2 0 0,1-1-1 16,-2 1 1-16,1-2-1 0,-1 1 1 15,0-2-1-15,-1 0 0 0,0 2 0 16,0-1 0-16,-1 1 0 0,-2 2 0 15,-6-3-2-15,0 2-1 0,-5 2-4 0,-12-1-5 16,-8-3-3-16,-1 2-2 0,-3-3-2 16,-11 1 1-16,-8-4 2 0,-5-1 3 15,-3-2 4-15,-5-4 5 0,-7 0 4 16,-3-2 4-16,-3-1 4 0,-9 0 4 16,-4 1 5-16,-7 1 2 0,-9 4 3 15,-11 0 3-15,-9 2-2 0,-6 1-4 0,-3 5-5 16,-3 3-4-16,-3 3-2 0,-2 7-4 15,-1 5-5-15,-4 5 0 0,-1 6 2 16,-1 9 0-16,-4 5 1 0,0 13 0 16,0 6-1-16,1 7 1 0,3 4 0 15,2 3-1-15,3 4 0 0,2 5 0 16,4-2 0-16,1 0-1 0,0-5 1 16,2-2-1-16,3 4 1 0,1-2 1 15,0-4 0-15,2-4 2 0,-1-3-1 0,1 0 2 16,-1-4 1-16,-1-6 1 0,-2-5 0 15,-2-5-1-15,-4-2 0 0,-6-1 0 16,-4 0-2-16,-9 0 0 0,-7 1-1 16,-5-3-1-16,-4-1 0 0,-1-6 1 15,-3-5-1-15,-4-6 0 0,0-4 0 16,-8-4-1-16,-9-4-1 0,-10-3-1 16,-5-1-1-16,-7-4-2 0,-13 1-1 15,-16-1-1-15,0 2 0 0,-4-5 0 0,-14 0 0 16,-11 0 1-16,-8-4 2 0,-11 2 2 15,1-1 2-15,-9-4 1 0,-17 2 3 16,8 1 2-16,-7-5 1 0,-9 4 2 16,10-2 0-16,-9-4 0 0,-4 6-2 15,8-3-1-15,-18-2-1 0,10 3-2 16,-4-1-1-16,-5 4 0 0,5-2-2 0,-9 3 0 16,5-2 0-16,-2 4 0 0,-2 0 0 15,5-2-1-15,-3 2 1 0,9-1-1 16,7-2 0-16,0 6 1 0,14-5-1 15,-10 1 0-15,8 3 0 0,11-4 1 16,-2 2-1-16,7 1 0 0,12-3 0 16,10 1 0-16,17 0 1 0,5-2 1 15,6 1 0-15,13 0 2 0,16-1 1 16,6-3 0-16,9-1 1 0,13-2-1 0,14-4 0 16,12-5-1-16,8-10 0 0,7-7-2 15,8-10 1-15,7-11-1 0,6-10 0 16,5-6-1-16,4-14 0 0,3-12-1 15,5-11 1-15,1-2-1 0,0-9 1 16,1-9-1-16,7-7 0 0,0 4 0 16,4 3 1-16,1 4-1 0,-3 0 0 15,1 14 0-15,-7 14 0 0,-7 10 1 0,-1 7-1 16,-8 11 1-16,-5 11-4 0,1 13-22 16,-3 4-94-16,-3 4-97 0,-7 7-252 15</inkml:trace>
  <inkml:trace contextRef="#ctx0" brushRef="#br0" timeOffset="-109057.83">19406 6768 579 0,'4'-4'129'16,"-2"-1"0"-16,-2 1-95 0,0 4-16 16,0 1-8-16,0 0-3 0,0 2-1 15,0 5 2-15,0 4 2 0,-1 6 1 0,0 4 2 16,0 8 0-16,-1 5 0 0,1 2-4 16,0 1-3-16,-2-2-2 0,1 0-1 15,-1-4-2-15,1-5 1 0,-2-3-1 16,2-5 1-16,-1-5 0 0,2-3 0 15,0-3 1-15,0-3 2 0,1-5-2 16,0-4 0-16,1-5-2 0,3-4 0 0,1-7 0 16,2-7-2-16,2-10-1 0,3-7 0 15,4-1 0-15,2-3-1 0,4 2 0 16,-1 4 0-16,0 7 0 0,0 5 0 16,-4 7 1-16,-1 3 0 0,-5 5 1 15,-1 6 0-15,-2 0 1 0,-1 4-1 16,2 4 0-16,-1 6-1 0,2 3 1 15,0 3 0-15,2 5 1 0,0 4 0 16,-1 3 0-16,1 1 0 0,-3 0 1 0,1 2-1 16,-4 0 1-16,-1 0-1 0,-2-3 1 15,-1-4 0-15,-2-1 0 0,0-4 1 16,0-6-1-16,-1-2 0 0,1-3 0 16,0-3-1-16,1-3-1 0,0-3 0 15,3-4 0-15,0-4-1 0,3-4 1 16,2-3-2-16,1-2 2 0,2-3 0 15,1-4 1-15,2 4-1 0,2-4 0 0,-1 2 1 16,3 1 0-16,-3 1-1 0,-1 5 0 16,-1 5 1-16,-3 1-1 0,0 7 0 15,-2 4-1-15,-3 2 0 0,2 4 0 16,-2 3-1-16,-3 7 1 0,0 7 2 16,-1 4 1-16,0 7 1 0,0 4 1 15,-1 7 2-15,3 4 1 0,0-1 0 16,3-1-1-16,3-1-1 0,1-4 0 0,5-3 0 15,1-4-1-15,2-9-2 0,1-3-4 16,3-4-4-16,-1-5-6 0,2-4-8 16,1-6-47-16,-1-5-78 0,2-3-109 15,-1-4-252-15</inkml:trace>
  <inkml:trace contextRef="#ctx0" brushRef="#br0" timeOffset="-108792.04">20328 6803 638 0,'0'-6'142'0,"-2"1"1"16,1 2-111-16,-1 2-9 0,1 2-6 15,0 5 0-15,0 4 0 0,-2 4-1 0,1 6-1 16,-1 5-1-16,2 6 0 15,1 2-1-15,1 0-4 0,2 1-3 0,0-2-2 16,2-3-2-16,0-4 0 0,1-4-3 16,0-4-8-16,3-5-9 0,0-3-10 15,2-8-18-15,0-6-115 0,1-5-123 16,-1-6-292-16</inkml:trace>
  <inkml:trace contextRef="#ctx0" brushRef="#br0" timeOffset="-108667.39">20358 6430 669 0,'-10'-14'141'0,"1"1"-1"16,1 5-122-16,6 4-19 0,6 4-12 15,3 6-21-15,3 8-107 0,3 4-111 16,3 9-274-16</inkml:trace>
  <inkml:trace contextRef="#ctx0" brushRef="#br0" timeOffset="-108240.8">20605 6766 718 0,'-3'-7'148'0,"1"2"-2"0,2 2-132 0,1 7-11 16,2 3-3-16,0 4-1 0,2 4 0 15,1 5 1-15,3 3 3 0,-2 5 0 16,3 2 0-16,-2-2 0 0,-1-1-1 15,-1-1-1-15,-1-3 1 0,0-3-1 16,-3-6 0-16,0-5 0 0,-1-1 0 16,0-4 1-16,0-2 0 0,-1-4 0 15,-1-5-2-15,1 0-1 0,-1-7 0 16,2-3 0-16,0-7-2 0,2-3-1 0,4-4 1 16,2-4 1-16,3 0 1 0,3-3 0 15,1 1-1-15,1 5 1 0,0 1-1 16,-1 5 1-16,-1 7-1 0,-2 3-1 15,0 7 1-15,-2 4 0 0,-1 5 0 16,-2 4 3-16,-2 6 3 0,2 6 4 16,-3 3 5-16,-2 6 2 0,0 3 3 0,-1 4 1 15,2 4-2-15,0-1-2 16,1 0-4-16,4-2-3 0,4-2-2 0,3-2-3 16,5-3-3-16,6-7-5 0,3-7-11 15,5-5-15-15,2-4 2 0,0-9-137 16,-2-4-130-16,-3-5-318 0</inkml:trace>
  <inkml:trace contextRef="#ctx0" brushRef="#br0" timeOffset="-107024.92">19547 8024 481 0,'-2'-25'116'16,"0"-6"3"-16,0-5-73 0,4-6-12 16,1-3-4-16,2 0-2 0,5 4-5 15,-3 3-3-15,4 4-5 0,2 7-3 16,-2 6-3-16,2 5-3 0,2 5-4 0,4 5-1 16,3 5-2-16,2 3 1 0,1 4-1 15,4 6 1-15,1 7-1 0,-1 4 0 16,-2 5 0-16,-2 7 0 0,-3 4 1 15,-2 4 0-15,-7 3 0 0,-4-2 1 16,-9 3 1-16,-5-4 0 0,-6-1 2 16,-6-4-1-16,-7-5 2 0,-1-4 1 15,-5-4 0-15,-1-4 1 0,-1-6 1 16,-1-5 0-16,2-8 1 0,2-3 1 16,1-4 1-16,2-6-2 0,4-4-1 0,3-5-1 15,6-1-1-15,2-2-2 0,6-3-3 16,3-2 0-16,7-2-2 0,4 1 0 15,1 2-2-15,2 1 0 0,2 1-2 16,0 7-1-16,1 3-1 0,0 5 0 16,2 7 1-16,4 3-1 0,2 3 1 15,3 7-1-15,4 1-1 0,2 3-2 16,2 2-5-16,2 1-9 0,-2-2-118 0,-2 0-112 16,0-3-287-16</inkml:trace>
  <inkml:trace contextRef="#ctx0" brushRef="#br0" timeOffset="-106533.8">20272 7988 662 0,'3'1'145'16,"-3"-2"3"-16,-1 1-115 0,1 1-11 15,1 1-4-15,-1-1-4 0,-1 1-4 16,1 1-3-16,0-1-2 0,-1 1-2 15,-2-1-2-15,2 1 0 0,0-2 0 16,1-1 1-16,-1 0-2 0,-1-1 0 0,0-2-1 16,1-1 0-16,-3 1-3 0,3-1 0 15,-2-1-1-15,2 1-1 0,0 0 1 16,2-1 0-16,-1 2 0 0,3 1 1 16,0-1 1-16,1 2-1 0,1 2 2 15,0 2 0-15,1 3 0 0,1 1 2 16,0 4 1-16,0 3 3 0,-2 2 2 15,-1 1 3-15,-3 3 2 0,-4 1 2 16,-3 1 0-16,-4-1-1 0,-6-1-1 0,-3 0-2 16,-3-1-4-16,-3-5-9 0,-1-1-12 15,3-4-12-15,1-1-28 0,3-6-104 16,6 0-122-16,7-2-284 0</inkml:trace>
  <inkml:trace contextRef="#ctx0" brushRef="#br0" timeOffset="-106167.05">20547 7865 508 0,'-9'-23'122'0,"6"-1"0"0,6-1-51 0,9-1-52 15,2 0-8-15,3 1-3 0,6 4-2 16,2 4-1-16,1-1 0 0,3 7-1 16,-1 5-1-16,1 3 1 0,3 3-1 15,-1 4 0-15,-1 2 0 0,-1 8-1 16,-1 0 2-16,-2 5 1 0,-4 5 2 16,-3 3 1-16,-5 4 2 0,-4 4 0 15,-2 0 3-15,-7 0 2 0,-7 0 1 16,-7-4 1-16,-4-1 2 0,-4-3-1 0,-4-4 0 15,-5-5-3-15,-2-4-2 0,-2-6-3 16,-3-1-3-16,2-6-6 0,1-4-7 16,-1-3-9-16,3-2-10 0,4-6-7 15,6-2-30-15,6-6-97 0,5-6-113 16,6-3-261-16</inkml:trace>
  <inkml:trace contextRef="#ctx0" brushRef="#br0" timeOffset="-105943.47">20822 7557 575 0,'0'1'126'16,"-1"6"4"-16,-1 4-81 0,-2 9-26 15,-1 7-2-15,-2 6 1 0,-2 10 5 16,2 5 2-16,-1 6-2 0,2 3-4 16,1-1-3-16,3 2-4 0,1 0-3 15,1-2-3-15,0-4-4 0,2-4-1 0,-1-2-2 16,3-3-1-16,-2-7-1 0,1-4 1 15,-1-7-5-15,1-5-7 0,-2-6-8 16,0-6-11-16,-1-7-67 0,2-10-66 16,0-7-116-16,0-3-255 0</inkml:trace>
  <inkml:trace contextRef="#ctx0" brushRef="#br0" timeOffset="-102843.74">22840 6095 579 0,'0'-3'130'15,"1"1"2"-15,-1 1-98 0,0 2-12 16,-2 5 1-16,-2 5-1 0,-2 7-1 16,-1 8-1-16,-3 9-1 0,0 8-1 15,-1 8 0-15,2 3-7 0,3 2-3 0,-1-2-3 16,1 0-2-16,3-5-1 0,1-1 0 16,0-6 0-16,2-4-2 0,-1-6-4 15,4-4-7-15,-1-6-5 0,2-6-6 16,-1-8-5-16,4-5-14 0,0-6-35 15,2-6-72-15,0-9-98 0,1-7-233 16</inkml:trace>
  <inkml:trace contextRef="#ctx0" brushRef="#br0" timeOffset="-102623.02">22921 6205 477 0,'4'-22'121'16,"-3"1"4"-16,2 3-51 0,-1-1-33 15,-2 7-10-15,2 2-4 0,0 2-3 16,-2 3-3-16,1 1-5 0,-2 3-3 15,1 5-1-15,0 3 1 0,-3 6 2 16,-2 8 1-16,3 6 1 0,-2 9 1 0,-1 6 2 16,2 7-1-16,-1 3-5 0,3 2-3 15,1-3-4-15,-2 0-2 0,1-3-1 16,-1-4-1-16,2-3-2 0,0-7-6 16,0-6-12-16,1-4-9 0,3-5-10 15,2-5 7-15,1-7-135 0,5-6-124 16,2-2-291-16</inkml:trace>
  <inkml:trace contextRef="#ctx0" brushRef="#br0" timeOffset="-102103.75">23151 6354 498 0,'0'-13'130'16,"-2"-1"-7"-16,4-1 10 0,-2 2-110 15,6 2-10-15,2 0-3 0,1 2-2 16,4 3 0-16,1 2-2 0,1 5 0 16,6 6 0-16,-1 2-2 0,1 7-1 15,0 3 0-15,1 7 0 0,-4 2 0 16,1 4-1-16,-6-1 0 0,-2 1 1 15,-3-3 0-15,-5-1 0 0,-5-2 2 0,-3-2 0 16,-4-5 1-16,1-3 2 0,-2-2-1 16,-1-4 0-16,1-4 1 0,4-1 0 15,1-3 0-15,0-3 0 0,1-2-2 16,2-3-1-16,6-4-1 0,-1-3 0 16,3-7-2-16,4-6-1 0,4-4 0 15,2-6 0-15,1 0-1 0,-2-1 1 16,-3 2 0-16,-1 2-1 0,-1 4 1 0,-5 7-1 15,-3 5 1-15,1 3 0 0,-2 6 0 16,1 2-1-16,-2 5 0 0,0 1-2 16,-1 2-1-16,1 8 3 0,-1 3 0 15,0 3 2-15,-2 10 2 0,2 5 2 16,0 5 4-16,1 2-1 0,0-1 0 16,-1-3-2-16,3 0-1 0,2-5-2 15,3-5-1-15,9-3-5 0,3-4-6 16,0-3-17-16,7-6 4 0,6-5-143 0,-5 1-133 15,-1-3-333-15</inkml:trace>
  <inkml:trace contextRef="#ctx0" brushRef="#br0" timeOffset="-101873.97">24055 6557 600 0,'3'-2'138'16,"0"3"7"-16,-8-4-78 0,-6 2-42 16,-3 2-4-16,-2 2-2 0,-2-1-1 15,-5 2-3-15,-6 0-6 0,-1 0-3 16,0 0-1-16,-1-1-1 0,1-2-1 16,4-1-4-16,5 0-9 0,6 0-13 0,9-1 1 15,8-3-132-15,14 1-124 0,8 0-308 16</inkml:trace>
  <inkml:trace contextRef="#ctx0" brushRef="#br0" timeOffset="-101356.81">24280 6336 760 0,'3'-9'136'0,"0"0"1"15,3 1-119-15,5-1-118 0,0 3 105 16,3 0-2-16,0 2 1 0,-1 3 0 16,0 5 1-16,0 4 1 0,-4 2 2 0,0 4 0 15,0 2 2-15,-2 6-2 0,-1 2 0 16,-2 3 0-16,-3-1-2 0,-2 4-2 15,-2-2-1-15,1 2-1 0,-7-7 0 16,1-2 0-16,-1-4 1 0,0-2-1 16,3-5 1-16,0-2 0 0,-1-4 1 15,2 0 2-15,2-3 1 0,2-2 1 0,0-3 1 16,1-2-3-16,1-3 0 0,2-4-2 16,2-5-1-16,3-4-2 0,4-6-1 15,3-4 0-15,5-2 0 0,2 0 1 16,3 1-1-16,-3 5 1 0,-5 3-1 15,-2 8 2-15,-3 5 1 0,-5 4 2 16,-5 5-1-16,-1 2 0 0,-1 2 0 16,0 2 0-16,-1 5 0 0,-1 3-1 15,1 6 0-15,1 5 0 0,1 7 0 0,2 2 1 16,2 1-1-16,2 2-1 0,4-4-1 16,-1-1 0-16,6-5-3 0,0-4-5 15,5-5-3-15,0-4-19 0,2-5-8 16,1-6-6-16,-1-6-124 0,-8-2-122 15,-1-5-293-15</inkml:trace>
  <inkml:trace contextRef="#ctx0" brushRef="#br0" timeOffset="-100957.9">24442 5893 664 0,'-7'-5'142'0,"5"0"1"16,-1 3-118-16,0 1-12 0,0 3-3 0,-4 2-1 15,3 4-1-15,-4 2-1 0,0 2 0 16,-2 6 0-16,-1-1 0 0,0 2-2 16,2-1-1-16,-1-1-2 0,4-2-1 15,-3-3 20-15,6-3-20 0,-1-3 0 16,3-3-1-16,2 1 1 0,-2-3-1 15,1-1 0-15,2-1-19 0,-1-3 18 0,3-3 2 16,0-4-1-16,0-6 1 0,3-3-1 16,3-2 1-16,-3-4 0 0,5 0 0 15,1 2-1-15,-1 2 0 0,0 3-1 16,1 4 0-16,-2 6 1 0,0 0-1 16,-4 4 0-16,-1 4 0 0,3 1 0 15,-1 2 0-15,2 3 1 0,3 5 0 16,-2 4 0-16,6 3 0 0,1 6 1 15,0 3-2-15,2 2-14 0,4 0 14 0,3 2-151 16,2 0-126-16,0-3-331 0</inkml:trace>
  <inkml:trace contextRef="#ctx0" brushRef="#br0" timeOffset="-100612.73">25026 6049 723 0,'-5'-12'158'0,"-1"2"0"16,4 4-134-16,0 3-5 0,5 2-6 15,0 6-5-15,0 5-3 0,-1 6 0 16,3 9 3-16,-1 7-1 0,3 9 0 16,-1 11 2-16,2 5-1 0,3 4-3 15,1-2-2-15,-1 0-3 0,-2-2 2 16,-1-6 0-16,-1-4-3 0,-4-6-6 16,-1-10-7-16,-4-2-9 0,-1-10-6 15,1-4-1-15,0-6-8 0,-1-12-6 0,2-7-115 16,1-5-110-16,-1-6-280 0</inkml:trace>
  <inkml:trace contextRef="#ctx0" brushRef="#br0" timeOffset="-100408.55">25197 6227 442 0,'11'-45'126'0,"-5"7"6"0,-2 7-45 16,0 7-15-16,0 8-12 0,-2 3-14 16,-1 6-10-16,0 3-8 0,0 4-8 15,-1 6-3-15,-1 7-5 0,-1 5-4 0,3 9-2 16,0 6 0-16,2 10 3 0,-1 7 0 15,3 5 0-15,0 1-3 0,0 0-2 16,-2-3-1-16,-1-4-2 0,-4-5 0 16,1-5 0-16,-1-5-2 0,-2-6-8 15,0-5-7-15,0-4-15 0,1-5-20 16,3-7-112-16,0-6-125 0,0-7-293 0</inkml:trace>
  <inkml:trace contextRef="#ctx0" brushRef="#br0" timeOffset="-99999.84">25453 5836 587 0,'3'-11'135'15,"0"2"1"-15,-3 0-66 0,4 2-57 16,2-1-8-16,2 3-2 0,7 2-3 16,1 3 1-16,1 0 0 0,0 6 1 0,2 1 0 15,-3 4 0-15,-4 4 0 0,-1 2 2 16,-3 3 0-16,-4 4 0 0,-1 1-1 16,-3 2 1-16,-1-1 0 0,-5 0 0 15,-4-5-2-15,0-3 0 0,-1-3 1 16,1-4 2-16,-2-4 2 0,2-1 3 15,0-3 1-15,5 1 2 0,-2-3 0 16,3 0 0-16,0 0-3 0,6-1-3 16,-4 1-4-16,7 1-2 0,0 1-2 15,9 1 0-15,5 1 0 0,8 1 0 0,7 2 2 16,7-1 0-16,4 0-12 0,8-2-11 16,-1-2-8-16,-4-3-125 0,-1 1-124 15,-6-2-307-15</inkml:trace>
  <inkml:trace contextRef="#ctx0" brushRef="#br0" timeOffset="-95717.58">26830 6584 445 0,'29'-2'102'0,"-2"-1"3"16,-11 2-71-16,-2 1-8 0,-2-1 5 15,-6-1 5-15,-3 1 0 0,-5 2-4 16,-7-3-2-16,-7-1-2 0,-8 0-5 15,-5 0-9-15,-7 0-10 0,-8 0-2 16,-8 0 1-16,-2 1-1 0,1 4 0 0,5 0 0 16,5-1-1-16,5 0-1 0,10 1-1 15,9-2-2-15,10 0-4 0,2-2-8 16,6-2-10-16,6-3-4 0,4 1-2 16,3-4 0-16,3-2 2 0,4-1 3 15,2-3 7-15,6-2 11 0,0 1 3 16,0-3 4-16,-1 2 4 0,-1 0 5 15,-4-1 5-15,-3 3 6 0,-5 0 5 16,-4 4 6-16,-4 3 6 0,-1 2 4 0,-3 2 0 16,0 3-4-16,-1 0-6 0,0 4-5 15,-2 2-7-15,0 8-3 0,-3 6-5 16,-2 9-2-16,1 5 1 0,-1 7 1 16,1 6 1-16,0 3 0 0,1 1-2 15,3-3-1-15,5 1-4 0,1-5-3 16,3-4-6-16,3-2-12 0,1-7-12 15,0-7-8-15,0-7-127 0,-1-8-128 16,-4-4-309-16</inkml:trace>
  <inkml:trace contextRef="#ctx0" brushRef="#br0" timeOffset="-94781.14">27481 6241 543 0,'3'-20'130'0,"-3"3"7"0,1 2-75 0,0 3-14 16,-1 1-13-16,1 4 3 0,-1 2-4 15,2 1-5-15,-2 4-6 0,0 5-6 16,0 6-1-16,-3 5-3 0,0 7-3 16,-2 7-1-16,-2 5 0 0,1 7 0 15,0 5 0-15,-1 0-5 0,1-1-2 16,1-1-1-16,-1-5-1 0,1 0 1 16,-1-7-1-16,2-5-1 0,0-3-10 15,3-4-8-15,-2-7-8 0,5-3-2 0,-2-4-3 16,3-9-2-16,1-6-7 0,6-7 5 15,0-5-1-15,4-2-4 0,4-7-8 16,3-6-4-16,3-5 3 0,4 2 6 16,-2-1 9-16,0 3 17 0,-1 0 19 15,-3 5 17-15,-4 4 14 0,-4 9 7 16,-4 2 6-16,-4 5 4 0,-3 3-4 16,0 1-6-16,-2 4-4 0,-1 2-7 0,0 0-5 15,-1 2-5-15,1-1-6 0,-1 3-2 16,-3 3 0-16,-1 1 0 0,-2 3 0 15,-3 2 1-15,-4 2 0 0,-3 1 0 16,0-1 0-16,-2 0-1 0,-1-2-1 16,-1 0-1-16,2-2 0 0,2-1 1 15,0-2 0-15,1-1-1 0,2-2-2 16,2-1 0-16,1-1-1 0,1-2-2 16,4 1 0-16,1-1-3 0,1 0 0 0,3 0-2 15,2 3-2-15,3 0 1 0,1 5-1 16,2 0 0-16,3 5 1 0,1 1 1 15,4 4 1-15,5 1 0 0,1 2 1 16,3 0 0-16,1 1 0 0,-1 0 0 16,1 1 1-16,0-3-1 0,-7 1-4 0,-1-2-10 15,-5-3-10-15,1-4-8 0,-3-2-10 16,-2-5-123-16,1-8-124 0,1-2-291 16</inkml:trace>
  <inkml:trace contextRef="#ctx0" brushRef="#br0" timeOffset="-94440.96">27951 6122 519 0,'1'-26'134'0,"0"6"3"15,1 4-25-15,-2 3-81 0,0 2-7 16,1 5-4-16,0 1-3 0,-1 5-4 16,1 3-1-16,-1 6 1 0,0 7 0 15,-1 6-2-15,-1 6-1 0,-1 5 3 16,-2 11 2-16,0 2 0 0,0 3-4 15,-1 4-1-15,1 1-2 0,2-2-1 16,-2-3-1-16,-3-5-2 0,1-2-1 0,1-4-1 16,-2-4 0-16,2-6 0 0,0-4-1 15,3-4 0-15,-2-4 0 0,5-2-1 16,1-6 1-16,1-2-1 0,1-2 0 16,0 1 0-16,4-1 0 0,4 2 1 15,1-4 0-15,6 1-1 0,3-1 2 16,4-2-1-16,6-1 1 0,2-1 0 15,2-2-3-15,1-1-4 0,-4 0-5 0,-2 0-11 16,-5-1-13-16,-5 1-7 0,-6-2-128 16,-7 2-126-16,-8 2-305 0</inkml:trace>
  <inkml:trace contextRef="#ctx0" brushRef="#br0" timeOffset="-94063.33">28654 6021 441 0,'33'-17'113'0,"-10"3"9"0,-6 4-57 16,-5 3-9-16,-11 3-12 0,-7 7-9 16,-7 5-2-16,-11 7-4 0,-6 5-4 15,-7 9-3-15,-6 8-3 0,0 10 5 16,-4 7 1-16,8 6-1 0,7 8-2 16,7 1-3-16,7 2-3 0,8 2-5 15,6-3-2-15,8 0-2 0,4-5-1 16,7-2-2-16,6 1-2 0,0-8 0 15,2-6-1-15,4-5 0 0,0-7-6 16,-3-7-8-16,-3-9-10 0,-5-10-11 0,1-2 5 16,-2-9-140-16,-9 0-128 0,-1-4-309 15</inkml:trace>
  <inkml:trace contextRef="#ctx0" brushRef="#br0" timeOffset="-90630.58">28967 6299 479 0,'-3'-9'130'0,"6"2"6"0,-6 2-15 16,2 2-79-16,0 2-13 0,-1 1-5 15,1 5-4-15,0 4-2 0,-3 5-1 16,1 5-4-16,-1 7-2 0,0 6 0 15,-1 6 1-15,2 1 1 0,-2 2-3 16,0-2-5-16,0 0 1 0,-1 1-1 16,1-6-1-16,0-2-1 0,-1-4 0 15,1-1-1-15,0-4-1 0,2-4-1 0,0-4-5 16,1-4-9-16,1-2-9 0,0-2-6 16,3-2-6-16,2-4-27 0,1-4-97 15,0-4-108-15,-1-1-253 0</inkml:trace>
  <inkml:trace contextRef="#ctx0" brushRef="#br0" timeOffset="-90365.87">28887 6467 450 0,'-4'-26'116'16,"-2"1"6"-16,2 0-60 0,5 0-15 16,-2 3-12-16,4 1-7 0,0 2-7 15,3 3-5-15,3 2-4 0,0 3-3 16,0 3-3-16,4 1-1 0,-1 5-3 15,5 2 1-15,-1 5-2 0,1 6 2 16,-1 2 0-16,0 6 1 0,0 4 0 0,-1 5-1 16,-3 3 1-16,-2 1 0 0,-5-1-2 15,-2 0 0-15,-6-2 1 0,-4-2-1 16,-6-3 0-16,-2-5 1 0,-6-4-1 16,-2-3-3-16,0-3-5 0,2-5-5 15,-2-3-8-15,4-4-22 0,3-3-99 16,5-2-108-16,4-3-261 0</inkml:trace>
  <inkml:trace contextRef="#ctx0" brushRef="#br0" timeOffset="-90111.06">29463 6152 548 0,'-3'-11'127'16,"-4"2"4"-16,1 0-81 0,-1 4-20 15,1 1-8-15,0 3-3 0,-1 4-2 0,1 3-1 16,0 6 2-16,-2 5-1 0,-2 5 2 16,1 10 1-16,-3 5 2 0,2 7 0 15,3 7-3-15,0 1-4 0,5 0-2 16,3 1-3-16,3-2-3 0,4-1-2 16,4-6-1-16,2-4-5 0,1-7-5 15,5-5-14-15,3-6-13 0,-1-8-15 16,0-10-117-16,4-4-126 0,-4-7-295 15</inkml:trace>
  <inkml:trace contextRef="#ctx0" brushRef="#br0" timeOffset="-89703.91">29541 6268 566 0,'1'-1'123'0,"0"2"0"0,3-1-92 15,-3 0-18-15,4 1-4 0,2 0-2 16,6-2 2-16,0 2 0 0,4 2 0 16,6-1-1-16,2 2 0 0,2 0-1 15,0 1-1-15,-1 1-2 0,-1 0 1 0,-4-1-2 16,-4 0 1-16,-4 0 0 0,-4 0 0 15,-3 0 3-15,-7 0 4 0,-1 2 3 16,-7 1 2-16,-2 2 0 0,-4 3 2 16,-5 3 0-16,0 1 0 0,-5 1-4 15,2-1-2-15,2 1-2 0,1-2-1 16,2-2-1-16,7 0-2 0,2-2-2 16,4 1-2-16,5-4-1 0,1 1 0 15,3 0-1-15,8-1 0 0,2-2 0 0,8 0 0 16,2-2 0-16,2 0-5 0,5 0-8 15,1-2-11-15,-4-2-10 0,-1-1-93 16,-2-3-37-16,-1 1-108 0,1-1-225 16</inkml:trace>
  <inkml:trace contextRef="#ctx0" brushRef="#br0" timeOffset="-89468.93">30039 6123 638 0,'-2'-7'143'0,"0"-1"1"16,2 6-110-16,-1 1-15 0,2 3-5 16,-1 4 1-16,0 5 0 0,0 6-1 15,-1 6 0-15,2 7 1 0,1 7 2 16,-2 6-1-16,5 5-3 0,1 1-6 0,1-2-1 16,-2 0-2-16,-1-5-1 0,0-6-1 15,1-2 0-15,-4-7-5 0,1-5-10 16,-4-5-11-16,4-2-9 0,-2-5-20 15,1-4-110-15,0-4-121 0,4-2-277 16</inkml:trace>
  <inkml:trace contextRef="#ctx0" brushRef="#br0" timeOffset="-89012.15">30289 6339 579 0,'4'-9'126'15,"0"-1"1"-15,3 4-98 0,-3 1-17 16,6 2-3-16,0 3 0 0,2 3-1 16,0 3 0-16,0 1 0 0,1 5 1 0,0 3 0 15,-2 2-1-15,-2 2-1 0,1 3-1 16,-4 0-2-16,-2 1-1 0,-1 1-1 16,-3-3 0-16,0-2 0 0,-1 0 0 15,-5-4 1-15,1-2 0 0,-1-3 1 16,-2-1 0-16,4-3 1 0,-3-1-1 15,2-3 2-15,2-2 0 0,-1 0 0 16,2-2 0-16,0-2-1 0,1-2-1 16,4-3-1-16,0-1 0 0,3-3-2 0,2-4-1 15,0-4 0-15,2-3 0 0,0 0 1 16,-1-3 0-16,1 1 0 0,-3 1 2 16,-1 4 4-16,-1 5 3 0,0 3 3 15,-3 6 2-15,0 2-1 0,-2 2 0 16,0 3-3-16,1 4-5 0,-2 1-3 15,-2 3-2-15,3 6-1 0,-1 4 0 16,0 4 1-16,-1 4 1 0,1 3 0 0,4-1 0 16,-1 0 0-16,1-2-1 0,4-3 0 15,2-3 0-15,4-3-3 0,6-3-3 16,4-4-17-16,9-4-18 0,5-4-56 16,0-3-56-16,2-2-11 0,-5-1-93 15,-3-4-151-15</inkml:trace>
  <inkml:trace contextRef="#ctx0" brushRef="#br0" timeOffset="-88796.03">30865 6117 589 0,'-1'-8'138'0,"1"4"1"0,-2 1-87 16,1 2-25-16,4 6-5 0,0 5-3 15,2 7 0-15,1 2 0 0,-1 9 3 16,0 5 3-16,1 6 1 0,-6 3-2 0,-2 2-1 15,-4 0-4-15,-4-1-2 0,-2-1-4 16,-4-4-3-16,-4-3-2 0,0-5-6 16,-3-1-13-16,-2-6-25 0,-2 2-22 15,-1-4-116-15,5-3-134 0,-2-3-317 16</inkml:trace>
  <inkml:trace contextRef="#ctx0" brushRef="#br0" timeOffset="-87068.44">31315 5942 513 0,'1'-28'127'0,"-2"2"5"15,-2 6-67-15,2 3-18 0,0 9-10 16,1 3-4-16,2 1-3 0,-3 3-6 16,2 3-4-16,-1 3-4 0,0 7 0 15,0 8-2-15,0 8-3 0,-3 8 1 16,0 8 1-16,-2 7 0 0,-1 4 0 16,0 5-4-16,-1-1-2 0,-2 2-1 15,2-1-1-15,-2 0-1 0,0-6-1 0,1-2 0 16,-2-7 0-16,4-5-3 0,-2-6-6 15,2-4-10-15,3-8-11 0,0-4-10 16,6-6-3-16,2-5-10 0,3-9-117 16,3-6-113-16,6-6-272 0</inkml:trace>
  <inkml:trace contextRef="#ctx0" brushRef="#br0" timeOffset="-86810.04">31472 6053 528 0,'1'-28'125'0,"-1"-1"4"0,2 3-73 16,-1 4-17-16,-1 3-4 0,2 3-2 16,-2 5-1-16,0 3-5 0,0 6-3 15,0-1-6-15,3 5-5 0,-2 4-4 16,1 5-2-16,1 6 2 0,-2 6 0 16,2 8 3-16,-6 7 1 0,-1 8 2 0,1 3 0 15,-3 4-2-15,-2 2-2 0,2 3-1 16,0 1-2-16,-1-1-1 0,2-4-2 15,0-4-2-15,2-3 0 0,2-4-6 16,2-6-11-16,1-8-13 0,4-3-13 16,4-7-12-16,3-11-121 0,3-2-129 15,-2-7-294-15</inkml:trace>
  <inkml:trace contextRef="#ctx0" brushRef="#br0" timeOffset="-85320.89">31706 6532 400 0,'1'4'109'16,"1"1"9"-16,-2-4-4 0,0-1-55 16,3 1-52-16,-2-2 41 0,5 0-6 0,-2-3-5 15,0-2-7-15,3 0-6 0,2-1-1 16,1-7-3-16,1 2-4 0,0-3-2 15,-2-1-3-15,3-4-1 0,0 1-2 16,0-5-2-16,-3 5-1 0,2-7-1 16,0 0-1-16,1 1-1 0,-2 3 0 15,-1 1-1-15,-1 4 0 0,1 4 0 16,-8 3 0-16,4 5 0 0,-4 1-1 0,0 3 0 16,1 2-1-16,0 2 0 0,1 2-1 15,0 3 1-15,-2 3 0 0,2 7 1 16,3 1 0-16,-1 3 1 0,1 3 1 15,3 1-1-15,2 0-1 0,0-2 1 16,4-2-1-16,-3-2 0 0,0-4 1 16,-2-4-2-16,-3-3 1 0,1-4 0 15,-1-4 1-15,-4-5 1 0,0-3 0 16,0-4 3-16,2-4 2 0,0-5 2 0,-3 0-1 16,4-4 0-16,0-3-1 0,-1-1-1 15,6 0-1-15,2-2-3 0,-2 2-2 16,4 1 1-16,-4 3-2 0,1 7-4 15,-1 2-9-15,-4 4-12 0,-5 5-13 16,0 4-10-16,-2 3-11 0,-1 0-107 16,1 4-113-16,-3 4-257 0</inkml:trace>
  <inkml:trace contextRef="#ctx0" brushRef="#br0" timeOffset="-85060.9">32306 6127 546 0,'0'-8'126'0,"1"0"2"0,-2 0-84 16,3 5-20-16,1-1-7 0,-5 1-4 0,4 2-3 15,-1 0-3-15,-2 3 0 0,1 1 0 16,-3 3 5-16,2 4 1 0,-4 3 3 16,0 6 4-16,-5 4 3 0,1 5-1 15,-3 4-1-15,-1 3-3 0,2 4-2 16,2 2-4-16,3-1-4 0,5 1-3 15,5-4-1-15,-1-2-1 0,7-4-5 16,2-5-4-16,-1-5-15 0,4-5-14 0,-3-3 11 16,6-5-137-16,-1 0-125 0,0-3-300 15</inkml:trace>
  <inkml:trace contextRef="#ctx0" brushRef="#br0" timeOffset="-84776.8">32468 6380 635 0,'6'-5'134'0,"-1"-1"2"16,1 1-113-16,2 1-11 0,1 1-4 16,-1 0-1-16,3 1-1 0,-1 2-1 15,0 1 1-15,2 4-1 0,-5 1-1 16,3 4 1-16,-5 1 1 0,-3 1 0 15,0 0 1-15,-4 1 2 0,-5-1 2 0,0-1 1 16,-4-2 1-16,0-3-1 0,-3-1-1 16,2-2-1-16,-1-3-2 0,2-2-6 15,0-2-9-15,3-2-8 0,2-2-11 16,4-2-21-16,4-3-110 0,4 0-121 16,7-1-284-16</inkml:trace>
  <inkml:trace contextRef="#ctx0" brushRef="#br0" timeOffset="-84389.53">32693 6361 638 0,'0'4'137'0,"0"1"2"16,0 1-122-16,0 0 0 0,-1 2 1 15,0-1 1-15,-1-1-5 0,0 0-4 0,1-1-3 16,-2 0-1-16,1-1-2 0,-4-2-1 16,6 0 1-16,0-2-1 0,-3-2-1 15,1 1-3-15,3-3-1 0,-4 1-2 16,7-3-1-16,-3-2-1 0,4 0 0 16,5-1 1-16,2-1 2 0,1 2 0 15,4 0 2-15,-4 2-1 0,-1 2 1 0,0 2-1 16,-4 3 1-16,-3 0-1 0,0 4 1 15,-2 3 1-15,-2 2 1 0,-3 3 2 16,-2 4 1-16,-2 2 2 0,-4 3 1 16,-5 1 0-16,3-1 1 0,-4 0-2 15,2-1 1-15,-2-3-2 0,0-1 0 16,2-4-11-16,2-2-8 0,-1-1-7 16,8-2-28-16,3-3-101 0,7-3-118 15,3 0-275-15</inkml:trace>
  <inkml:trace contextRef="#ctx0" brushRef="#br0" timeOffset="-83986.06">33034 6152 585 0,'7'-14'129'0,"-6"3"1"0,0 4-91 16,2 3-21-16,-4 2-6 15,3 4-5-15,1 0 3 0,-2 4 2 0,-1 3 1 16,0 6 0-16,-1 1-1 0,2 4-1 15,-2 4 0-15,-4 3-2 0,-1 1-2 16,1 0-2-16,0-2-2 0,0 0 1 16,0-1 0-16,0-2-1 0,3-2 0 15,0-5-1-15,0 0 0 0,1-4 0 16,1-1-1-16,2-1 0 0,-1-4 0 16,2-1-2-16,2-1-1 0,2-2-1 0,3-1 0 15,-2-1 0-15,2 0-1 0,5-1 0 16,-3 0 2-16,2 1 1 0,-2-2 1 15,-3 0-1-15,-1 1 0 0,-1 0 2 16,-6 0 1-16,1 1 1 0,-3-2 2 16,-4 2 0-16,-1 0 0 0,-5 0 0 15,-4 4 0-15,-3-1-2 0,-3 0 0 16,-3 2-2-16,2-1 1 0,5 1 0 0,1-2 0 16,1 0 0-16,5-1 0 0,3 0-4 15,3-2-8-15,2 1-8 0,-2-1-7 16,2-4-129-16,6-2-123 0,0-4-308 15</inkml:trace>
  <inkml:trace contextRef="#ctx0" brushRef="#br0" timeOffset="-83788.02">33200 6096 549 0,'-8'-4'119'15,"1"2"3"-15,-2 1-105 0,-2-1-5 16,-6 4-1-16,-4-2-2 0,-7 1-3 16,-2 1-3-16,-2 1-5 0,7-1 1 0,-3 1-9 15,11-1-10-15,4 2-101 0,8-3-100 16,4 4-251-16</inkml:trace>
  <inkml:trace contextRef="#ctx0" brushRef="#br0" timeOffset="-83490.98">33398 6012 648 0,'13'5'125'0,"-1"3"4"0,2 1-96 15,1 2-97-15,-3 4 103 0,-2 4 2 16,1 0-2-16,-6 5-4 0,-6 0-2 0,-1 3-6 16,-6 3-4-16,-1 1-6 0,0-1-4 15,-3 1-3-15,-4-1-3 0,1 0-2 16,-3-1-2-16,0-4 0 0,2-2-1 16,2-1-1-16,-3-4-10 0,6-3-13 15,-2-4-12-15,5-2-12 0,3-5-121 16,-4 0-128-16,-3-4-300 0</inkml:trace>
  <inkml:trace contextRef="#ctx0" brushRef="#br0" timeOffset="-83028.64">33571 5564 523 0,'-3'-3'67'0,"3"1"54"16,-1 3 1-16,2 3-110 0,2 3-2 15,1 6 1-15,2 7 3 0,7 8 5 16,3 10 4-16,4 10 3 0,5 10 3 16,-1 6-2-16,2 6-2 0,-5 3-5 0,-5 2-3 15,-5 0-1-15,-7 0 1 16,-12-4-1-16,-8-2-2 0,-8-4 0 0,0-5 0 15,-9 1-1-15,-1-6-3 0,-3-2-2 16,2-3-2-16,1-3-3 0,-2 0 0 16,-3-3 0-16,2-4-2 0,-4-3 1 15,0-6-3-15,3-4-10 0,4-3-16 16,10-6-15-16,0-3-131 0,11-5-136 16,7-7-333-16</inkml:trace>
  <inkml:trace contextRef="#ctx0" brushRef="#br0" timeOffset="-69892.77">33469 7455 452 0,'4'2'96'15,"-3"0"1"-15,-2 3-67 0,-2 3-24 16,-2-2-7-16,0 6 0 0,-5 3 2 15,-1 2 0-15,-1-1 0 0,-3-1 0 16,1 0 0-16,-4-1 1 0,2 1 0 16,-1-1 2-16,1-3 1 0,-5 3 2 15,-5 1 1-15,3 2 1 0,2-1 0 0,-5-1-1 16,1 1 1-16,-6 1-2 0,0-2 0 16,5 0-1-16,-3-4 0 0,-4-1 0 15,-2-2 0-15,1-1 0 0,-4-6 0 16,-3-1-1-16,-3-4 0 0,-7-1-1 15,-4-3 0-15,-4-4-1 0,0 3 0 16,-1-6-1-16,-1-1 0 0,-2-3-1 16,-3 1 1-16,-1 1-1 0,2 0 0 0,-1-1 0 15,1 5 0-15,-2-1-1 0,0 2 1 16,1 0-1-16,-5 1 0 0,-6 1 1 16,-3 1-1-16,-6 2 0 0,-7 2 0 15,-10 2 0-15,-3 5 0 0,1 0 0 16,-4-1 0-16,-5 3 0 0,-2 3 0 15,9 5-1-15,14 0 0 0,4 0 1 16,8 4-1-16,10 4 0 0,12 3 0 16,8 1 0-16,6-1 1 0,3 1-1 15,6 2 1-15,6 0 0 0,3-4 1 16,6-3-1-16,3-3 0 0,5-3 1 0,3-3 0 16,0-3 0-16,3-2 0 0,-1-1 1 15,1-2-1-15,-3 0 1 0,0-2 0 16,-2-3 0-16,-1 1-1 0,-5-2 1 15,-1-2-1-15,-6-4 0 0,-6-2-1 16,-5-2 1-16,-14-2-1 0,-5-1 0 16,-6 1 0-16,-7 0-1 0,-3-2 0 0,-2 2-1 15,-8-2 1-15,-5 6-1 0,-3 0 1 16,-4 1 0-16,-9 0 1 0,-12 3 0 16,-5 7-1-16,0 0 1 0,-6-3 0 15,-6 3 0-15,-1 1 0 0,-1 0 0 16,-1 1 0-16,-4-1 1 0,0 3-1 15,1-1 1-15,-5 2 0 0,0 2 0 16,-2-2-1-16,-1-1 0 0,-1 2 1 16,-1 0-1-16,1 0 1 0,-2 0 1 0,3 0 0 15,-2 2 1-15,2-1 0 0,0 2 1 16,1-3 0-16,-3 1 1 0,2 0-1 16,4-2-1-16,3-1 1 0,6 1-1 15,4-3 0-15,-3 1 0 0,16 0-1 16,11-3 0-16,4-5-1 0,5-2 1 0,6-3-1 15,10-1 0-15,15-3-3 0,1-2-1 16,4 2-3-16,7 0-5 0,4 1-2 16,7 0-1-16,1-1 0 0,-5 2 2 15,2 1 2-15,2-2 3 0,5 2 4 16,6 2-2-16,3 1-15 0,-2 3-35 16,7 1-59-16,6 0-87 0,10 0-203 15</inkml:trace>
  <inkml:trace contextRef="#ctx0" brushRef="#br0" timeOffset="58574.88">21524 10233 461 0,'9'-16'112'15,"-4"6"-2"-15,-4 7-67 0,-2 5-13 16,-1 8-5-16,-5 7-5 0,-1 11-2 16,-1 14 4-16,-2 16 3 0,-6 15 4 15,-3 13-2-15,2 16-5 0,2 12-4 0,-1 7-4 16,-1 5-4-16,2 3-3 0,9-2-1 15,0-7-3-15,1-8-1 0,1-10-1 16,3-6 0-16,4-13-2 0,0-12-2 16,-1-10-5-16,3-8-8 0,2-12-13 15,0-9-115-15,0-15-114 0,4-13-288 16</inkml:trace>
  <inkml:trace contextRef="#ctx0" brushRef="#br0" timeOffset="59063.27">21651 10094 504 0,'-1'0'108'0,"0"0"1"16,2 0-84-16,0 3-11 0,2 2-7 0,0 1 0 16,3 4 2-16,3 3 4 0,3 4 4 15,4 7 3-15,3 3-1 0,7 7-1 16,6 6-1-16,3 6-2 0,8 8-4 15,10 3-2-15,5 2-4 0,3 6-1 16,3-5-1-16,-1 2-4 0,5-4-8 16,-6-6-11-16,-1-5-114 0,-1-3-110 15,-1-9-281-15</inkml:trace>
  <inkml:trace contextRef="#ctx0" brushRef="#br0" timeOffset="59991.58">21435 11774 133 0,'-4'-1'47'0,"2"-3"8"16,-1 1-11-16,2 2-5 0,0 1 2 16,-1-1-3-16,1 1-5 0,1 0-4 15,0-1-4-15,0 1 0 0,0 0 0 16,0 0-1-16,0 0 0 0,0 1 1 16,-1-1 0-16,1 0-3 0,0 0-3 15,0 0-3-15,1 0-1 0,-1 0-4 16,0 0-1-16,0 0-3 0,0 0 1 0,0 0 0 15,1 0 0-15,-2 0 2 0,2 0-1 16,-1 0 0-16,0 0-2 0,0 0-1 16,0 0-2-16,0 0-1 0,0 0-2 15,0 0-2-15,-1 0-2 0,1 1-1 16,0 0 1-16,-1 2-1 0,1 2 0 16,-1 0 0-16,1 2 2 0,-1 3 2 0,-1 5 2 15,0 2 4-15,-1 5 5 0,0 6 3 16,0 7 3-16,0 5 1 0,-2 5 1 15,0 4-1-15,0 5-4 0,0 2-3 16,1 3-4-16,0-1-1 0,3-2-2 16,1-2-2-16,1-4 0 0,2-6-1 15,1-6 0-15,-1-7 0 0,1-4 0 16,0-6-2-16,-1-6-3 0,2-3-6 0,0-4-11 16,4-5-24-16,1-4-88 0,0-5-104 15,2-2-246-15</inkml:trace>
  <inkml:trace contextRef="#ctx0" brushRef="#br0" timeOffset="60305.7">21379 12712 264 0,'-1'4'83'0,"-1"-3"10"0,0-2 2 15,1 1-41-15,2-3-6 0,1-1-7 0,0-2-4 16,4-4-8-16,5-3-9 0,7-4-7 16,7-5-5-16,11-5-1 0,7-8 0 15,6-1 1-15,3-5 1 0,3-2-1 16,4-4 0-16,-2-5-2 0,-1 3 0 15,3 4-1-15,2 2-1 0,-1 3-3 16,-2 3-5-16,-4 3-7 0,-1 3-111 16,-9-2-103-16,-6 2-266 0</inkml:trace>
  <inkml:trace contextRef="#ctx0" brushRef="#br0" timeOffset="60668.76">22308 10908 525 0,'-15'30'121'0,"-2"9"3"16,-2 15-86-16,-3 14-11 0,2 17-4 16,1 6-3-16,5 1-6 0,3 0-3 15,4 4-2-15,3-3-3 0,7-3-1 16,2-8-1-16,3-7-1 0,-1-7-1 15,3-5-5-15,0-9-10 0,1-9-68 16,-1-10-53-16,-3-8-100 0,-2-7-232 0</inkml:trace>
  <inkml:trace contextRef="#ctx0" brushRef="#br0" timeOffset="61257.85">23222 10956 483 0,'-1'-7'110'0,"-1"4"-1"0,0 9-68 16,0 12-4-16,-2 10-9 0,-2 15-5 16,-5 12 1-16,-2 19 3 0,-3 12 2 15,0 5-6-15,-2 1-9 0,5 3-4 16,1-3-3-16,4-6-2 0,6-9-2 16,3-10 0-16,5-5-4 0,3-10-8 0,2-10-9 15,4-11-35-15,-1-11-86 0,2-13-109 16,0-12-259-16</inkml:trace>
  <inkml:trace contextRef="#ctx0" brushRef="#br0" timeOffset="61674.93">23263 11121 262 0,'0'-5'75'0,"-2"-2"2"15,5 0-6-15,3-1-40 0,7 0-5 16,3-6-3-16,7-8-3 0,6-7 1 0,15-5 1 16,15-10 2-16,8-8-2 0,14-9-3 15,10-5-3-15,16-3-1 0,4-4-3 16,-3-6-3-16,-7 3-4 0,-3 2-3 15,-9 13 0-15,-12 8-5 0,-19 12-12 16,-12 15-23-16,-13 19-70 0,-10 13-84 16,-12 17-205-16</inkml:trace>
  <inkml:trace contextRef="#ctx0" brushRef="#br0" timeOffset="62102.06">23197 11919 495 0,'0'-6'110'0,"3"4"1"15,7 2-76-15,10 8-9 0,3 3-8 16,9 7-1-16,6 6 3 0,11 9 4 15,9 10 1-15,6 11-2 0,1 14-4 0,3 5-4 16,3 5-3-16,-3 1-4 0,-4-1-3 16,2 2-2-16,-2-11-1 0,6-6-1 15,1-5-3-15,-5-8-4 0,0-6-6 16,3-7-7-16,-8-10-22 0,-4-7-98 16,-8-12-106-16,-3-9-259 0</inkml:trace>
  <inkml:trace contextRef="#ctx0" brushRef="#br0" timeOffset="62467.7">24765 10373 482 0,'-11'59'119'0,"-2"15"5"15,-6 23-68-15,-5 18-16 0,0 11-11 16,0 14-7-16,3 10-3 0,1 7-4 0,7 1-2 15,8-2-1-15,10-6-2 0,2-5-2 16,7-7-2-16,-1-9-1 0,6-11-2 16,-2-11 0-16,-4-11-1 0,2-5-2 15,-5-13-7-15,0-10-10 0,-2-9 5 16,-1-9-127-16,-5-10-113 0,-1-13-288 16</inkml:trace>
  <inkml:trace contextRef="#ctx0" brushRef="#br0" timeOffset="64210.37">19254 10907 486 0,'-2'-18'122'0,"-1"3"5"0,0 2-65 16,1 4-18-16,-1 2-12 0,3 5-7 0,-1 7-5 15,1 6-3-15,0 7-3 0,0 8-4 16,0 7-2-16,-1 4 1 0,0 4 0 15,-1 1-2-15,1 2-2 0,0 0-2 16,0-4-1-16,1-4-4 0,1-2-5 16,0-2-5-16,0-4-5 0,2-3-16 15,1-6-31-15,-1-4-57 0,2-3-20 0,0-6-81 16,1-7-160-16</inkml:trace>
  <inkml:trace contextRef="#ctx0" brushRef="#br0" timeOffset="64469.78">19362 11118 387 0,'5'-19'102'16,"-2"-2"4"-16,4 1-49 0,0 1-17 16,4 0-10-16,1 1-8 0,7 4-7 0,0 2-5 15,5 2-3-15,2 6-2 0,1 7 0 16,-2 4 2-16,0 7 1 16,-6 4 1-16,-4 4 1 0,-3 4-1 0,-6 1-1 15,-3 3-1-15,-4-1-2 0,-3-3-1 16,-3 1-1-16,-3-2 1 0,-6-3 3 15,-2-5 0-15,-6-5 2 0,-1-3-1 16,-4-3 1-16,0-6 0 0,3-4-2 16,5-4-3-16,3-6 0 0,5-3-3 0,9-5-5 15,10-4-6-15,5-4-15 0,10 0-54 16,9-2-54-16,6-1-96 0,6 3-215 16</inkml:trace>
  <inkml:trace contextRef="#ctx0" brushRef="#br0" timeOffset="64771.91">19792 11153 478 0,'-11'1'115'0,"-1"-5"3"0,2-1-67 16,3-3-19-16,0-2-10 0,4-3-6 16,3-2-5-16,1-2-4 0,4-3-1 15,1-1-3-15,4 0-1 0,2 0 1 16,3 3-2-16,2-1 1 0,2 6-1 15,0 3 0-15,5 6-1 0,0 4 1 16,-2 8-1-16,3 6 1 0,-4 6 0 0,-3 6 0 16,-3 2 0-16,-11 2 1 15,-8 2 0-15,-6-2 1 0,-8 0 0 0,-4-3 2 16,-3-1 0-16,-3-3 2 0,2-3-1 16,0-4 1-16,4-4 0 0,1-5-1 15,3-4-1-15,0-4-3 0,6-5-3 16,5-4-9-16,7-5-7 0,6-5-116 15,9-3-112-15,7-2-282 0</inkml:trace>
  <inkml:trace contextRef="#ctx0" brushRef="#br0" timeOffset="65087.6">20162 11118 562 0,'-7'-12'120'0,"2"-4"1"0,2-2-98 16,5-3-13-16,3-4-5 0,1 1-1 16,5-2-2-16,1 2-1 0,4 5 1 15,0 2-1-15,4 6 0 0,-3 6-1 16,1 3 1-16,1 7 0 0,-2 5 1 16,-1 7 1-16,-4 7 2 0,-2 3 2 15,-5 5 0-15,-2 1 2 0,-7 1 0 0,-4-2 0 16,-1-1 1-16,-5-4 0 0,-1-2 2 15,-1-4 0-15,-3-5 0 0,-1-5 0 16,-1-5-1-16,-1-7-2 0,1-4-1 16,0-5-4-16,3-4-3 0,3-2-6 15,4-3-11-15,5-2 9 0,6-1-137 16,4-4-120-16,9-5-305 0</inkml:trace>
  <inkml:trace contextRef="#ctx0" brushRef="#br0" timeOffset="67059.66">22826 10121 413 0,'4'-1'106'0,"-3"-1"5"0,2 0-49 15,-2 1-20-15,0 1-10 0,-1 0-6 16,0 3-3-16,2-1-4 0,-4 4-3 0,2 3-2 16,-2 2-2-16,-1 5-1 0,1 4 0 15,-4 2-2-15,1 1-3 0,-1 0-2 16,1 6-1-16,2-1 0 0,-2-2-2 15,3-3-1-15,0 1-4 0,0-4-3 16,2 0-9-16,0-5-21 0,2-4-39 16,-1-4-56-16,0-2-92 0,1-5-203 15</inkml:trace>
  <inkml:trace contextRef="#ctx0" brushRef="#br0" timeOffset="67616.92">22876 10284 429 0,'0'-10'103'0,"2"-3"2"0,3 0-59 16,1-1-15-16,0 1-7 0,3-1-5 16,2 1-1-16,1 1-2 0,2 2-1 15,1 0-3-15,-2 1-3 0,6 2-3 16,-3 1-1-16,2 2-2 0,-1 3-2 16,-1 2 1-16,-2 4-2 0,-1 4 2 15,-2 2 1-15,-5 6 0 0,-4 4 2 16,-6 2 0-16,-5 3 1 0,-2 3 0 15,-3 1-1-15,-4-2 0 0,1-1 0 0,-1-2 0 16,-2-3 1-16,4-4 0 0,0-4 1 16,0-4 2-16,3-5-1 0,0-5 0 15,3-4-1-15,1-5-1 0,1-2-1 16,2-5-3-16,2-3-3 0,3-5-6 16,1 1-8-16,3-2-12 0,3 0-110 15,0-2-111-15,6 3-274 0</inkml:trace>
  <inkml:trace contextRef="#ctx0" brushRef="#br0" timeOffset="69001.83">25622 9847 438 0,'10'-8'115'16,"-4"-1"8"-16,0 3-57 0,-1 0-16 15,-2 2-10-15,-2 4-7 0,0 4-6 0,1 4-5 16,-2 3-5-16,-2 7-5 0,0 6-2 16,-2 7 1-16,-1 3 0 0,-2 4-4 15,-1 0-2-15,1 3-1 0,-2-2-1 16,-5-3-1-16,0-3 0 0,1-1 0 16,-1-5-5-16,2-1-7 0,1-4-9 15,1-2-38-15,9-4-86 0,0-6-111 16,4-4-259-16</inkml:trace>
  <inkml:trace contextRef="#ctx0" brushRef="#br0" timeOffset="69323.7">25856 10057 493 0,'11'-18'108'0,"0"-4"0"15,3 0-85-15,-1 1-12 0,3 1-3 16,1 4-1-16,3 4 0 0,-2 3 1 16,1 6-1-16,-2 5 2 0,-1 5 2 15,-2 8 1-15,-5 6 0 0,-4 6-2 16,-3 4-1-16,-4 3-2 0,-4 1-1 16,-5-2-2-16,-1-2-2 0,0-4 2 15,-2-3 4-15,-2-4 2 0,1-5 2 16,-1-4 1-16,2-4 0 0,-1-3 2 0,-2-8-4 15,-2-5-2-15,1-4-3 0,-1-4-3 16,3-3 0-16,3-3-5 0,4-2-6 16,5-2-10-16,9 0-23 0,8-1-98 15,4-1-108-15,9 4-266 0</inkml:trace>
  <inkml:trace contextRef="#ctx0" brushRef="#br0" timeOffset="69614.61">26204 10175 461 0,'-17'-19'107'16,"6"-3"1"-16,7-2-74 0,8 0-16 16,3-2-4-16,9 1-3 0,6 2-5 0,4 1-3 15,5 5-2-15,-1 2 0 0,2 4 0 16,3 3 1-16,-3 5 0 0,1 5 1 15,-2 5 0-15,-6 2 1 0,0 8-1 16,-9 4 1-16,-5 7-1 0,-11 2 0 16,-8 2 1-16,-8-1-1 0,-5 2 0 15,-8-4 0-15,-3 0 0 0,0-7-1 0,2-3 0 16,0-5 0-16,1 0-4 16,3-10-13-16,2-4-52 0,7-4-49 0,5-5-89 15,3-2-203-15</inkml:trace>
  <inkml:trace contextRef="#ctx0" brushRef="#br0" timeOffset="69952.95">26746 10075 461 0,'3'-18'117'16,"0"1"0"-16,6-1-42 0,4 1-44 16,5 2-18-16,1 1-4 0,3 3 0 15,7 3 0-15,-1 4 0 0,1 5 1 0,2 5 2 16,0 7 1-16,-2 4 0 0,-3 5 0 16,-9 4-2-16,-4 2-1 0,-8 1 0 15,-11 0-1-15,-9-3 0 0,-5-3 0 16,-6-1-2-16,-4-5 0 0,-5-7-2 15,-2-7-1-15,2-6 0 0,-1-4-1 16,0-7-1-16,3-4 0 0,5-4-3 0,3-2-4 16,9 1-8-16,8 0-5 0,13-7-7 15,7 2-119-15,10-2-114 0,10 2-280 16</inkml:trace>
  <inkml:trace contextRef="#ctx0" brushRef="#br1" timeOffset="193598.36">16812 15460 272 0,'1'0'51'0,"-1"1"-8"16,-1-1-64-16,-2 3-33 0,1-1-44 16,-2-1-94-16</inkml:trace>
  <inkml:trace contextRef="#ctx0" brushRef="#br1" timeOffset="195627.58">16754 15478 224 0,'0'0'52'0,"0"0"2"16,0-1-35-16,1 1-2 0,2-1-3 16,0 0 0-16,2-1 1 0,0 0 2 15,3-1 2-15,0 2 0 0,1-1-1 16,1-2 0-16,-4 2 1 0,0 0-1 15,0 2-2-15,0 0-2 0,0-1-1 16,4 2-3-16,3 2-1 0,4-3-4 16,4 2 0-16,7 3-2 0,2-4-1 15,1-1 0-15,3 0 0 0,-2-1 0 16,-2 1-1-16,-3-3 0 0,-7-2-1 0,-1 1 1 16,-5 1-1-16,-3 0 0 0,-3 2 1 15,-3-1 1-15,-2 2 6 0,0 0 4 16,-3 0 1-16,1 2 1 0,-1-1 0 15,-2 1 1-15,-1 3-3 0,-1 1-4 16,0 2-4-16,-3 2-2 0,0 2-1 16,0 1 0-16,-2 2 0 0,0-1-1 15,2 0 1-15,-2 2 0 0,0-1 1 0,-1-1 0 16,-1-2 2-16,0 0 0 0,-3 2 2 16,-1-2 0-16,-2 0 0 0,0 2 1 15,0 2 0-15,-5-3-1 0,-1 2-1 16,0 1-1-16,1 1 0 0,1 1-1 15,1-1-1-15,1 0-1 0,3 1 0 16,0 1 0-16,3-1 0 0,1 1 0 16,2-1-1-16,0 1 0 0,2-2 1 0,0 0-1 15,4-2 0-15,0-4 0 0,0-1 1 16,2-4-1-16,0-2 1 0,1-2-1 16,0 0 1-16,1-2 0 0,0 2 1 15,0-4-1-15,0 2 2 0,0 0 0 16,0 0 0-16,1 0-1 0,0-1 1 15,1 0 0-15,0-1-2 0,2-2 1 16,2 0-1-16,0 0-1 0,3 1 1 0,-1-2 0 16,3 0 0-16,-1 1 1 0,1 1-1 15,2 0 1-15,-1 1 0 0,0-1 0 16,1 2 0-16,0 1 0 0,3 1 0 16,0 2-1-16,1-1 1 0,2 2-1 15,-1-3 0-15,3 3 0 0,1-1-1 16,-1 0 1-16,0 1-1 0,2-2 0 15,1 2 0-15,0 1 1 0,-2-2-1 16,-1 2 1-16,-3-2-1 0,-1 2 1 0,-1-2 0 16,-3 1 0-16,0-2 0 0,-5 1-1 15,1-2 1-15,-1 2 0 0,-2-2 0 16,-1 0-1-16,0 0 1 0,-2-1-1 16,-2 0 1-16,0 0-1 0,-1 0 2 15,0 0-1-15,0-1 1 0,-2 1 0 16,1-1 0-16,-2 1-1 0,2 0 1 15,-3 0-2-15,2 0 1 0,-3 1-1 0,0 1 1 16,-2 1-1-16,-1 1 1 0,-2-1-1 16,0 2 1-16,-1 1-1 0,-2 1 0 15,-3-1 1-15,0 0-1 0,-3 0 0 16,-1 0 0-16,-1 0 0 0,-3-1 1 16,1-1-1-16,-2 1 0 0,-2-3 0 15,0 1 0-15,-1-1 1 0,0-2-1 16,-2 1 1-16,3-1-1 0,0 0 1 0,2 0-1 15,2 0 1-15,2-2-1 0,3 1 0 16,1-2 1-16,1 0-1 0,2-1 0 16,3 1 0-16,1 1 0 0,4 1 0 15,1-2 0-15,1 2-1 0,3 1 1 16,2 1-1-16,1-1 1 0,-1 0-1 16,3 0 0-16,0 2 1 0,3-2 0 15,-1 0 0-15,0 0 0 0,1-2 0 16,-1 1 1-16,-1-1-1 0,0-1 0 15,-1 1 0-15,0-2-1 0,-1 0 0 0,1-1 0 16,0 0 0-16,1-2-1 0,0 0 0 16,1-3 1-16,2-1-1 0,1-1 1 15,1-2 0-15,1-1 0 0,1-3 1 16,0-2-1-16,2-1 1 0,1-1 0 16,1 1 0-16,0-3 0 0,2-1 0 15,1 2 0-15,0 1-1 0,2-1-1 0,1 2 0 16,-1-1-1-16,0 3 0 0,-1 0 0 15,-2 1-1-15,1 1 2 0,-2 1 0 16,-2 1 0-16,-1-1 1 0,0-1 0 16,-2-1 1-16,2 4-1 0,-4-4 1 15,1 1-1-15,-2 1 1 0,-1 2 0 16,-1 1 0-16,-2 1-1 0,0 2 1 16,-1 1 0-16,-3 2 0 0,-1 1 0 0,0 1 0 15,0 0 0-15,-1 1 0 0,-1 2 0 16,1-2 0-16,-1 3 0 0,-1-3 0 15,1 2 0-15,-2 1 0 0,-1-2 0 16,0 2 0-16,-1 0 0 0,-2 0 0 16,-2 2 0-16,-4 1 1 0,-2 1-1 15,-5 3 0-15,-1 0 0 0,-6 1 0 16,-5 1 0-16,-2 0 0 0,-2 0 0 0,1-1 0 16,0 0 0-16,1 0 0 0,6-1 0 15,3-1 0-15,4 0 0 0,5-3 0 16,1 1 0-16,3-3 0 0,4 1 0 15,3-1 0-15,1 0 0 0,2 0-1 16,3 0 0-16,1 1 1 0,4 0-1 16,3-1 1-16,3 1-1 0,5-2 1 15,1 0 0-15,5-1 1 0,4-2-1 16,5 1 0-16,1 0 1 0,3-1-1 0,1 2 0 16,0-1 1-16,-1 1-1 0,-2 0 0 15,-3-1 0-15,-3-1-1 0,-6 3 1 16,-3-2-1-16,-2 2 0 0,-5 1 0 15,-2-1 0-15,-4 2 0 0,-1 0-1 16,-3 2 1-16,-1 2 0 0,-1 1 0 16,-1 2 0-16,0 6 1 0,-1 1 0 0,0 3 0 15,-2 2 0-15,-1 2 0 0,-3 0 0 16,2 1 0-16,-2 1 1 0,-1 0-1 16,0 3 0-16,-2 2 0 0,0-2 0 15,0 2 0-15,-4 0 0 0,-3 1 0 16,-1 0 1-16,0-2-1 0,0-2 0 15,-2-1 0-15,0-5 1 0,-1 1-1 16,3-5 0-16,0-1 0 0,1-3 1 16,1-3-1-16,3 2 0 0,2-4 1 0,2 0-1 15,2-4 1-15,2 0-1 0,1-2 2 16,2 0 1-16,-1-1 0 0,2-1 1 16,2 0 0-16,1-2 0 0,1 2 0 15,3-3-2-15,1 2-1 0,1-3 0 16,3 0-1-16,3-1 0 0,4 0 0 15,3 0 0-15,4 2 0 0,1-1 0 16,7 1 0-16,1 1 0 0,0 0 0 16,0 1 1-16,-1 0-1 0,-2 1 0 0,-2 0 0 15,-3 0 0-15,-3 1 1 0,-2 0-1 16,-3 1 0-16,-2-1 0 0,-3 0 0 16,-2 1 0-16,-2 0 1 0,-1-1-1 15,-1 3 0-15,-1-2 0 0,1 0 0 16,-1 1 0-16,1-1 0 0,0 0 0 15,0 0 1-15,0-1-1 0,0 0 0 0,0 0 1 16,-1 0-1-16,1 0 1 0,-2 0-1 16,0 0 1-16,-1 0-1 0,-1-1 2 15,1 1-1-15,-2 0 1 0,0-1-1 16,-2 0 1-16,-1 1-1 0,-1-2 0 16,-1 2 0-16,-2 2-4 0,-3 1-6 15,-1 1-27-15,-3 2-91 0,0 1-101 16,-5 1-255-16</inkml:trace>
  <inkml:trace contextRef="#ctx0" brushRef="#br1" timeOffset="199707.83">21314 15113 493 0,'-1'-5'126'0,"-1"-1"3"0,0 4-42 16,-1-1-50-16,1 2-11 0,1 0-5 15,0 1-5-15,1 1-3 0,-1 1-3 16,-2 3-2-16,0 4-3 0,-4 2-1 16,0 5-1-16,-2 2-1 0,0 6 1 0,-1 2-1 15,0-1 0-15,1 2-1 0,1-1 0 16,0 1 0-16,3 0 0 0,1-1-1 16,0-4 1-16,0 0 0 0,2-3-1 15,0-3-1-15,0-4-1 0,1-3 0 16,0-4-1-16,-2-2-2 0,-1 1 1 15,1-3-1-15,-3-1 0 0,-2-3 0 16,1 0 2-16,-1-3 0 0,1-3 0 16,-2-2 1-16,1-3 1 0,0-1 1 15,1-1 0-15,1-1 0 0,0-1 1 0,3 4 0 16,0 0 4-16,0 6 0 0,2 0 1 16,1 3 1-16,0 3-1 0,0 2-1 15,0 0-2-15,1 1-1 0,3 3-2 16,1 1 0-16,2 2-1 0,1 4 1 15,1 4 1-15,1 2-1 0,1 1 1 16,-2 2 0-16,1 2 0 0,-3-1 0 0,-1 0-1 16,0-1 1-16,-1-3-1 0,-1 0 1 15,-2-1-1-15,1-4 1 0,-2-1 0 16,0-2 0-16,1-4 0 0,-2 0 2 16,0-3 1-16,0 0 1 0,0-1 0 15,0-2 0-15,2-1 1 0,1 0-1 16,3-3 0-16,2-6-2 0,5-4 0 15,0-2 1-15,3-3-1 0,0-2 0 16,0 0 0-16,-2 0-1 0,-3 3-1 16,-3 1-5-16,1 2-7 0,-1 1-7 0,1 2-11 15,0 2-103-15,-2 0-20 0,3 3-101 16,-4 7-207-16</inkml:trace>
  <inkml:trace contextRef="#ctx0" brushRef="#br1" timeOffset="200698.79">19161 14929 461 0,'2'-6'116'0,"-2"-1"5"16,0 5-59-16,-2 2-20 0,2 1-12 16,-1 0-8-16,0 3-5 0,-1 1-1 15,-2 4-2-15,-2 4 0 0,0 4-1 16,-3 5 1-16,0 6 0 0,-2 2 0 0,-1 5-2 16,-3 2-2-16,-2 2-2 0,1-1-2 15,-1 1-2-15,-2-1 0 0,1 3-2 16,1-4 0-16,3-1 0 0,3-7-1 15,2-1 0-15,2-5-1 0,1-3 0 16,4-7-2-16,0-3 0 0,-1-7-2 16,0 1 0-16,1-4-2 0,-3-3-1 15,0-3 0-15,-3-4 0 0,1-3 1 16,2-4 0-16,-2-8 1 0,1-1 2 0,2-1 1 16,0 1 2-16,2 3 0 0,-1 2 1 15,2 6 1-15,0 4 0 0,0 3 1 16,-1 3 0-16,2 2-1 0,0 2 1 15,0 1-2-15,2 3-1 0,-2 2 1 16,2 3-1-16,1 2 0 0,0 4 0 16,1 3 1-16,2 2 1 0,0 1-1 15,0 1 0-15,2-1-1 0,-1-3 1 16,-1-1 0-16,0-4 0 0,-2-3 0 0,0-2 1 16,0-2 1-16,-3-2 1 0,0-2 1 15,-1 0 2-15,0-2 1 0,1 2 0 16,2-2 2-16,0-3 2 0,7 0-1 15,4-1 0-15,4-3-2 0,6-2-1 16,0-4-1-16,3-2-1 0,1 1-5 16,-1-3-7-16,1 2-13 0,-4 0-99 0,2 3-39 15,-5 1-115-15,-6 2-255 0</inkml:trace>
</inkml:ink>
</file>

<file path=ppt/ink/ink35.xml><?xml version="1.0" encoding="utf-8"?>
<inkml:ink xmlns:inkml="http://www.w3.org/2003/InkML">
  <inkml:definitions>
    <inkml:context xml:id="ctx0">
      <inkml:inkSource xml:id="inkSrc0">
        <inkml:traceFormat>
          <inkml:channel name="X" type="integer" max="27559" units="cm"/>
          <inkml:channel name="Y" type="integer" max="15494" units="cm"/>
          <inkml:channel name="F" type="integer" max="2047" units="dev"/>
          <inkml:channel name="T" type="integer" max="2.14748E9" units="dev"/>
        </inkml:traceFormat>
        <inkml:channelProperties>
          <inkml:channelProperty channel="X" name="resolution" value="999.96375" units="1/cm"/>
          <inkml:channelProperty channel="Y" name="resolution" value="1000.25824" units="1/cm"/>
          <inkml:channelProperty channel="F" name="resolution" value="0" units="1/dev"/>
          <inkml:channelProperty channel="T" name="resolution" value="1" units="1/dev"/>
        </inkml:channelProperties>
      </inkml:inkSource>
      <inkml:timestamp xml:id="ts0" timeString="2024-10-14T10:58:00.319"/>
    </inkml:context>
    <inkml:brush xml:id="br0">
      <inkml:brushProperty name="width" value="0.05292" units="cm"/>
      <inkml:brushProperty name="height" value="0.05292" units="cm"/>
      <inkml:brushProperty name="color" value="#0070C0"/>
    </inkml:brush>
  </inkml:definitions>
  <inkml:trace contextRef="#ctx0" brushRef="#br0">9512 3120 588 0,'-6'-8'134'16,"1"1"1"-16,2 2-98 0,0 1-15 0,3 3-9 15,0 6-5-15,4 6-3 16,-2 7-2-16,2 9 1 0,0 12 1 0,1 16 3 16,-3 12 1-16,2 9 1 0,-3 8 1 15,-3 9-1-15,-5 7-1 0,3 3-1 16,-5-2-2-16,0-2 1 0,-4 1-1 15,2-1-2-15,2-7-1 0,3-11 0 16,-4-6 0-16,3-9 0 0,1-7 0 16,2-11 0-16,-1-11 0 0,1-8 0 0,-1-10-2 15,3-6-6-15,0-11-12 0,0-11-11 16,5-11-124-16,3-11-125 0,4-17-310 16</inkml:trace>
  <inkml:trace contextRef="#ctx0" brushRef="#br0" timeOffset="552.03">9447 3125 507 0,'0'-5'111'0,"3"-2"1"0,4-3-80 0,8-2-8 16,6-3-3-16,3-4-1 0,7-6 5 15,1-6 0-15,6-4 3 0,4-6-5 16,5-7-4-16,4-6-2 0,3-5-5 16,5 0-3-16,3-5-3 0,-2-5-2 15,-2-3-1-15,-3 0-2 0,-2 6-1 16,-7 4-1-16,-9 8-1 0,-3 10-2 16,-6 12-3-16,-4 12-4 0,-7 8-4 15,-5 8-6-15,0 9-9 0,-2 6-85 16,-5 5-24-16,-4 10-90 0,-6 9 117 0,1 10 26 15,-3 9-140-15</inkml:trace>
  <inkml:trace contextRef="#ctx0" brushRef="#br0" timeOffset="1134.72">9388 4665 395 0,'5'0'100'16,"4"0"4"-16,-2 1-55 0,5 1-14 16,6 6-4-16,3 0-3 0,2 3-7 0,3 4-4 15,2 4-4-15,3 2-1 0,0 6-1 16,2 0-1-16,-3 6-1 0,5 5-1 15,-2 5-1-15,3 4-1 0,3 4-3 16,0 6 0-16,1 1 0 0,4 0-2 16,0-1 0-16,5 1 2 0,3-1 1 15,2-6 1-15,3-3 1 0,4-3 0 16,1-6-4-16,-1-6-11 0,1-6-111 0,-9-8-8 16,-4-5-92-16,-7-6-195 0</inkml:trace>
  <inkml:trace contextRef="#ctx0" brushRef="#br0" timeOffset="2206.77">10491 2149 507 0,'0'0'108'0,"1"0"0"0,1 1-83 15,-1 3-17-15,3 3-6 0,0 5 1 16,0 0 1-16,1 9 2 0,0 7 3 15,4 9 2-15,-1 8 2 0,0 7 1 0,-2 6 0 16,0 9 0-16,1 4-1 0,1 4-2 16,-2 1-2-16,-3 2-2 0,4 1-2 15,-1 2 0-15,0-2-2 0,1 2 1 16,-2 1-1-16,1-2 0 0,-2 0-1 16,0 0 0-16,-1-2 0 0,-1 0-1 15,-1 1 1-15,0-1-1 0,-1-3 0 16,0 1 0-16,0 0 0 0,-1-1-1 0,1-1 1 15,-3-2 0-15,-2-2 0 0,3-1 0 16,-2-4 2-16,-1-1 0 0,0 0 2 16,-1-6-1-16,-2 0 0 0,-1-5 0 15,1-2-1-15,1 0 0 0,2-3-2 16,1-4 0-16,0-1 0 0,5-4-1 16,0-2 1-16,2-1-1 0,-1-4 0 15,-2-1 0-15,5-2 1 0,-1-1-1 0,-3-2 0 16,0 0 1-16,-1 0-1 0,-1 0 1 15,0-3-1-15,-3-1 1 0,0-2-1 16,2 0 0-16,1-2 1 0,2-3-1 16,4 2 0-16,-1-5 0 0,-1 2 0 15,1-2 0-15,1-1 1 0,-1-1-1 16,-2-1 0-16,-3-6 0 0,3 2 0 16,2 0 0-16,-3 2 1 0,0-3-1 0,3-1 1 15,-1 0-1-15,-2 0 1 0,-1 0-1 16,-1 1 1-16,2-3-1 0,0 4 0 15,-1-1 0-15,0 2 1 0,1-2-1 16,-1-1 0-16,0 1 0 0,-1 1 0 16,0-1 0-16,1-2 0 0,-1 1 0 15,1 0 0-15,2 1 0 0,-1 0 0 16,0-2 0-16,-1 3 0 0,2 0 0 16,-2 0 0-16,2 2 0 0,-4-1 1 0,2 2-1 15,-2-1 0-15,2 1 1 0,-2-2-1 16,2-1 1-16,0-2 0 0,-1-1-1 15,0 0-1-15,1-2-3 0,-3-1-7 16,3-3-71-16,-1-3-58 0,-4-3-104 16,2-5-247-16</inkml:trace>
  <inkml:trace contextRef="#ctx0" brushRef="#br0" timeOffset="3253.73">8738 3848 512 0,'-4'-2'121'0,"3"-1"0"16,0 2-78-16,1 0-18 0,2 1-11 16,3 0-4-16,5 1-3 0,2-1 1 15,4 3 1-15,8-1 1 0,4-1 2 16,5 1-1-16,5-1-1 0,3-1-2 15,2 1-2-15,-3-3-2 0,1-1-2 0,-2 1 0 16,-2-1 0-16,-1 0 0 0,-3-2-1 16,-2 1 1-16,-2 1-3 15,-4 0-1-15,-3 0-3 0,-7 2 1 0,-4-1 0 16,-6-1 0-16,-4-1-1 0,-5-2 3 16,-3 1 1-16,-3-2 1 0,0-2 1 15,-5 2-2-15,-2 0 1 0,2 1 0 16,1 1 1-16,1 2-1 0,1 1 0 0,2 0 1 15,5 1 0-15,3 1-1 0,1-1-1 16,2 2 0-16,0-1 0 0,2 0 0 16,3 1-1-16,2 1 1 0,3 0 0 15,2 1 0-15,0 0 1 0,4 3 0 16,1-1 0-16,3 0 1 0,-2 1-1 16,1-2 1-16,1 0-1 0,1-1 0 15,-4-1 0-15,1 0 1 0,-6 1-1 0,-4-1 1 16,-2 2 3-16,-4 2 4 0,-7 3 2 15,-3 2 1-15,-9 3 1 0,-5 5 0 16,-5-1 1-16,-6 3-4 0,-2 1-3 16,-3-2-2-16,4 0-1 0,3-4-2 15,5-4-8-15,5 0-6 0,5-2 35 16,5-4 36-16,6-2-202 0,4-3-132 16,2-5-368-16</inkml:trace>
  <inkml:trace contextRef="#ctx0" brushRef="#br0" timeOffset="3873.3">7983 3671 651 0,'-9'-1'135'0,"3"0"2"16,1 1-90-16,3 0-91 0,-2 0 64 16,4 1-7-16,0 0-4 0,3 2-5 15,2 0-3-15,2 1-1 0,4 1-1 0,4 0 0 16,3 0 1-16,3 0 0 0,0-1 0 16,2-2 1-16,1-1-1 0,-2-1 1 15,-1 0 0-15,-3 1 0 0,-2-2-1 16,-1 1 1-16,-5 0 0 0,-2 1 0 15,-3-1-1-15,-2 2 0 0,-3-1 1 16,-3 3 1-16,0 2 0 0,-5 1 1 16,-2 5 0-16,-2 2 0 0,-3 4 0 15,-2 1 1-15,0 2 0 0,0 1 1 16,-1-1 2-16,3 0 0 0,1-2 3 0,3 0 2 16,1-4-1-16,1-2-1 0,5-3 0 15,0-2-3-15,1-1-1 0,3-2-3 16,2-1-2-16,0 0 0 0,3 1-2 15,2 0 1-15,4 1-1 0,3-1 1 16,4-1 1-16,3-1-1 0,4 1 0 16,2-1 1-16,1-2-1 0,1 1-3 0,1-1-7 15,1 1-10-15,-3-2-9 0,-1-2-127 16,-2 1-125-16,-7 2-312 0</inkml:trace>
  <inkml:trace contextRef="#ctx0" brushRef="#br0" timeOffset="4674.27">10634 3735 472 0,'0'1'108'0,"1"-1"2"0,1-1-65 0,2 2-19 16,5-1-5-16,4 0-2 0,6 0 1 16,7-1-2-16,7 1-3 0,4 1-4 15,7-2-3-15,6 1-3 0,1 1-1 16,2 1-1-16,-2-1 0 0,1 1-1 16,-2-2-1-16,-2 2 1 0,-5-1-3 15,0-1-5-15,-3 0-5 0,-4-1-23 0,-6-2-23 16,-4 2-71-16,-8-2-94 0,-3-1-211 15</inkml:trace>
  <inkml:trace contextRef="#ctx0" brushRef="#br0" timeOffset="4946.84">11342 3636 406 0,'-19'-10'116'0,"0"1"6"0,2 1-41 16,1 1-18-16,2 3-12 0,7 0-8 16,1 1-10-16,2 1-10 0,1 2-8 0,3-1-8 15,3 2-4-15,2 1-3 0,2 1-3 16,8 1 0-16,2 2 1 0,5 1 0 15,5 0 2-15,-1 0 0 0,2 0 1 16,1 2-1-16,-6 0 0 0,-2-1 1 16,-3-1-1-16,-5 2 0 0,-2 1 1 15,-8-2 4-15,-6 2 3 0,-2 1 1 16,-3 3 1-16,-8 2 2 0,1 2 1 16,-8 1 1-16,0 0-2 0,1 1-1 0,-3 1-3 15,-1-4 0-15,4-1-2 0,4 0-1 16,2-4-6-16,2 2-10 0,7-4-10 15,2-2-11-15,5-2-111 0,5-3-12 16,9-7-102-16,3-3-199 0</inkml:trace>
  <inkml:trace contextRef="#ctx0" brushRef="#br0" timeOffset="6071.96">12776 3139 605 0,'-2'-3'228'0,"4"2"-98"0,-4 0-107 16,1 1-109-16,1 2 92 0,-2 6 92 0,0 4-97 15,-1 5-97-15,-2 8 99 0,1 7 1 16,0 8 3-16,-1 6 0 0,1 3-1 16,-1-1 0-16,-2 1-1 0,1-3 1 15,-4-3-1-15,3-4 1 0,0-3 1 16,-2-8-1-16,1-2 1 0,0-5 0 16,0-4 2-16,1-5 1 0,2-3 1 15,-3-3 1-15,3-1 0 0,0-3 1 16,3 0-1-16,2-1-1 0,0-1-2 0,-3 0-2 15,3-1-2-15,3 1-2 0,-3-2-2 16,0 2-2-16,1 0-1 0,0-1 0 16,6 2 0-16,1-2 1 0,2 0 0 15,6-1 1-15,3 0 0 0,2-1 1 16,5 1 0-16,1-1-1 0,3 0 1 16,-1 3-1-16,2-1 0 0,0 1 0 15,-4 1 0-15,-3-1-3 0,0 0-5 0,-6-1-4 16,-1 2-4-16,-3-3-4 0,-4 1-8 15,-2-1-9-15,0 0-72 0,-2-2-40 16,-4 0-99-16,-4 1-221 0</inkml:trace>
  <inkml:trace contextRef="#ctx0" brushRef="#br0" timeOffset="6527.67">13257 3644 436 0,'10'-13'112'0,"-2"-1"5"16,0 1-55-16,2-1-19 0,1 3-8 15,-1 0-6-15,1 2-7 0,0 5-5 0,0-1-5 16,3 2-3-16,-2 4-2 0,-1 2-2 16,3 2-1-16,-1 2-1 0,1 2 0 15,-2 4-1-15,-3 2-1 0,-1 1 0 16,-3 2 0-16,-4 2 0 0,-4-1 3 15,-4-3 2-15,-1 0 3 0,-6-4 1 16,-2-1 1-16,-1-4 1 0,-6-1 0 16,1-2-2-16,0-1-2 0,-1-3-1 15,1-3-3-15,1 1-2 0,3-5-3 16,6 3-6-16,3-4-5 0,3-3-7 0,6-2-8 16,9-1-15-16,4-2-40 0,7 0-60 15,4-1-94-15,5 3-212 0</inkml:trace>
  <inkml:trace contextRef="#ctx0" brushRef="#br0" timeOffset="7183.89">13735 3545 563 0,'2'-5'137'0,"-2"1"3"16,-4-1-79-16,2 1-26 0,-2 1-9 16,2 0-8-16,-4 2-7 0,-2 0-6 15,1 2-2-15,-2 3-3 0,-1-1 0 16,0 2 0-16,2 2 0 0,1 0 0 15,2 0 0-15,0 1 1 0,3-2-1 16,-2-1 0-16,5 2 0 0,1-1 0 16,2 0-1-16,1 2 1 0,1-2 0 0,1 0 0 15,6 3 0-15,-5-3 0 0,0 0 0 16,-2 0 1-16,-1 0-1 0,-3 0 0 16,1 2 0-16,-2-1 1 0,-1 2-1 15,1-1-1-15,-1 0 1 0,-5-1 0 16,4 1 1-16,-5-2-1 0,-2 0 1 15,0-1 0-15,-2-2 0 0,-2 2 0 0,-1-2 1 16,-1-3-1-16,-1 0-1 0,3 0 0 16,-2 0-2-16,5-3-4 0,3 1-5 15,4 1-4-15,6-3-3 0,3 0-2 16,4-3 163-16,9-3-165 0,1-1 0 16,3-3 0-16,4 0-1 0,3-4-2 15,6 3 0-15,-1 0-164 0,-4 1 167 16,0 2 3-16,-2 0 4 0,-4 2 6 15,-5 2 8-15,-5 1 8 0,-4 1 7 16,-3 0 6-16,0 2 6 0,-7 0 3 0,0 2 5 16,0-2-2-16,-4 2-3 0,-1-2-7 15,-1 3-5-15,-1 0-5 0,-3-1-5 16,-2 2-3-16,0 3-2 0,1 1-2 16,3-1 1-16,-1 2 0 0,1 0 0 15,3 1 1-15,3 0-1 0,-1 1 1 16,0-1-2-16,-1 1 1 0,5 0 1 0,-2 1-2 15,3 0 1-15,1 2 0 0,1-1 0 16,3 1-1-16,-1 0 0 0,2 1 1 16,0 1 0-16,0 0 0 0,-4 0-1 15,1 1 0-15,-2 0 1 0,-1 0 2 16,-2-2 1-16,-3 0 3 0,-1 1 3 16,-3-1 3-16,-5 0 1 0,-4-1 0 15,-3-3-1-15,-4 1-1 0,-3-2-3 0,-7-5-3 16,1 2-15-16,2-3-14 0,0-2-129 15,2 1-126-15,5-5-322 0</inkml:trace>
  <inkml:trace contextRef="#ctx0" brushRef="#br0" timeOffset="10516.48">14648 3039 557 0,'-7'-1'116'0,"-3"5"2"0,-5 6-99 16,-1 6-8-16,-1 6-10 0,-5 7 5 15,2 9 3-15,-1 7 3 0,1 9 2 16,4 4 1-16,1 2 0 0,2 0 0 16,8-2-3-16,4 1-2 0,6-5-3 15,5-5-3-15,7-5-4 0,5-3-5 16,5-5-5-16,4-4-7 0,3-10-11 16,-2-6-35-16,3-10-72 0,-3-7-96 0,-2-9-220 15</inkml:trace>
  <inkml:trace contextRef="#ctx0" brushRef="#br0" timeOffset="10929.85">14815 3241 570 0,'-5'-11'127'0,"3"2"4"0,-2 4-94 15,3 2-14-15,1 1-7 0,0 1-1 16,-1 1-4-16,3 0-3 0,-2 1-2 15,4 2-1-15,0 3-2 0,-2 4 1 16,2 5 1-16,1 4 0 0,-3 6 2 16,3 8-1-16,-3 4 0 0,-3 2-1 0,-1 1 0 15,1-1-2-15,-6-1 0 0,1-2 0 16,-4-5-1-16,2-4 0 0,2-4 0 16,-1-3-1-16,1-6 1 0,4-1 0 15,1-6 2-15,-1-1 3 0,2-3 3 16,-1-3 3-16,1 0 2 0,0 0 0 15,0-2 1-15,-1 2-3 0,1-1-4 16,2 1-5-16,1 0-2 0,1-2-2 0,4-1-2 16,3 1 1-16,5-3-1 0,4 1 2 15,4 2 1-15,2 1 0 0,3 1-1 16,-1 1 0-16,-2 1 1 0,1 2-1 16,-5-2-2-16,-2 1-4 0,-1-1-6 15,-4-2-5-15,-4 0-6 0,0-2-7 16,-5-4-8-16,3-2-29 0,-4-3-86 15,0-5-106-15,3 2-254 0</inkml:trace>
  <inkml:trace contextRef="#ctx0" brushRef="#br0" timeOffset="11238.63">15301 3219 580 0,'-1'-12'137'15,"-3"2"5"-15,1 0-89 0,1 3-17 16,0 2-7-16,0 0-5 0,2 3-7 15,-1 1-6-15,2 1-4 0,1 1-5 16,-1 2-2-16,4 2 0 0,1 1-1 0,1 4 2 16,4 1 1-16,4 7 2 0,0 7 3 15,2 3 3-15,-3 10 1 0,-2 7 2 16,0 3 0-16,-4 4-2 0,-6 0 0 16,-2 1-2-16,-2-1-3 0,-2-7-1 15,-5-2-2-15,-1-4-1 0,1-3 1 16,-3-2 1-16,1-4 2 0,-2-4 1 0,-1-5 1 15,2-3 1-15,-3-3 0 0,-2-4-1 16,2-5-1-16,1-1-5 0,1-4-6 16,0 0-9-16,2-3-14 0,3-3-4 15,3-2-57-15,4-6-87 0,5-3-121 16,4 0-277-16</inkml:trace>
  <inkml:trace contextRef="#ctx0" brushRef="#br0" timeOffset="18653.75">4634 2280 421 0,'-3'-10'91'15,"3"5"-1"-15,-1 5-68 0,-1 5-13 16,-1 8-11-16,2 8 3 0,1 10 2 0,0 11 4 16,-2 11 5-16,2 8 2 0,1 10 2 15,4 13 4-15,2 7 2 0,1 2-1 16,-1 6 0-16,1 5-1 0,5 8 4 15,-6 2-1-15,-7 2-4 0,-2 2-2 16,-1 7-4-16,-2 1-2 0,-5-4-2 16,-3-4-5-16,2-4-2 0,2-3-1 15,-1-9 1-15,-3-11-1 0,-2-7 0 0,3-9 1 16,-2-7-1-16,1-11 1 16,-2-11-2-16,3-8-5 0,1-9-12 0,1-11-114 15,1-8-111-15,3-14-282 0</inkml:trace>
  <inkml:trace contextRef="#ctx0" brushRef="#br0" timeOffset="19135.96">4617 2298 394 0,'-4'-3'103'0,"3"0"1"0,0-1-13 16,2 3-55-16,2-2-11 0,1 2-8 15,2 1-41-15,2 1 37 0,5 3 0 16,4 2 3-16,2 4 2 0,3 10 2 15,5 6 0-15,4 6-2 0,4 4-3 16,1 6-2-16,1 5-2 0,4 2-4 0,-1-2-2 16,3 0-1-16,3-2-1 0,0-1-1 15,1 2 1-15,2-2-1 0,-1-3-3 16,0-3-8-16,-5-3-5 0,-2-5-119 16,-8-3-110-16,-2-9-285 0</inkml:trace>
  <inkml:trace contextRef="#ctx0" brushRef="#br0" timeOffset="19733.55">5439 3039 456 0,'-1'-1'115'0,"1"0"2"0,0 1-44 15,1-1-45-15,3 1-10 0,-2 0-5 16,2 1-4-16,5 1 0 0,-1 3 0 16,3 1-1-16,0 5 1 0,0 3 3 15,2 6 1-15,-5 4 1 0,0 6-1 16,0 7-1-16,-3 7 1 0,0 8 0 16,0 4-3-16,-4 3-2 0,1 4-1 0,-1 1-1 15,0 0-2-15,0-3-2 0,0-2 0 16,1 0 0-16,0 0-1 0,2-2 0 15,2-4 0-15,-1 0-1 0,1-6 1 16,-1-1 0-16,-1-7-2 0,1-4-5 16,0-3-7-16,-3-5-7 0,2-4-25 15,-4-6-98-15,3-6-111 0,6-4-263 16</inkml:trace>
  <inkml:trace contextRef="#ctx0" brushRef="#br0" timeOffset="20130.5">5556 4217 519 0,'-12'0'107'16,"-4"1"2"-16,-6 4-98 0,-9 8-1 15,-6 4 4-15,-9 9 5 0,-8 11 4 16,-10 8 3-16,-2 9 1 0,-5 8 0 15,-3 5-2-15,-1 3-6 0,0 3-6 16,5-1-4-16,6-1-3 0,5-5-1 16,7-5-2-16,9-8-1 0,5-5 0 0,9-6-2 15,4-8-5-15,3-5-5 0,4-7-6 16,0-6-38-16,2-6-86 0,0-8-107 16,3-4-256-16</inkml:trace>
  <inkml:trace contextRef="#ctx0" brushRef="#br0" timeOffset="20619.45">4526 4662 326 0,'1'0'93'0,"-1"0"4"0,0 0-43 16,0 0-10-16,-1 3-7 0,-2 5-1 15,0 2-6-15,-1 6-4 0,-1 8-1 16,-1 5 0-16,-2 10 1 0,0 6 0 15,2 0-5-15,-2 6-3 0,0 0-5 0,-1 0-3 16,0-1-1-16,2-3-3 0,0-4-2 16,-2-3-1-16,2-3-1 0,1-5-4 15,3-5-6-15,1-8-39 0,0-6-86 16,5-8-106-16,4-11-262 0</inkml:trace>
  <inkml:trace contextRef="#ctx0" brushRef="#br0" timeOffset="21516.06">5552 3360 457 0,'0'0'109'0,"3"0"0"0,-3 0-47 15,3 1-37-15,1-1-12 0,2 2-3 16,4-1 0-16,2-1 2 0,4 0 0 16,9 0-1-16,0-1-3 0,5 1-1 15,4 1-3-15,0-1-1 0,-1 1 0 0,-1 2-1 16,-4 0 1-16,-1 0-2 0,-2-1-3 16,-8-1-4-16,0 1-8 0,-4-1-11 15,-5-4-24-15,-3 0-25 0,-2-2-9 16,-6-1 2-16,1-2 9 0,-6 1 14 15,0-3 21-15,0 2 34 0,-4-2 37 16,1-1 23-16,-1 1 7 0,1-1 5 16,0 0-3-16,1 2-7 0,4 0-8 15,0 3-12-15,2 3-11 0,3 0-10 16,1 2-7-16,3 2-6 0,3 2-4 16,2-1-2-16,4 3 0 0,3 1-1 0,1 1 2 15,2 1 0-15,0 0 1 0,0 2 0 16,0-1 0-16,-3-2 0 0,-3-1 0 15,0 2-1-15,-4-3 1 0,0-2 2 16,-6 2 4-16,-3 0 3 0,-2 1 1 0,-4 3 1 16,-4 1 0-16,1 0 0 15,-2 1-2-15,-1 1-4 0,0-1-4 0,3 0-5 16,3-1-6-16,2 2-6 0,1 1-18 16,4-2-102-16,1 0-108 0,9 1-264 15</inkml:trace>
  <inkml:trace contextRef="#ctx0" brushRef="#br0" timeOffset="22116.8">6240 3642 611 0,'-3'2'114'0,"1"2"5"16,0-3-92-16,2 2-91 16,3-3 97-16,-2 0 1 0,0 0-1 0,2-3 1 15,-1-1-3-15,1-3-6 0,3-3-5 16,0-2-5-16,3-4-3 0,-2-6-6 16,3-1-3-16,3-8-1 0,1-6 1 15,-1-5-1-15,2-3 0 0,-1-1-2 16,2 1 1-16,-2 0 0 0,-1 8 1 15,-5 9-1-15,-1 5 0 0,-3 8 1 0,-1 4 0 16,-3 5-1-16,0 3-1 0,-1 2-1 16,2 2-1-16,-1 3-1 0,0 3 0 15,0 3 1-15,-1 3-1 0,1 0 2 16,0 4 0-16,2 3 1 0,-1 1-1 16,4-3 1-16,0 0 0 0,6-4-1 15,-3 0 1-15,-1-2-2 0,-1-4 1 16,2-4-1-16,-1-1 0 0,0-3 19 15,-2-4-18-15,3-2 0 0,-1-3 1 0,0-2 1 16,1-3 0-16,-3-1 1 0,1 0-20 16,-3-2 18-16,0 1 1 0,1-3-2 15,-2 2 1-15,1 0-1 0,-1 0 0 16,-1 0 1-16,0 1-1 0,-1 2 1 16,0 6-1-16,-1 0 1 0,0 4-2 15,0 2 0-15,1 2-2 0,1 2 0 0,-1 3 0 16,-2 4 1-16,0 1-1 15,4 6 2-15,-5 1 1 0,1 3 1 0,0 2 0 16,2 1 0-16,4 2 0 0,2-2 0 16,-2-2 1-16,3-1-6 0,1-2-7 15,-1-1-9-15,2-4 8 0,-3-4-133 16,0-2-117-16,-1-2-296 0</inkml:trace>
  <inkml:trace contextRef="#ctx0" brushRef="#br0" timeOffset="22542.69">5696 4011 457 0,'4'1'98'16,"0"0"5"-16,3 0-70 0,3 2-13 16,3 0-3-16,2 1-1 0,3-1 5 15,0-1 0-15,4 1-6 0,0 0-4 0,1-2-5 16,2 1-1-16,-1-2 1 16,2 1-2-16,0-1-2 0,0-1 1 0,0-2-2 15,-3 0-4-15,-2-4-20 0,-3 0-97 16,-3-4-99-16,-5-3-254 0</inkml:trace>
  <inkml:trace contextRef="#ctx0" brushRef="#br0" timeOffset="22801.55">6008 3885 533 0,'-7'-1'114'0,"6"1"0"0,-2 0-90 0,6 4-13 16,-2 1-7-16,5 2-3 0,3 2-1 15,3 2 2-15,0 0 2 0,3 0 0 16,1-1 1-16,4-2 0 0,-4-3 0 15,0 1-1-15,-3-1 0 0,0 0-2 16,-4-1 1-16,-1-2 0 0,-4 1 0 16,0 4 2-16,-4-4 3 0,-1 2 2 15,-2 1 2-15,-4 0 0 0,-4 1 1 0,-1 3-1 16,-3 0-2-16,-1 1-3 0,-1-1-3 16,1 0-1-16,0-2-1 0,3 1-1 15,4-2-1-15,-2-1-5 0,4 0-8 16,0-1-41-16,4-1-81 0,1-1-106 15,9 0-254-15</inkml:trace>
  <inkml:trace contextRef="#ctx0" brushRef="#br0" timeOffset="23288.9">6594 3921 491 0,'0'-5'117'15,"-3"-1"6"-15,1 0-80 0,-2 2-14 16,-2 0-4-16,-1 2-4 0,-6 2-6 15,0 1-4-15,-3 4-5 0,-5 1 3 0,-3 3 1 16,4 2 0-16,-5 0 0 0,3 1-1 16,2 3 0-16,3 0-2 0,2 1-1 15,3 0-1-15,-2 0-2 0,8 2-1 16,1-1-1-16,2 1 0 0,3-1 0 16,1 1 0-16,3-2 0 0,3-1-1 15,-2-2 0-15,0-2 1 0,1-3 0 16,0-2 0-16,-1-4 1 0,0-2 0 15,0-3 2-15,1-3 0 0,0-3 1 0,-1-3 1 16,1-2 2-16,0-2 2 0,-2 0-1 16,0-1 0-16,-2 0-1 0,2-2-1 15,-2 3-1-15,0 0-2 0,-1 2-2 16,2 0-1-16,0 4 0 0,-1 3-1 16,-2 1 0-16,0 2-3 0,2 2-7 15,1 2-8-15,-6 1-13 0,-2 1-120 16,-4 4-121-16,-4 3-299 0</inkml:trace>
  <inkml:trace contextRef="#ctx0" brushRef="#br0" timeOffset="38014.51">3122 7147 537 0,'2'-20'129'0,"2"8"4"0,-3-1-80 16,-1 4-15-16,0 2-7 0,0 2-6 15,1 2-3-15,-1 1-5 0,0 1-3 16,0-1-4-16,0 4-3 0,0 1-2 15,-1 3-2-15,-3 5 1 0,-2 9-2 16,-2 6 1-16,-2 8 0 0,-1 9 1 16,1 8 0-16,-1 7-1 0,2 1-1 0,2 0 0 15,1 0 0-15,1-4-2 0,0-6 1 16,2-5 0-16,3-7 0 0,2-5 0 16,0-6-1-16,3-6 1 0,0-5-1 15,1-3 1-15,-2-5-1 0,-2-4 3 16,2-2 0-16,-2-7 0 0,1-3 0 15,0-4 1-15,0-6 0 0,-1-3-1 16,1-5-1-16,-2-2-1 0,-2 1 0 0,-3 0 0 16,-3 1 0-16,-2 5 0 0,-3 1-1 15,-3 4 0-15,-3 5 0 0,-4 2-1 16,-4 6 0-16,-4 5 0 0,-1 7-1 16,1 3 1-16,-2 6 0 0,2 3 0 15,3 3 1-15,6 3 0 0,7 2 0 16,3-1-1-16,4 0 1 0,10 0-1 15,3 2 1-15,6-5-1 0,5-2 1 0,7-2 0 16,5-2 0-16,2-4 1 0,1-4-1 16,-1-5 1-16,1-4 1 0,-5-2-1 15,-5-3 1-15,-4-5-3 0,-2-3-7 16,-2-3-8-16,-2-2-12 0,-1-1-44 16,-1-5-83-16,1 1-116 0,0 3-262 15</inkml:trace>
  <inkml:trace contextRef="#ctx0" brushRef="#br0" timeOffset="38810.94">3527 7168 571 0,'0'-10'132'0,"-1"0"4"16,0 4-88-16,0 1-16 0,1 3-8 15,-2-1-5-15,4 5-6 0,-2 1-3 16,-2 5-2-16,1 5-2 0,-1 7 0 0,-2 3-1 16,0 7 2-16,-2 7 1 15,0 3 1-15,0 6-2 0,-1-2-2 0,-2 0 0 16,-1 2-2-16,-1-4-1 0,-1-2 0 15,-1-2-1-15,1-3 0 0,-1-5 0 16,0-3 0-16,1-2-1 0,1-4 1 16,2-4 0-16,1-3 0 0,-1-5 1 15,2 0-1-15,-1-3 1 0,4-1 0 16,-1-1 1-16,1 0-1 0,0-3 1 16,1 0-1-16,0 0 0 0,3 0 0 0,-1-2-1 15,2 1-1-15,2 1-1 0,-2-2 0 16,2-1 0-16,4-3 0 0,2 0 0 15,5-1 1-15,4 0 0 0,1-3 1 16,4 4 0-16,2 3-1 0,-1-1 0 16,-1 3 0-16,-3 4 1 0,0 0-1 15,1 2 0-15,2 0 0 0,2 0 1 0,1 1-1 16,1 0 0-16,0-4 1 0,0 1-1 16,-4-2 0-16,-1-2 1 0,-2-1-1 15,-4-4 0-15,-2-1-5 0,-2-3-6 16,-4-3-8-16,4-1-10 0,-5-3-10 15,2-3-117-15,-2 2-117 0,-1 3-282 16</inkml:trace>
  <inkml:trace contextRef="#ctx0" brushRef="#br0" timeOffset="39265.92">4232 8066 501 0,'-10'3'112'16,"-11"2"-1"-16,-13 0-72 0,-6 2-13 15,-13 1-7-15,-12-1 5 0,-12 3 5 16,-9 0 4-16,-8-3 5 0,-4 1 2 15,-11-2-2-15,-7 1-3 0,4 1-5 16,3-7-3-16,4-2-5 0,4-1-5 0,7 1-5 16,8-1-4-16,16-2-3 15,7-2-2-15,15 3-1 0,13 1-13 0,12 2-15 16,15 0-9-16,16 0-10 0,13 1-42 16,10 2-80-16,7 5-115 0,7 4-235 15</inkml:trace>
  <inkml:trace contextRef="#ctx0" brushRef="#br0" timeOffset="39885.08">3162 8477 673 0,'-6'-12'150'16,"-1"4"2"-16,2 1-114 0,4 4-18 15,-1 4-6-15,1 6-1 0,-3 7-1 16,1 6-3-16,-3 5-2 0,-3 9 0 16,-1 7-1-16,-1 5 1 0,0 1-3 15,1-1-1-15,2 3-2 0,0 1 0 16,3-1 0-16,-2-7 0 0,2-1 0 16,3 0 0-16,-2-4 0 0,1-4-1 15,1-6 0-15,1-5 0 0,2-2 1 0,-2-8-2 16,-1-3 1-16,2-5 1 0,0-6 0 15,-1-3-1-15,2-6 1 0,-2-5-1 16,0-5 1-16,-1-6 0 0,-3-6-2 16,0-4 1-16,-1 0 0 0,-3 1 0 15,-2-1 0-15,-3 5 0 0,0 3-1 16,-5 7 1-16,-2 8-1 0,-2 4 0 16,-2 7 1-16,1 8-1 0,-2 5 0 15,0 7 0-15,3 7 1 0,2 5 1 0,4 4 0 16,1 3 0-16,1 1 0 0,6 2 1 15,6-1 0-15,4-2-1 0,6-3-1 16,8-2 1-16,3-5-2 0,7-5 1 16,7-5 0-16,4-7 0 0,3-6-4 15,0-7-3-15,-1-6-7 0,2-7-6 16,-2-4-9-16,-4-5 4 0,-3-3-136 16,-3-1-122-16,-1 0-302 0</inkml:trace>
  <inkml:trace contextRef="#ctx0" brushRef="#br0" timeOffset="40511.44">3077 9776 555 0,'-5'4'131'0,"3"-3"0"0,1-2-46 16,2-2-66-16,3-3-8 0,3-5 1 16,3-3 2-16,3-3 2 0,8-3 3 0,-2-7 0 15,2-3-1-15,0-2 1 0,-1-3-1 16,-1-7-1-16,1-6-2 0,-3-3-2 15,0-7-3-15,1-5-2 0,1-3-2 16,1-3-3-16,-1 1-1 0,-3 5-1 16,-1 5 0-16,-3 11-1 0,-3 10 2 15,-3 10 1-15,-4 9 0 0,-2 9-1 0,-2 10 0 16,-4 12 1-16,-4 7 0 0,0 9-1 16,-1 5-1-16,1 8-1 0,0 6 1 15,3 1-1-15,3-3 0 0,6-3-1 16,4-3 0-16,2-4-1 0,2-7 1 15,3-3-1-15,1-6-1 0,2-7 1 16,-1-5-1-16,0-7 1 0,0-7 0 16,-1-6 1-16,0-4 0 0,-1-8 1 0,1-4 0 15,1-3 1-15,-1-3-1 0,2-6 0 16,-1-1 1-16,0-7-1 0,0-3-1 16,-1-3 1-16,-1 3-1 0,0 3 0 15,-4 7 0-15,-1 8 0 0,-1 9 0 16,-4 11-1-16,-2 9 0 0,-3 9 1 15,-4 7 1-15,-2 6 1 0,1 6 3 16,0 6 1-16,-1 5 2 0,3 6 1 16,4-2 0-16,1-2-1 0,4 0-1 0,3-5-3 15,6-2-1-15,3-6-1 0,3-3-8 16,7-6-17-16,2-4 84 0,7-7-230 16,-2-2-149-16,0-6-407 0</inkml:trace>
  <inkml:trace contextRef="#ctx0" brushRef="#br0" timeOffset="43130">5303 8105 384 0,'24'1'100'16,"-3"-1"5"-16,-8-1-47 0,-5 2-8 16,-5-1-7-16,-2 0-7 0,-6 1-4 15,-6-1-5-15,-4 2-3 0,-11 0-2 16,-8 3-7-16,-8 0-4 0,-5 2-1 0,-4 1 1 16,-3-3 0-16,-4 1-2 0,7-3 0 15,5 0-3-15,4-4-1 0,4 1-2 16,6-2-1-16,7 0-1 0,8-1-5 15,6-3-4-15,7 0-5 0,12-1-5 16,4-3-7-16,8-1-6 0,7 1-6 16,5-2-6-16,2 1-10 0,2 1-6 15,-1 0 1-15,2 0 4 0,0 2 7 16,-4-2 5-16,-1 1 12 0,0 2 14 0,-5 1 22 16,-2 2 15-16,-7 0 11 0,-4 1 14 15,-4 1 13-15,-5 1 4 0,-5 0-1 16,-8 2-7-16,-3 2-9 0,-6 0-8 15,-5 2-14-15,-8 3-11 0,-4-1-5 16,-7 0-2-16,-4-1-1 0,-3-1-1 16,-1-1-2-16,-2-5 0 0,0 0-1 0,0-2 0 15,7-1 0-15,8 0-2 0,8-3-6 16,11 1-46-16,14-4-80 0,16-4-105 16,15-4-260-16</inkml:trace>
  <inkml:trace contextRef="#ctx0" brushRef="#br0" timeOffset="44356.72">6833 6847 570 0,'-1'-10'132'0,"-1"0"2"0,-1 3-81 0,1 3-22 16,1 2-9-16,1 1-5 0,-2 2-3 15,0 4-2-15,-2 5 0 0,-3 7-2 16,-1 7-2-16,1 10-2 0,-3 6 1 16,-1 7-1-16,-2 7 0 0,0 0-3 15,4 3-1-15,-3-3 0 0,3 0-1 16,0-1 0-16,5-3 0 0,3-6 0 0,4-2 0 16,0-6-1-16,1-7 1 0,0-5-1 15,-1-8 0-15,1-6 2 0,-2-4 1 16,0-4 2-16,-2-4-1 0,-2-4 1 15,0-5-1-15,-3-5 1 0,-1-5-2 16,-4-5-1-16,-1-4-2 0,-4 2-1 16,-1 0 0-16,0 2 0 0,0 4-1 15,-1 3 0-15,-1 6 0 0,-2 7-1 16,-5 4 1-16,-3 5 1 0,-1 6-1 0,-5 3 1 16,5 8 0-16,2 5 1 0,4 2 0 15,8 2 0-15,6 0-1 0,8 1 1 16,8-2 0-16,7-5 0 0,7-3 0 15,6-4 0-15,7-6 1 0,3-6 0 16,4-6 0-16,2-5-1 0,-1-5-5 16,-3-6-7-16,-5-4-9 0,-3-2-16 15,-4-3-116-15,-6-4-121 0,-3 3-292 16</inkml:trace>
  <inkml:trace contextRef="#ctx0" brushRef="#br0" timeOffset="44860.69">7156 6863 491 0,'-3'-13'127'0,"2"2"4"0,-2 1-33 15,1 5-61-15,-1 1-10 0,3 2-6 16,-1 0-6-16,1 6-3 0,-1 2-4 16,0 7-2-16,0 7-3 0,-2 7 1 0,1 9 1 15,-2 5 1-15,-2 5 1 0,0 6-1 16,-3 1-1-16,0-5 0 0,0 0-1 16,-2-4-1-16,0 2 0 0,1-5-1 15,-1-2-1-15,-2-4 1 0,1-2-1 16,0-4 1-16,-1-5-1 0,2-5 1 15,-1-5 0-15,2-4 1 0,2-5 1 0,1-1 0 16,1-3 0-16,0-3 0 16,4-2 0-16,0-3-1 0,4-4-1 0,3-3 0 15,3-3-2-15,3 0-1 0,0-2 0 16,7 2 0-16,1 1 0 0,2 4-1 16,1 4-1-16,2 3 1 0,0 4-1 15,3 5 1-15,-2 2 0 0,2 3 0 16,-4-2 1-16,4 8 1 0,0 1 0 15,2-2 0-15,-1 1 0 0,-1-1 1 0,1-4 0 16,5 2-2-16,-3-8-5 0,2-2-7 16,0-3-5-16,1-5-10 0,0-3-13 15,-1-6-109-15,-2-3-111 0,-1-2-268 16</inkml:trace>
  <inkml:trace contextRef="#ctx0" brushRef="#br0" timeOffset="45392.16">7979 7874 504 0,'5'-3'128'16,"-5"0"3"-16,-7 0-72 0,-5-1-19 16,-8 1-11-16,-11 0-9 0,-9 1-5 0,-12 2 2 15,-10 4 4-15,-10 0 4 0,-9 1 7 16,-13 2 1-16,-3 0-1 0,-4 2-1 15,-4 0-5-15,-2-1-5 0,-4-2-5 16,3 2-7-16,7 2-1 0,1-2-2 16,6-2-2-16,8 0-2 0,3-2-1 15,16 1 0-15,9-3 0 0,10-1-5 16,15-1-10-16,8 0-16 0,9 0-12 16,15 2-11-16,12-1-121 0,7-4-127 0,11 0-292 15</inkml:trace>
  <inkml:trace contextRef="#ctx0" brushRef="#br0" timeOffset="46144.67">6857 8262 620 0,'1'-19'143'0,"-2"0"4"0,0 6-100 15,1 2-11-15,0 3-7 0,0 6-8 16,0 2-7-16,-2 8-1 0,2 6-3 0,-3 8-1 16,-1 9-3-16,-1 9 0 0,1 10 1 15,-2 4 2-15,-1 1-2 0,-1 3-2 16,2-2-1-16,-1-3-2 0,1-2 0 16,-2-6 0-16,2-1-1 0,3-1 1 15,-1-5-1-15,4-4 0 0,-1-6 0 16,1-6 0-16,1-5 0 0,-1-7 1 15,-1-4 2-15,1-5 0 0,-3-5 0 16,1-4 0-16,-4-4 0 0,-3-5-2 16,-1-3-1-16,-2-5-2 0,-2-2-1 0,0-1-1 15,-1-3 0-15,-1 3 1 0,0 1 0 16,0 1 0-16,0 5 1 0,-3 2-1 16,1 3 0-16,-3 6 0 0,-1 5-1 15,0 2-1-15,-2 7 2 0,1 5-1 16,0 5 2-16,3 5 0 0,3 3 0 15,7 4 2-15,6 2 0 0,8 0-1 0,6 2 1 16,7-2-1-16,6-2 1 0,4-1-1 16,2-4 1-16,2-7-1 0,0-3 1 15,3-7-3-15,0-5-4 0,-1-7-8 16,2-1-6-16,-3-7-7 0,-2-3-12 16,-3-3-29-16,-8-4-93 0,-3 2-111 15,-4 2-259-15</inkml:trace>
  <inkml:trace contextRef="#ctx0" brushRef="#br0" timeOffset="46861.92">7065 8573 602 0,'-4'-1'127'0,"1"-1"1"16,3 0-104-16,4 2-11 0,4 2-4 0,3-4-3 15,5 2 2-15,2-1 2 0,8-1-1 16,2-2 0-16,4 3-2 0,2-3-1 16,0 2-2-16,-4-2 0 0,1 2 1 15,-9-1 0-15,-2 2 1 0,-7-2 1 16,-4 2 0-16,-3 0 2 0,-3 1-1 16,-3 1-1-16,-3 3 1 0,1 1 0 0,-4 2-1 15,-2 4-1-15,-2 3-1 0,-2 2 0 16,-3 2-1-16,-3 1 0 0,-1 3 0 15,-3 2 0-15,-1 0 0 0,1-1 2 16,-2 2 0-16,2-2 1 0,3 3 0 16,-1-8-1-16,3 1 0 0,5-3-2 15,0-4 0-15,5-2-1 0,1-4-1 16,1-2 1-16,4-1-1 0,0-3 0 16,-1 0 0-16,2 0-1 0,0 0 0 0,3 0-2 15,0 2 0-15,4-1 0 0,4 0 0 16,3 0 0-16,10 0 2 0,4 1 0 15,5-1 1-15,4-1 0 0,1-1 0 16,2-1-1-16,0 0 0 0,-3 1-2 16,-4-2-5-16,-1 1-8 0,-2-2-13 15,-4 2-7-15,-3-2-130 0,-2-1-128 16,0-2-315-16</inkml:trace>
  <inkml:trace contextRef="#ctx0" brushRef="#br0" timeOffset="47888.18">9361 6751 595 0,'5'-27'139'15,"-7"6"5"-15,0 4-94 0,2 5-9 16,3 3-3-16,-2 3-4 0,0 4-6 0,-1 0-8 16,3 7-6-16,-6 8-4 0,1 6-3 15,-2 8-5-15,-1 5 0 0,0 10-1 16,2 6 3-16,-5 0 0 0,5 0-3 16,-1 0 0-16,0-1 0 0,1-3 0 15,0-4-1-15,-2-1 1 0,2-6-1 16,-1-4 1-16,3-4 0 0,-2-6 0 15,3-3 0-15,-2-6-1 0,3-4 0 0,-1-1 1 16,0-3 2-16,0-4-1 0,0-1 0 16,-5-3 0-16,-1-3-1 0,-4-2 0 15,0-5 0-15,-3-4-3 0,-2-1 0 16,-2-1 1-16,1 0 0 0,0-1 1 16,1 2-1-16,0 5-1 0,0 3 0 15,-1 5 0-15,3 4-1 0,-2 4 0 0,-1 6 1 16,-1 5 1-16,0 5 0 0,1 8 1 15,2 0 1-15,6 5 1 0,3 4-1 16,8 0 0-16,7 0-1 0,5-1 1 16,5-5 0-16,2-1 0 0,5-4-1 15,1-7-2-15,4-5-3 0,0-8-9 16,3-2-7-16,1-6-10 0,1-6-10 16,-1-3-122-16,-2-6-120 0,-3-2-296 15</inkml:trace>
  <inkml:trace contextRef="#ctx0" brushRef="#br0" timeOffset="48347.81">9685 6904 556 0,'-10'-4'134'0,"4"0"4"16,-1-1-65-16,3 4-44 0,1 0-10 16,4 1-4-16,1 0-4 0,4 0-2 15,4 0 0-15,7 1 0 0,5-2 1 16,2 0 0-16,8 1 0 0,5 0 1 16,0 0-4-16,0-2-2 0,1 2-3 0,-3 2 0 15,-5 0-1-15,-5-2 0 0,-5 3-1 16,-7-1 0-16,-2 3 1 0,-6 1 0 15,-6 4 1-15,-5 4 0 0,-5 3 1 16,-7 4-1-16,-1 2 1 0,-6 4 0 16,-4-1-1-16,0 1-1 0,-3-3 0 15,3 2 2-15,2 0 1 0,4-1 1 16,3-3 0-16,5-2 0 0,4-2 1 0,5-2-2 16,5-4 0-16,4-1 0 0,6-1 1 15,7 0 1-15,6-1 1 0,8-3 1 16,5-1 0-16,8-2 0 0,3 1-1 15,3-2-2-15,-1-2-2 0,1-1-6 16,-3-2-8-16,-2 0-12 0,-5 1-14 16,-3-1-16-16,-5-2-116 0,-7 3-126 15,-4 1-292-15</inkml:trace>
  <inkml:trace contextRef="#ctx0" brushRef="#br0" timeOffset="48708.66">10523 7711 611 0,'-5'-7'139'16,"-3"1"0"-16,-11 0-104 0,-9 1-9 15,-13 2-10-15,-12 3-5 0,-11 4 1 0,-14-1 4 16,-11-2 5-16,-12 4 4 0,-4 2 4 16,-6-6 2-16,-4-1 0 0,-5 0-4 15,7 4-2-15,10 2-7 0,12-3-4 16,8-2-4-16,17 5-3 0,14-1-6 15,18 2-12-15,9-2-15 0,9 0-9 16,8 4-15-16,10 4 32 0,8 2-160 16,7 0-129-16,7 1-311 0</inkml:trace>
  <inkml:trace contextRef="#ctx0" brushRef="#br0" timeOffset="49418.13">9578 8130 578 0,'1'-20'144'0,"-1"4"5"0,-3 0-63 16,2 2-45-16,1 5-8 0,-2 1-6 15,2 3-5-15,1 3-10 0,-2 3-4 16,1 6-3-16,-3 8-1 0,0 6-3 16,-1 9 1-16,0 4-1 0,-1 9 4 15,-1 5 1-15,0 2-2 0,2 0-1 0,2-1 0 16,1-5-2-16,-2-1 1 0,1-6-1 15,0-5 0-15,4-5 0 0,-1-6 0 16,-1-5-2-16,1-5 0 0,-2-4 0 16,2-3 2-16,-1-4 1 0,-1-4-1 15,0-4 1-15,-2-3 0 0,-2-4 1 16,3-2 0-16,-6-6-3 0,1-1 0 16,-4-2-1-16,-4-1-1 0,1 0 0 0,-4 1 0 15,-3 4-1-15,-1 1 0 0,-2 5 0 16,-3 4 0-16,-3 7 0 0,-2 5-1 15,-1 4 2-15,3 5 0 0,2 5 1 16,2 6 1-16,8 3 1 0,7 3 0 16,6 1 0-16,7 1 0 0,7-2-1 15,5-1 1-15,9-3 0 0,5-5 0 16,8-5 0-16,4-2 1 0,3-6 1 0,2-4-4 16,-1-4-4-16,-7-2-8 15,-2-2-9-15,-7-4-11 0,-6 0-69 0,-4-3-61 16,-4 0-111-16,-7-3-246 0</inkml:trace>
  <inkml:trace contextRef="#ctx0" brushRef="#br0" timeOffset="50165.25">9506 9200 611 0,'-5'0'132'0,"3"0"1"0,2-2-102 0,4-3-16 15,3-2-4-15,5-3-1 0,2-5 1 16,4-3 2-16,3-6 1 0,1-4 1 15,0-5 0-15,-1-4 1 0,0-5 0 16,0-3-1-16,-1-3-3 0,1-6-1 16,0-4-1-16,3 1-3 0,0-1-2 0,-4-2-1 15,1 5 0-15,-2 4 4 0,-4 11 1 16,-3 8 1-16,-7 7 1 0,0 9 0 16,-3 9-3-16,-3 6-2 0,-4 6-3 15,-4 8-2-15,1 2-1 0,-1 8-2 16,-4 6 1-16,3 4 1 0,-1 2 1 15,5 1 0-15,4-3-2 0,5 5 1 16,2-6-2-16,6-2 1 0,1-7 0 16,5-3 0-16,2-5-1 0,-3-6 1 15,-1-4-1-15,0-5 0 0,1-3 0 0,2-3-1 16,-6-8 0-16,0-2 0 0,4-4 0 16,-5-4 0-16,0-3 1 0,0-3 0 15,-3 1 1-15,2-3 0 0,1-4 0 16,-3 0 1-16,2 2-1 0,-2 3 0 15,-1 5 0-15,0 4 0 0,-2 9-2 16,-1 5 0-16,1 8 0 0,-3 5-1 0,1 4 3 16,-1 6 2-16,-1 4 3 0,2 5 2 15,-2 3 2-15,-1 4 2 0,1 2 1 16,-1 0-2-16,4 0-2 0,1 0-2 16,0-1-2-16,6-3-6 0,2-5-11 15,5-4-15-15,8-5-6 0,3-7-136 16,9-5-133-16,4-7-325 0</inkml:trace>
  <inkml:trace contextRef="#ctx0" brushRef="#br0" timeOffset="53557.38">20257 3187 517 0,'-3'-3'122'0,"1"1"1"0,3 3-65 15,2-3-37-15,2-1-11 0,2-2-4 16,4-1-3-16,6-4-2 0,7 1 2 15,6-6-1-15,5 2-1 0,0 0 1 0,7 1 0 16,0 1 0-16,2 2-2 0,-2 3 1 16,-6 2-1-16,-6 0 1 0,-4 2-1 15,-4 2 0-15,-7 0 0 0,-10-1 0 16,0 3 0-16,-3 2 1 0,0 2 1 16,-6 5-1-16,-6 3 1 0,2 4 1 15,-5 7-1-15,-6-1 0 0,-7 8-1 0,0 3 1 16,-2 5 1-16,-1 2 0 0,-5 2 1 15,3 1-1-15,-2 1 1 0,-5-1 0 16,1-2 0-16,0-4-2 0,3-2 0 16,2-4 0-16,1-6 0 0,4-4 0 15,6-4 2-15,0-6-2 0,8-4 1 16,-3-4 1-16,8-1 1 0,0-2 2 16,6-1 0-16,0-1-1 0,4 0 0 15,1-3 0-15,9-1-2 0,2-1-1 0,3-1-2 16,3-2-1-16,2-1 0 0,6-5 0 15,-1 6 0-15,3-2 0 0,-6 1-1 16,3 2 1-16,2 2-1 0,-2 5 1 16,0 3-1-16,2 5 1 0,1-1 0 15,4 2 1-15,3 1 0 0,0-4 0 16,1 2 0-16,0-1 1 0,-4-5-1 16,2-2 0-16,-4-2 1 0,-1-2-1 0,-5-2 0 15,-3-5-1-15,2-2 0 0,-2 0-9 16,-3-2-6-16,-4-1-21 0,-4 0-106 15,-1 1-113-15,1 4-280 0</inkml:trace>
  <inkml:trace contextRef="#ctx0" brushRef="#br0" timeOffset="54044.1">21708 3566 603 0,'5'0'132'0,"-4"-2"3"0,0 1-100 0,-1 1-12 16,-2 0 2-16,-2 0-9 0,-6 0-5 15,-6 0 1-15,-1 3 1 0,-8-1-8 16,-5 2-8-16,-2-1 0 0,-3 2 7 0,2 0 1 16,2 0-4-16,0 0-3 0,4 0 3 15,7-3 5-15,1 1-6 0,7-2-5 16,1-2 0-16,6-2-5 0,4-1-5 16,4-3-4-16,8-2-3 0,2-1 0 15,3-1 0-15,6-3 1 0,4 1 2 16,1 0 3-16,0 1 5 0,-2 0 4 15,1 1 0-15,0-2-1 0,-6 4 8 16,-4-1 8-16,-4 1 10 0,-3 2 3 16,-6 1 4-16,-1 1 4 0,-6 1 6 0,-3 1-9 15,-5 2-6-15,-4 1-4 16,-3-1-6-16,-8 1-5 0,-2 2-2 0,-2 2-2 16,-4 1 1-16,2 1 1 0,1-1-9 15,1 3-9-15,8-4-13 0,1 0-93 16,2-5-27-16,9-4-102 0,7-5-213 15</inkml:trace>
  <inkml:trace contextRef="#ctx0" brushRef="#br0" timeOffset="56177.54">21935 4102 447 0,'1'2'126'16,"1"-1"6"-16,-1-3-16 0,3-2-70 16,0-4-9-16,5-2-2 0,3-5-4 15,2-2-1-15,1-7-5 0,4-4 0 0,0-6 1 16,3-4-5-16,-1-7-2 15,5-4-3-15,-1-7-4 0,5-3-3 0,-2-3-2 16,0-6-2-16,4-3-3 0,-1-1 0 16,1-1-1-16,0 4 0 0,-2 4-1 15,-5 9 1-15,-1 12-1 0,-7 11 1 16,-5 10-1-16,-4 8 0 0,-3 8-2 16,-7 4-3-16,1 3-2 0,2 5 0 15,-1 6-1-15,0 4 1 0,-5 7 2 16,-1 3 0-16,3 7 4 0,0 3 1 0,-1 2 1 15,2 0 0-15,3-2-1 0,3-3 0 16,5-4-1-16,-1-5 0 0,4-6 0 16,2-6 0-16,2-3-1 0,1-8 2 15,3-8 1-15,2-5 1 0,-2-5-1 16,1-5 2-16,-3-2 0 0,-1-4 0 0,0-1-1 16,-2-2-1-16,1-2 0 15,0 0 0-15,-1 1 0 0,-3 0 0 0,4 4-1 16,-5 1 1-16,-1 7-1 0,-5 5 0 15,0 5-1-15,-4 5-1 0,2 3-2 16,-6 5 1-16,2 6-1 0,-2 5 1 16,3 5 1-16,-6 4 1 0,-1 5 1 15,0 4 1-15,-2 1 2 0,2 2-1 16,2 1 0-16,1-1-1 0,5 2 0 16,9-2 0-16,1-2 0 0,1 0-7 15,8-6-8-15,2-4-11 0,1-6-10 0,2-7-45 16,1-8-45-16,7-6-38 0,-1-7-91 15,0-1-178-15</inkml:trace>
  <inkml:trace contextRef="#ctx0" brushRef="#br0" timeOffset="56580.29">23596 3290 600 0,'4'-7'137'0,"-3"1"-1"16,-1-2-99-16,-4 2-18 0,-2 1-3 16,-10 2-5-16,0-1-4 0,-6 4-5 15,-6 1 1-15,-5 2-2 0,-1 0 0 16,0 3 0-16,5 2 0 0,-3-1 0 0,0-2 0 16,3 1 0-16,6-2-4 0,2-3-3 15,1-1-4-15,7-1-3 0,3-2-7 16,8 0-8-16,3-3-2 0,4-2 2 15,2 0 3-15,8-3 3 0,1 1 4 16,1-1 6-16,0 0 9 0,0-1 5 16,-2 1 6-16,0 2 7 0,-6 1 6 15,-3 0 4-15,-1 3 6 0,-3 1 1 16,-1 3 0-16,-1 2-6 0,2 4-4 0,-4 1-1 16,2 5-2-16,-1 4-3 0,-4 6-1 15,4 5-1-15,0 4 0 0,1 2-2 16,2 3-3-16,1 0-2 0,2-1-2 15,3-4-4-15,-2-4-9 0,0-5-13 16,3-1-10-16,-4-8-127 0,2-2-127 16,0-4-315-16</inkml:trace>
  <inkml:trace contextRef="#ctx0" brushRef="#br0" timeOffset="57945.24">24572 3128 444 0,'18'-4'106'0,"-5"-1"5"16,-3 0-51-16,-3 0-49 0,-1-1 33 15,1 0-4-15,-5 0-5 0,-2 0-5 16,-4 1-5-16,-1-1-5 0,-7 0-7 16,-6-1-5-16,-11 4-3 0,-5 2-1 15,-5 1-2-15,-2 2-1 0,-3 3 0 0,3 4 0 16,3 0-1-16,7 4 1 0,7 1 0 16,3 4-1-16,2 1 1 0,5 1-1 15,1 2 1-15,6 3 0 0,2 1 1 16,4 1 0-16,5-2-1 0,4 0 1 15,3 0 0-15,5-3 0 0,1-6 0 16,1-5 0-16,0-4 0 0,1-4 1 16,-1-5 0-16,2-4 3 0,-4-4 5 15,-2-2 3-15,0-1 3 0,-4-5 2 16,-4 0 2-16,-1-3-1 0,-4 0-2 0,-1 3-5 16,-2-1-3-16,0 0-4 0,-1 0-2 15,0 4-1-15,2 3-2 0,0 0-3 16,1 1-5-16,2 1-8 0,-1 4-10 15,3 2-10-15,2 2-15 0,4-1-115 16,6 1-119-16,6 3-284 0</inkml:trace>
  <inkml:trace contextRef="#ctx0" brushRef="#br0" timeOffset="58343.91">25325 2840 538 0,'3'-13'123'0,"-4"-1"2"0,-4 3-88 16,-4 4-14-16,-5 2-6 0,-6 4-5 0,-6 3-4 15,-5 5-1-15,-5 7 0 0,-1 4 2 16,1 6 1-16,2 4 1 0,3 4 2 16,4 2 1-16,9 2-2 0,5 0 0 15,5-1-1-15,3 0-1 0,5-2-2 16,4-2-1-16,7-3-1 0,2 0 0 15,4-2-1-15,7-3-1 0,5-5-1 16,3-5-6-16,4-3-8 0,-3-4-7 0,-1-7-19 16,-1-6-112-16,-8-5-118 0,-6-1-285 15</inkml:trace>
  <inkml:trace contextRef="#ctx0" brushRef="#br0" timeOffset="58513.66">24976 3134 608 0,'0'-2'130'16,"8"-5"4"-16,8 2-104 0,8-1-17 15,10 0-2-15,5 0-2 0,4-1 0 16,5 2-3-16,-2 2-6 0,-7 0-8 16,-6-1-127-16,-6 3-117 0,-12-1-302 15</inkml:trace>
  <inkml:trace contextRef="#ctx0" brushRef="#br0" timeOffset="62708.46">5979 7756 280 0,'-9'-32'82'0,"2"5"5"0,-2 1-32 16,3 1-9-16,-1 3-8 0,3 0-7 15,0-1-8-15,3 1-5 0,1-4-4 16,4-3-2-16,0 0-2 0,4-2-2 16,2-3-1-16,4-3-2 0,2 2-1 15,2-4-1-15,3-1-1 0,5-1-1 0,1-2 0 16,1 0 0-16,4-1-1 0,1-4 0 16,-1 2 0-16,3 4 0 0,-3 2 0 15,-2 0 0-15,4 5 0 0,-4 3 0 16,3 1 0-16,-1 3 0 0,-1 1 0 15,0 1 0-15,-2 1 1 0,0 2-1 16,-2 1 0-16,-1 1 0 0,2 1 0 16,1 2 0-16,1-1 1 0,1 2-1 15,1 0 0-15,-2 1 0 0,3 1 0 0,-2 2-1 16,-1 0 1-16,-1 2 0 0,1 3 0 16,-1 0-1-16,0 2 1 0,-1 3 0 15,1 0 0-15,1 1 0 0,2 2 0 16,2-2 0-16,2 4 0 0,1 1 0 15,1 2 0-15,1 3-1 0,-1 0 1 16,2 1 0-16,-3 2-1 0,-1 1 0 16,-2 1 0-16,-1-1 1 0,-1 1 0 15,0 1-1-15,-2-1 1 0,-1 2 0 0,3-3 0 16,1 2 0-16,-2-1 0 0,2 2 0 16,-2 1-1-16,1 3 1 0,2 2 0 15,-3 2 0-15,-3 0-1 0,0 1 0 16,-2 1 1-16,-5 3-1 0,0-3 0 15,-3 2 1-15,-2 3 0 0,-1 2 1 16,0 2 0-16,-2 1 0 0,3 0 0 16,-3 3 1-16,-1 1-1 0,-1 0 0 15,0-1 1-15,-1 0-1 0,0 3 0 0,-3-1 0 16,2 2 0-16,-2 1 0 0,0 0 0 16,-2 1-1-16,-1-1 1 0,-3-1-1 15,-1-1 0-15,-1-1 0 0,-1-1 0 16,-3-4 1-16,0 2-1 0,0 0 1 15,1 2 0-15,-1 2 0 0,-1 2 0 16,0 2 0-16,-3 3 0 0,0 0 0 0,-1 5 0 16,0-2-1-16,-1-3 0 0,2-2 0 15,2-1-1-15,1-4 1 0,2-1-1 16,3-3 0-16,-2-3 1 0,2 2 0 16,-4-2 1-16,0 0-1 0,-3 1 1 15,-2-1-1-15,-5 2 0 0,-2 0 1 16,-7-2-1-16,-1 3 0 0,-2 0 0 15,-4 1 0-15,0 0 0 0,-1-1 0 0,-4 0 0 16,3 1 0-16,-1-1 0 0,-1-1-1 16,0-5 1-16,-1 0 0 15,-1-3 0-15,3-2 1 0,-3-1-1 0,0-3 0 16,0-1 0-16,0-1 0 0,-1-2 1 16,0 0-2-16,-3 2 1 0,1-1 1 15,-1-3-1-15,1 0 0 0,-1-2 0 0,-1-1 1 16,-2-2-1-16,0-4 1 0,1-2-1 15,-1-1 0-15,-3-4 1 0,-2-4-1 16,-2-2 0-16,2-4 0 0,4-2 1 16,-3-7-1-16,-3-4 1 0,-3-5 2 15,4-6 3-15,-2-5 1 0,2-4 1 16,-8-6 0-16,0-6 0 0,4-3 0 16,5-2-3-16,0-11-2 0,-1-2-1 15,1-5-1-15,5-5 0 0,2-3-1 16,0-3 1-16,2-4-1 0,3 0 1 0,6-4-1 15,8-5-1-15,9-1 1 0,12-4-2 16,14-10-10-16,16-3-104 0,17-9-97 16,16-5-254-16</inkml:trace>
  <inkml:trace contextRef="#ctx0" brushRef="#br0" timeOffset="71649.91">8747 6593 314 0,'11'-29'78'15,"-2"1"1"-15,0 2-44 0,2 3-11 0,0 0-11 16,5-2-7-16,3 0-2 15,1 1-3-15,4-2 0 0,2 0-1 0,1 2 0 16,2 1 0-16,1 4 0 0,-1 0-1 16,1 1 1-16,-1 2-1 0,2 0 0 15,1-1 1-15,5 1 0 0,0 2 0 16,3-1 1-16,3 6-1 0,4 0 1 16,0 3 0-16,1 3 1 0,-2 1-1 15,1 1 0-15,1-1 0 0,1 2-1 0,-1 0-4 16,1 3-6-16,2 1-2 0,0 2-1 15,2 0-1-15,0 4-1 0,0 1 1 16,-1 1 4-16,1-1 5 0,1 1 2 16,-4-1 1-16,2 3 1 0,-2 0 1 15,1 0 0-15,-1 5 0 0,-2 3 1 16,-5 0-1-16,-1 5 2 0,-4 3 2 16,-1 3 1-16,-4 2 4 0,-2 1 3 0,-4 0 3 15,-1 3 2-15,-2 3 0 0,-1 2-1 16,-2 2-1-16,-1 0-2 0,3 10-4 15,0-2-2-15,1 4-2 0,-1-3-1 16,5 1-2-16,-1 5-1 0,-2-4-1 16,-1-2 0-16,-1 1 0 0,-1-1-1 15,-6-2 0-15,1 3 1 0,-1-5 0 16,-3 2 1-16,-3 0 0 0,-3-1 2 0,-3-2-1 16,1 3 1-16,-7-1 1 0,0 2-1 15,-2 2-2-15,-2 1-3 0,-3-1-7 16,1 5-10-16,-2-4-2 0,-1-3-1 15,-1-1 1-15,-1-2 6 0,1-5 8 16,0-1 11-16,-3-3 11 0,0-3 4 16,-1 1 1-16,-1-3-1 0,-5 0-9 15,0 1-9-15,-2 2-4 0,-1-3 0 0,-5-1 1 16,1 1 0-16,-1-1 1 16,-1 1 4-16,1 0 5 0,0-2-2 0,2 2-3 15,-2 0-2-15,0-4-1 0,-2 2-1 16,-2-6 0-16,2 0 3 0,-4-4 5 15,0-1 6-15,-1-2 5 0,0-1 3 16,1 0 2-16,1-2 0 0,-1 0-1 16,3-2-4-16,1 0-6 0,0 4-5 15,0 1-5-15,-1-3-1 0,-4 0-3 0,0 0 1 16,-5-1-1-16,-2-2 1 16,-4-2 0-16,0-4 1 0,1-1 1 0,1-1 0 15,-1-1 1-15,4-2 0 0,0-1 1 16,2-3 0-16,2-2 0 0,0-4 0 15,1-4 0-15,-2-4 1 0,-3-4-1 16,-1-6 1-16,0 0 1 0,2-4 0 0,0-4 0 16,0-3 2-16,-1-2-1 15,3-1 1-15,0 2-1 0,1-3-1 0,-2-1 0 16,0 1 0-16,-2 1-1 0,1 2 0 16,0-2-1-16,1 1 1 0,2 1 0 15,2-2 2-15,1-3 0 0,6 0-1 16,-3-6 1-16,2-3 0 0,1-6-1 15,1-10-1-15,2-4 0 0,3-7-2 16,1-6-1-16,7-4 0 0,4-5-1 16,-2-3 0-16,6 1 1 0,3 0-1 0,2 3 0 15,3-6 0-15,3 0 1 0,4 1-1 16,10 0 0-16,4 0 0 0,7-4-1 16,7-2-9-16,9-1-12 0,10-2-110 15,5-1-109-15,4-5-276 0</inkml:trace>
  <inkml:trace contextRef="#ctx0" brushRef="#br0" timeOffset="78054.64">12221 7730 251 0,'14'0'76'0,"-2"1"16"0,-6-1-14 15,-2 0-4-15,-6 0-6 0,-1 1-5 16,-5 1-7-16,-4 1-8 0,-5 0-15 15,-5 0-15-15,-7 1-8 0,-5 0-6 16,-3 0-1-16,-1-2-1 0,0 0 0 16,0 0 0-16,2-2 0 0,5 0 0 15,7 1 0-15,4-2-1 0,4 1-1 16,8-3-6-16,4 1-6 0,5-2-7 16,6-1-5-16,8-2-5 0,5-2-7 0,3-2-7 15,4 1-4-15,4-1-2 0,2 1 2 16,-1 1 4-16,-2 1 4 0,-3 1 8 15,-1 1 7-15,-4 1 12 0,-5 1 12 16,-4 0 13-16,-4 2 13 0,-3-1 15 16,-2 2 11-16,-3 1 6 0,-2-1 1 15,0 1-5-15,-4-1-7 0,-1 1-12 16,-4-2-14-16,-4 2-9 0,-4-2-7 0,-4 1-1 16,-4-2-1-16,-1 1 0 0,-4-1-1 15,0 1 0-15,1-2-1 0,1 2-3 16,6-1-5-16,3 2-16 0,4-1-101 15,8 0-101-15,9 5-257 0</inkml:trace>
  <inkml:trace contextRef="#ctx0" brushRef="#br0" timeOffset="79798.52">9974 10027 407 0,'0'-3'108'15,"1"1"7"-15,-1-2-48 0,0 3-16 0,0 0-7 16,-1-1-6-16,1 2-6 0,0 0-8 16,0 0-5-16,0-1-5 0,0 2-5 15,0-1-3-15,1 0-3 0,-1 0 0 16,0 2-1-16,0-1-1 0,1 0 1 0,-2-1-1 16,0 1 1-16,-2-2 0 0,1 3-1 15,-3 1 1-15,0 1 0 0,-1-1 0 16,-3 2 0-16,-2 0-1 0,0 1 0 15,-4-2 1-15,-2-2-1 0,-4-4 0 16,0 3 0-16,-2 0 2 0,1-1 1 16,1 0 0-16,2-1 2 0,3 2-1 15,4 4 1-15,3-5-1 0,4 0-1 16,3 2-4-16,2-2-2 0,2 0 1 16,5 0-2-16,2-2 1 0,6 2 0 0,5 0 0 15,2-1 1-15,5 1 0 0,1-1 0 16,-1 0-1-16,-1-1 0 0,-4 2 0 15,-4-2 0-15,-4 1 1 0,-4 0 1 16,-4-1 0-16,0 2 0 0,-3 0 1 16,-3-1 1-16,0 1-1 0,-3-1 1 15,0 0-1-15,-1 1 1 0,-2 0-1 16,0-2 0-16,0 2-1 0,-1 0 1 0,3 2-1 16,-3-2 0-16,2 0 1 15,2 0-1-15,-1 0 1 0,2-2-1 0,-2 1 1 16,0 0-1-16,1 0 0 0,0-1 0 15,-1 1 1-15,2 0-1 0,0 1 0 16,0-1-1-16,2 2 1 0,0-1 0 16,-1 0-1-16,1 1 1 0,0 2-1 15,-1 0 2-15,-2 4-1 0,0 0 0 0,0 4 2 16,-2 3-1-16,2 3 2 0,-2 4-1 16,1 2 0-16,0 5 1 0,-2 2-1 15,3 3 0-15,-1 3-1 0,0-1 0 16,2 1 0-16,-1 0 0 0,2-1-1 15,2 0 0-15,-2-5 0 0,-1-3 0 16,2-1-1-16,-4-6 1 0,5 0 0 16,-3-6 0-16,-1-3 0 0,2-1 0 15,-2-2 1-15,2-2-1 0,1-1 1 0,-2-3-2 16,1 2-1-16,1 0 0 0,2-1-2 16,0 0-1-16,0-1 0 0,3 2 1 15,2-2 0-15,2 1 0 0,4-3 2 16,1 0 0-16,2 0 1 0,1 2 0 15,0-3 0-15,1 0 0 0,0 0 1 16,-2-1-1-16,0 2 0 0,-2 0 1 16,2-2 0-16,-1 2-1 0,-1 1 1 15,-3 0 0-15,-1 1 0 0,-4-2-1 16,-1 1 1-16,-2-1 1 0,-3 1 0 0,-2-1 0 16,-3 0 1-16,-4 1-1 0,-4 0 1 15,-3 2 1-15,-6-1 0 0,0 1-1 16,-7 1 1-16,-1 2 0 0,-1-3 0 15,-4 4 0-15,2-3-1 0,0 4 0 16,0-3-1-16,5 0 0 0,4 0 0 16,6-2 0-16,5 1-1 0,5-2-1 0,4-2-2 15,4 0 0-15,8-1 0 0,4-3-1 16,6 0 0-16,8-1-2 0,5-2 1 16,6 3 0-16,0-4-2 0,2 3-2 15,-2 0-1-15,-4 2-3 0,-6 0-3 16,-6 0-1-16,-8-1-118 0,-8 5-108 15,-7 0-280-15</inkml:trace>
  <inkml:trace contextRef="#ctx0" brushRef="#br0" timeOffset="85249.53">3032 12140 912 0,'122'41'-911'16</inkml:trace>
  <inkml:trace contextRef="#ctx0" brushRef="#br0" timeOffset="85910.6">2813 12343 374 0,'11'-31'99'0,"-1"1"7"0,0-4-46 16,0 5-4-16,-2 2-6 0,1 1-3 15,-3 5 0-15,-2 4-2 0,-4 3-3 0,0 5-4 16,0 1-5-16,-2 4-7 0,1 0-6 16,0 4-7-16,0 3-4 0,-3 8-4 15,-2 8-2-15,0 8-4 0,-4 10 1 16,1 12 1-16,-1 11 1 0,3 5 0 16,0-2-1-16,2 3 0 0,2 0 0 15,1-4-1-15,1-6 1 0,-1-9 0 16,2-2-1-16,0-5 0 0,2-8 0 0,-1-8 1 15,-1-8-1-15,1-4 2 0,-1-6 2 16,1-5-1-16,-2-7 0 0,0-4 0 16,-2-4-1-16,1-7 0 0,-3-6-3 15,-1-8-2-15,-1-2-1 0,-1 2 1 16,-4 0 0-16,-2 3 1 0,-2 6-1 16,-5 7 1-16,-2 6 0 0,-5 9 0 0,-2 4 0 15,0 6-1-15,-4 7 1 16,2 6-1-16,4 5 1 0,4 7 1 0,3 1 0 15,5 5 1-15,6 2 0 0,7 2 1 16,7-2-1-16,6-2 0 0,6-4 0 16,4-3 0-16,5-6 0 0,5-6 0 15,2-7 1-15,1-5 0 0,-1-6-1 16,-1-3 0-16,-3-4-3 0,-3-4-3 16,-4-4-6-16,-6-3-7 0,-1-1-10 15,-2 0-7-15,-2-6-115 0,-1 3-115 0,-2 1-277 16</inkml:trace>
  <inkml:trace contextRef="#ctx0" brushRef="#br0" timeOffset="86559.43">3214 12157 470 0,'6'-17'127'15,"-2"6"4"-15,-3 1-21 0,1 4-70 16,-3 0-15-16,2 4-6 0,2 2-5 0,1 4-3 16,-2 4-3-16,2 7 0 0,-2 7 1 15,4 10 2-15,-3 5 1 0,-4 6 1 16,-1 6 0-16,-3 4-1 0,-1-2-2 15,-1 0-2-15,-3-5-1 0,-2-1-2 16,2-4 0-16,-5-2-2 0,5-4 0 16,-1-3-1-16,0-4-1 0,3-2 1 15,1-5-1-15,1-4 1 0,1-4-1 16,0-6 1-16,3-1 0 0,-1-3 1 0,1-1 0 16,0-2 2-16,-1-1 1 0,1 1 0 15,-1-1 0-15,1-1 0 0,-1 2-1 16,1-1-2-16,1 1-1 0,-1-1 0 15,1 1-2-15,2 0 0 0,-1 0 0 16,0 0-1-16,0 0 0 0,0 0-1 16,2 0 0-16,-1 0-1 0,0 1 1 0,0-1 0 15,2 1 1-15,0 1 0 0,1 0 0 16,0 1 1-16,1-1-1 0,0 1 1 16,1-1 0-16,-1 0 0 0,-2 1-1 15,1-2 1-15,-3 0 1 0,2-1 1 16,-3 0 2-16,0 0 2 0,0-1 1 15,0 1 1-15,0 0 1 0,0 0-2 16,0 0-1-16,0 0-2 0,0 0-2 0,1 0-2 16,0 0-2-16,3-1 1 15,3-2-1-15,3 0 0 0,2 0 1 0,6 0 1 16,0-2 0-16,4 2 0 0,0 0 0 16,2 3 0-16,2-2-2 0,3 4-3 15,1-1-4-15,0 1-7 0,2 3-4 16,1 1-7-16,-1-2-9 0,0 2 69 15,-3-5-195-15,1-2-126 0,0-3-343 16</inkml:trace>
  <inkml:trace contextRef="#ctx0" brushRef="#br0" timeOffset="87071.64">3867 13306 471 0,'-19'2'101'0,"-7"-1"1"0,-12 3-75 15,-8 0-13-15,-10 2 0 0,-6 1 3 16,-12 2 5-16,-11-3 3 0,-11 1 5 16,-1 0 3-16,-8-2-1 0,-4-2-4 15,-8-2-4-15,3-1-4 0,11 3-5 0,7-4-4 16,6-2-4-16,16 1-5 15,16-1-6-15,22 3-13 0,12 3-16 0,11 0-110 16,16 5-113-16,13 2-285 0</inkml:trace>
  <inkml:trace contextRef="#ctx0" brushRef="#br0" timeOffset="87904.85">2893 13654 575 0,'4'-15'131'0,"-3"5"3"0,-1 1-85 16,0 6-25-16,0 2-11 0,0 3-1 15,-4 7 2-15,-1 5-1 0,-2 12 1 16,-4 5-1-16,-1 11 1 0,-1 6 1 0,-2 6-2 16,3 1-5-16,1-1-1 0,1-5-2 15,2 1-1-15,0-5-2 0,2-4 0 16,0-4-1-16,0-5 0 0,2-3 0 15,2-6 0-15,0-4 0 0,1-4-1 16,1-6 0-16,1-4-1 0,-1-3 1 16,3-4 0-16,-1-5 1 0,2-5-1 0,0-3 0 15,-2-6 1-15,1-4-1 0,-3-3-1 16,-4-1-1-16,-1 0 0 0,-2 1 0 16,-3 1 0-16,0 4 1 0,-3 3 0 15,-2 5 1-15,-2 4-1 0,-3 6 0 16,-1 8 0-16,-2 7 2 0,-1 4 0 15,0 8 1-15,2 5 1 0,3 5 1 16,2 4 1-16,5 2 0 0,3-1-1 0,4 1-1 16,5 0-1-16,3-3-1 15,4-5 0-15,4-2 0 0,5-9-1 0,2-4 1 16,6-6-4-16,2-7-4 0,2-7-7 16,-1-3-9-16,0-8-10 0,-2-2-114 15,-3-5-9-15,-3 1-97 0,-1 0-198 16</inkml:trace>
  <inkml:trace contextRef="#ctx0" brushRef="#br0" timeOffset="88427.06">3623 14109 429 0,'4'-7'120'0,"-4"0"3"15,-6 0-41-15,-4 1-30 0,-4-1-18 16,-5 1-10-16,-3 3-7 0,-5-2-4 0,-5 1-2 15,-3 2 1-15,1 0 0 0,-2 2 1 16,0 0 0-16,1 2 1 0,0 1 0 16,2 1-2-16,4 2-1 0,-1 0-2 15,3 2 0-15,4 1-1 0,2 2-2 16,4 3-1-16,3 2-2 0,6 2 0 16,1 1-1-16,5 3 0 0,4 1-1 15,5-1 0-15,2 2-1 0,6-3 1 16,5-2-1-16,1 0 0 0,2-4 1 15,0-3 0-15,3-3-1 0,-1-5 1 0,-2-4 0 16,-2-1 0-16,0-4 1 0,-1-5 1 16,-4-1 3-16,-3-5 1 0,-4-1 3 15,-2-4 1-15,-4-2 1 0,-6-2 1 16,-2 1 0-16,-2-1-2 0,-1 3-2 16,-1 1-2-16,1 4-2 0,2 5-3 15,1 2-5-15,0 2-9 0,2 3-9 16,-2 3-14-16,0 4 19 0,-5 3-152 0,-1 6-130 15,2 2-320-15</inkml:trace>
  <inkml:trace contextRef="#ctx0" brushRef="#br0" timeOffset="89464.49">4822 13494 431 0,'20'-3'113'16,"-8"1"5"-16,-5-1-57 0,-2 1-5 0,-5 2-9 15,-3 1-8-15,-7 0-7 0,-10 3-8 16,-8-1-5-16,-9 2-7 0,-7 1-10 16,-4 1 0-16,-3-1 0 0,2-1-1 15,4 1 0-15,7-2 0 0,8 0-2 16,8-3-2-16,6 0-8 0,7-2-3 15,9 0-2-15,9-3-3 0,6-2-3 16,4 0-9-16,8-3-9 0,8-3-8 0,8-2-10 16,4-1-2-16,3 1 2 0,-2-3 4 15,1 1 9-15,-5-2 13 0,-4 4 19 16,-12 0 24-16,-7 3 31 0,-9 1 10 16,-6 3 5-16,-9-1 2 0,-8 5 1 15,-10 0-3-15,-6 2-10 0,-12 0-27 16,-6 2-8-16,-5 4-5 0,-1 1-2 15,-3 1-1-15,2 2-1 0,2 0-1 0,6-1-4 16,7 0-5-16,7-1-35 0,5-3-83 16,7-4-100-16,10-4-247 0</inkml:trace>
  <inkml:trace contextRef="#ctx0" brushRef="#br0" timeOffset="90119.37">6182 12122 634 0,'2'-13'137'15,"1"5"-1"-15,-4 3-109 0,-1 9-12 16,0 7-6-16,-3 7-1 0,-2 9 0 16,-2 9 0-16,-2 9 2 0,0 11 0 15,0 4-3-15,3 1-1 0,0 2-3 16,0 0 0-16,2-1-1 0,1-5 0 0,-2-5-1 16,4-3-1-16,0-4 1 0,3-3 0 15,2-5-1-15,1-9 0 0,2-2 1 16,2-6-1-16,-3-8 0 0,1-2 0 15,-3-5 2-15,-1-4 0 0,-2-3 1 16,-1-5-2-16,-2-2 1 0,-2-4-2 16,-2-3 0-16,1-5-2 0,-2-1-2 15,0-2 1-15,-1-1 0 0,-1-1 1 16,0-1 0-16,-2-1 1 0,-3 5 0 16,-1-1 1-16,-1 5 1 0,-2 1 0 15,-1 7 0-15,0 6 0 0,-2 8 0 16,1 3 1-16,0 5-1 0,2 5 1 0,1 2-2 15,3 3 1-15,4 2 0 0,8 0-1 16,6 0 0-16,6 2 1 0,7-5-2 16,6-1-1-16,6-3-4 0,7-5-6 15,6-6-10-15,4-7-1 0,3-9-125 0,2-7-116 16,5-5-291-16</inkml:trace>
  <inkml:trace contextRef="#ctx0" brushRef="#br0" timeOffset="90489.24">6573 12151 570 0,'-1'-7'122'0,"-2"-2"1"0,3 6-96 16,0 1-10-16,1 5-1 0,-2 5 3 16,1 6 2-16,-5 9 3 0,3 4 0 15,-3 11 1-15,-1 8-3 0,-2 3-2 16,1 4-4-16,0 0-3 0,2-4-2 15,-4 1-1-15,2-3-2 0,3-1-2 16,-5-3 0-16,2-5-1 0,-2-3 0 16,1 0-2-16,0-4 1 0,1-6-2 0,-3-5-1 15,5-4 1-15,0-1-1 0,3-5-1 16,-1-5 0-16,3-2 0 0,2 0 0 16,1-2-1-16,5 1 1 0,5 0 0 15,4-2 1-15,7 0 0 0,5-3 1 16,8 0 0-16,7-1-1 0,3-1 1 15,2 1-1-15,1 1-1 0,-1 1 1 16,-3 4-1-16,-5 0 1 0,-7 2-1 0,-4 1-4 16,-8 2-9-16,-3-1-10 15,-7 2-13-15,-4 0-37 0,-3-2-90 0,-6-1-116 16,-4-1-263-16</inkml:trace>
  <inkml:trace contextRef="#ctx0" brushRef="#br0" timeOffset="90928.37">7110 13446 341 0,'11'4'107'0,"-11"-1"2"16,-7 2-49-16,-10 1-11 0,-13 2-5 0,-7-1-5 16,-17-1-14-16,-16-1-13 0,-7 0 4 15,-14-2 7-15,-9-2 5 0,-9-1 4 16,-7-1 4-16,2 1 1 0,3 0-4 16,0-2-5-16,9 1-8 0,10 0-6 15,16 1-4-15,14 0-9 0,14 1-11 16,16 2-17-16,13 3-9 0,14 1-117 15,16 3-120-15,7 1-291 0</inkml:trace>
  <inkml:trace contextRef="#ctx0" brushRef="#br0" timeOffset="91497.22">6086 13929 558 0,'2'-23'139'16,"0"4"4"-16,-2 6-40 0,0 3-69 15,0 3-12-15,0 4-5 0,-2 9 0 16,-1 8-1-16,-3 7-3 0,-2 8-2 16,-3 8-2-16,-2 7-1 0,-3 7 2 15,-3 4-2-15,-1-1-2 0,3 1-2 16,1 2-1-16,3 0-1 0,0-5-1 0,4-2 0 16,4-7-1-16,2-3 1 15,1-9-1-15,2-5-2 0,-1-10-1 16,2 0-3-16,0-6-1 0,0-4 0 0,0-4 0 15,2-3 0-15,-1-5 2 0,3-2 2 16,-2-6 2-16,2-7 1 0,-2-4 0 16,1-4 0-16,-4-8 0 0,-1 0 0 15,-5 1 0-15,-4-1 0 0,-2 5 0 16,-4 2 0-16,-4 6 0 0,-3 7 0 16,-2 6-1-16,-5 5 0 0,-2 8 0 0,-1 6 0 15,-1 4 1-15,3 5 1 0,2 7 2 16,2 3 0-16,7 2 1 0,8 1 1 15,3 0-1-15,9 2-1 0,6-1 0 16,8-5-2-16,7-3 0 0,7-4 1 16,5-2-3-16,8-6-5 0,2-4-7 15,3-3-8-15,4-4-10 0,-4-4-4 16,0-3-124-16,-6-5-117 0,0-5-285 0</inkml:trace>
  <inkml:trace contextRef="#ctx0" brushRef="#br0" timeOffset="91944.06">6302 14176 609 0,'-11'-5'144'0,"-1"-1"3"0,2 2-96 16,3 2-16-16,1 0-6 0,3 2-8 15,3 0-8-15,5 1-4 0,2 0-4 16,7 0-2-16,4 2-1 0,5-2 0 16,4 1 1-16,11 2 1 0,-3-4-1 0,3 1 0 15,-2-1-2-15,0-1 1 0,-2 0-1 16,-4 0-1-16,-11-3 1 0,-1 3 0 16,-6-1 0-16,-4 4 1 0,-5 1 1 15,-8 4 0-15,-6 5 1 0,-3 3 0 16,-5 4 0-16,-5 5-1 0,-6-1-1 15,-1 5 0-15,-2 2-1 0,2-2 0 16,-1-1 0-16,3-2 1 0,3-1 0 16,5 0 1-16,4-3 0 0,6-4 0 0,2-2 0 15,4-2-1-15,5-1-1 0,6 1 0 16,5-4-1-16,4-1 1 0,7-1 0 16,8-2 0-16,3-1 1 0,4-3-1 15,1 0 1-15,2-2-1 0,2-1 0 16,-2-1-1-16,-2-1-3 0,-4 1-8 15,-2 2-11-15,-2-2-12 0,-6-1-131 16,-4 1-131-16,-5-5-322 0</inkml:trace>
  <inkml:trace contextRef="#ctx0" brushRef="#br0" timeOffset="93291">8968 12118 472 0,'6'-20'123'0,"-1"6"7"15,1 0-36-15,-2 5-46 0,1 5-12 16,-3 1-6-16,-3 8-2 0,-5 7-3 0,-3 10-6 16,-2 12-6-16,-5 10-4 0,-4 12-2 15,-3 11 1-15,1 3-3 0,0 1-1 16,0-1-2-16,0-1 0 0,3-5 0 15,3-6-1-15,4-5-1 0,1-5 1 16,2-3 0-16,4-5 0 0,2-11 0 16,0-4-1-16,2-7 1 0,0-7 0 15,-1-3 2-15,2-7-1 0,-1-6-1 0,2-3-1 16,1-8-1-16,-1-4-1 0,0-5-1 16,3-3-2-16,-2-5-1 0,2-1 0 15,-2-1 1-15,-2 4 0 0,0 4 1 16,-6 0 0-16,-1 6 2 0,-4 7 0 15,-4 6 1-15,-2 4 0 0,-4 8-1 16,-4 4 2-16,1 10 0 0,-6 4 1 16,-1 5 2-16,3 5 0 0,1 5 1 0,5 3 0 15,6 1 0-15,9-1-1 0,9-2 0 16,8-1-2-16,7-7 0 0,7-6-2 16,5-5-1-16,8-8-5 0,3-6-8 15,5-6-11-15,3-5-12 0,2-8-112 16,1-4-115-16,-2-5-278 0</inkml:trace>
  <inkml:trace contextRef="#ctx0" brushRef="#br0" timeOffset="93728.75">9163 12542 592 0,'-6'-1'132'0,"1"-1"0"0,4-1-100 16,1 2-15-16,4 0-6 0,4-1-3 16,5 0-3-16,7-1-2 0,4 1 1 15,5 2 1-15,6 0 1 0,2 4 0 16,-2-1 0-16,1 4-1 0,-7 0 0 15,0 3-1-15,-6-2 0 0,-6 1-2 0,-6 2 1 16,-4 3 1-16,-10 0 1 0,-6 5 0 16,-4 2 1-16,-5 2 2 0,-5 3 0 15,-5 0 2-15,-3-1 0 0,-2 1 1 16,1 0 2-16,0-1 0 0,3-4 0 16,2-2 0-16,7 0-2 0,5-2-2 15,10-1-1-15,5-3-3 0,8-2-1 0,9 1-2 16,8 0 1-16,9-2-1 0,7-2 1 15,5-2 0-15,7-1-1 0,1-2 1 16,3-1-2-16,-1-2-6 0,-2 0-9 16,-3 2-9-16,-3 0-11 0,-4 0-132 15,-3 5-131-15,-12-4-320 0</inkml:trace>
  <inkml:trace contextRef="#ctx0" brushRef="#br0" timeOffset="94202.4">10162 13494 500 0,'-3'4'121'0,"-10"-4"0"16,-7 3-65-16,-10 1-25 0,-11 0-16 15,-16-2-9-15,-13 1 2 0,-10-1 6 0,-12-1 6 16,-13-3 6-16,-13-2 6 16,-2-1 5-16,-9 1 2 0,-3-4-3 0,-3 0-5 15,8 1-6-15,8 2-7 0,13-1-6 16,13 0-5-16,18 2-8 0,17 4-11 15,15 0-11-15,12 1-13 0,13 2-10 16,11 3-120-16,7-1-123 0,9-3-292 16</inkml:trace>
  <inkml:trace contextRef="#ctx0" brushRef="#br0" timeOffset="95375.61">8953 13739 520 0,'1'-13'131'16,"2"3"5"-16,-4 4-75 0,1 4-15 15,0 3-15-15,-3 5-3 0,-3 8-4 16,1 5-4-16,-2 12-2 0,-4 7-1 0,-2 11 0 15,0 5 0-15,-2 6-4 0,0-1-4 16,-2 0-3-16,2-4-1 0,2-1-1 16,-2-5-2-16,1-1-1 0,2-4 0 15,1-6 0-15,2-3 0 0,1-4 0 16,2-7 1-16,0-5-1 0,1-7 1 16,1-3 1-16,2-5 0 0,-1-2 1 15,1-4-1-15,-2-2-1 0,1-4-1 16,2-3-2-16,-1-4-1 0,1-3-2 0,-1-3 0 15,1-4-1-15,0 0 0 0,0-1 1 16,-1-4 0-16,-1 2 1 0,-2-1 0 16,-1 1 0-16,-2 3 1 0,-2 0 1 15,-2 4 0-15,-1 4 0 0,-1 3 0 16,-3 5 0-16,-2 2-1 0,-3 6 1 16,-2 5 0-16,-3 4 1 0,-3 7 0 0,2 5 3 15,2 5 0-15,4 3 1 0,3 0 0 16,8 4 0-16,8-1-2 0,6-2 1 15,7-2-2-15,9-3 0 0,5-5-1 16,6-1 2-16,3-7-1 0,4-6-1 16,2-4-4-16,1-5-5 0,-4-5-6 15,-1 0-7-15,-7-5-11 0,-2-1-124 16,-8-1-1-16,-4 2-97 0,-7 1-201 16</inkml:trace>
  <inkml:trace contextRef="#ctx0" brushRef="#br0" timeOffset="96282.54">9579 14264 323 0,'13'-10'102'0,"-2"0"10"0,-2-2-32 15,-4 0-11-15,-3 3-5 0,-3-1-8 16,-4 1-12-16,-5 2-10 0,-4-2-10 15,-6 3-6-15,-6 2-4 0,-2 2-4 16,-6 3-1-16,-5 3-2 0,-1 3 1 0,-6 7 1 16,3 4 0-16,4 3 0 0,2 4 1 15,6 2-2-15,6 7 0 0,6 1-2 16,9-1-2-16,5 0 0 0,7 1-2 16,2-2 0-16,6-1-1 0,4-6 0 15,4-5 0-15,4-3 1 0,2-7-1 16,0-1 1-16,2-6 0 0,1-2 1 15,0-5 0-15,-5-2 0 0,-1-4 0 16,-3-2 0-16,-3-5 0 0,-3-4 0 0,-5-2 1 16,-2-4 0-16,-1-4 0 0,-3-2-1 15,0 0 1-15,-1 1-1 0,0 1-2 16,0 3 0-16,-1 5-1 0,0 6-7 16,-3 6-6-16,0 8-8 0,-1 3-13 15,-1 7-76-15,-1 1-48 0,-3 5-106 0,1-1-228 16</inkml:trace>
  <inkml:trace contextRef="#ctx0" brushRef="#br0" timeOffset="97973.63">7660 13649 376 0,'0'-36'86'15,"-3"-3"4"-15,0-4-59 0,0-3-7 16,-1 0-1-16,3-4 0 0,2 0 2 15,2 2-1-15,3 1-2 0,0 1-1 16,1 4-2-16,1-3-1 0,2 1-3 16,4-4-3-16,5-1-3 0,3-1-2 0,6-2-3 15,4-5 0-15,6 3-2 0,3-2-1 16,0 3 0-16,-1 0 0 0,-1 0-1 16,0 0 0-16,-1 3 1 0,-4-3 2 15,4 5 0-15,-1 0 1 0,2 3 0 16,2 5 1-16,0 5-1 0,3 1 0 15,1 6-1-15,0 0-1 0,3 0-1 16,1-3-1-16,6 0 1 0,3 0-1 0,3-1 1 16,1 3-1-16,0 1 1 0,2 6-1 15,-3 4 0-15,-2 4-1 0,-2 1 1 16,2 5-1-16,3 4 0 0,-2 3 1 16,3 3-2-16,2 4 0 0,-1 8-2 15,0 4 0-15,-3 4-1 0,0 2 0 16,0 7 0-16,1 2 0 0,-2 2 1 15,1 0 0-15,-2 4 2 0,-2 2-1 0,-2 3 1 16,-1-1 0-16,-1 4 0 0,-1 2 1 16,1 6-1-16,-2 2 1 0,0 2 0 15,-2 1 0-15,-4 6 1 0,-3 1 1 16,-5 4 0-16,-5 3 2 0,1 1 0 16,-4 4 0-16,-5 2 0 0,-2 0 1 15,-1 6-2-15,-2 1 0 0,-3-2 0 16,-7 3 0-16,-4 4-1 0,-1 2 0 0,-4 4 0 15,-4-4 0-15,-8-1 0 0,-5 6 0 16,-2-1 0-16,-2 1 0 0,-8-3 0 16,-5-5 0-16,-8 1 0 0,-5-3 1 15,-5-1-1-15,-7 0 2 0,-3-5 0 16,-2-1-1-16,-4-5 2 0,0 0-1 16,2-7-1-16,0-4 0 0,-2-6 0 15,-1-4-1-15,0-4 0 0,3-4 0 0,-3-6 0 16,2-6 0-16,-5-7-1 0,1-6 1 15,-4-7 0-15,0-6-1 0,-4-5 0 16,2-6 0-16,-4-5 0 0,-2-7 0 16,1-7 0-16,3-5 0 0,-4-8 1 15,3-6-1-15,0-8 0 0,2-5 0 16,2-2 0-16,5-4 1 0,-3-4 1 16,8-6 3-16,2-5 1 0,5-9 1 0,5-4 0 15,8-7 0-15,8-13 0 0,8-9-3 16,5-4-1-16,6 0-2 0,4-5 0 15,8-4-1-15,1-1 0 0,2 9 0 16,2 1-4-16,2-1-8 0,1 1-6 16,3 7-42-16,-2 5-74 0,4-1-101 15,2 3-236-15</inkml:trace>
  <inkml:trace contextRef="#ctx0" brushRef="#br0" timeOffset="99305.6">8946 16254 296 0,'12'-7'91'0,"0"-3"7"0,-1 1-29 16,2-1-6-16,-4 2-2 0,0-1-7 15,-4 1-10-15,-5 0-7 0,-4 3-8 16,-6 2-6-16,-4 3-7 0,-6 3-8 15,-6 6-4-15,-5 3-1 0,-2 7 1 0,0 5 2 16,4 2 3-16,0 6 2 0,6 2 0 16,7 1 1-16,7 1-1 0,8-3-1 15,7-1-2-15,4-2-2 0,6-2-2 16,7-6-1-16,5-4 0 0,0-4 1 16,0-5-1-16,0-2 0 0,-1-5-1 0,-2-4-4 15,-4-3-4-15,-6-1-5 0,-2-2-7 16,-2 0-13-16,-3 1-49 0,-5 0-64 15,-3 0-99-15,-3-1-227 0</inkml:trace>
  <inkml:trace contextRef="#ctx0" brushRef="#br0" timeOffset="99527.71">8841 16469 456 0,'4'-2'107'0,"2"-2"5"0,3-1-69 16,2 0-14-16,2-3-2 0,3-1-1 15,1-2-1-15,2 0-6 0,1-1-3 16,-2 2-4-16,0 1-3 0,1 3-2 0,-3 0-3 16,-1 3-6-16,-2 1-19 0,-2 2-106 15,-2-1-107-15,1-2-273 0</inkml:trace>
  <inkml:trace contextRef="#ctx0" brushRef="#br0" timeOffset="100472.58">9583 16124 402 0,'1'-4'101'15,"0"-1"1"-15,0 1-40 0,2 1-30 0,-1-1-8 16,1 2-2-16,-2 0 1 0,1 0 2 16,-2 1 1-16,2-1 0 0,-1 2-1 15,-1 0-3-15,0 0-3 0,-1 0-5 16,1 0-3-16,0 3-3 0,0-1-2 16,0 2-2-16,1 2-1 0,-1 3-1 15,0 3 0-15,-1 4 1 0,-2 4 1 16,4 4 2-16,-6 3 0 0,2 3 0 15,-2-1 1-15,0 5 1 0,0-1-1 0,1 0-1 16,-3-3-1-16,3-1 0 0,2-2-2 16,-2-1 0-16,3-3-1 0,0-4 0 15,-1-3 0-15,2-3-1 0,0-3 0 16,3-1 0-16,-1-2 0 0,0-3 0 16,0-1 0-16,0 0 0 0,2 1-1 15,1-3 1-15,1 1 0 0,3 0-1 16,1-1 1-16,2 0 0 0,3-1-1 15,1 0 0-15,2 0 0 0,2-1 0 0,-1 0 0 16,0-1 0-16,-2 1 0 0,-1-1-1 16,-4 2 1-16,-2-2 0 0,-4 2 1 15,-2 0-1-15,-3 0 1 0,-4 2 1 16,-5-1-1-16,-4 0 0 0,-4 3 0 16,-4-2 0-16,-6 2-1 0,-1 0 1 15,-3-1 0-15,-2 1 0 0,-2-2 1 0,0 0 0 16,3-1 0-16,3 0 0 0,2-1 1 15,4 0-1-15,5 1 0 0,5-2-2 16,5 1-8-16,3 0-9 0,5 0-6 16,4 0-36-16,3-4-95 0,3 2-116 15,5-3-270-15</inkml:trace>
  <inkml:trace contextRef="#ctx0" brushRef="#br0" timeOffset="100801.78">9631 16143 413 0,'17'-6'104'0,"1"-2"5"16,3-1-52-16,0 2-17 0,4-3-5 15,-3 2-5-15,-1 2-4 0,-2 1-3 16,-5 4-2-16,-2 0 2 0,-3 0 2 16,-8-2-2-16,-5 1-1 0,-7-1-3 15,-9 1-1-15,-4-3-2 0,-8 4-7 16,-7 1-7-16,-2 2 0 0,-4 1 0 16,3-1 0-16,4-1 0 0,4 2 0 15,7-2 0-15,8-1 0 0,5 1-4 0,7 2-9 16,7 0-4-16,8 1-133 0,6-3-121 15,8-1-314-15</inkml:trace>
  <inkml:trace contextRef="#ctx0" brushRef="#br0" timeOffset="139779.01">19782 10901 112 0,'6'-3'0'15,"4"2"-16"-15,3 0-79 0</inkml:trace>
  <inkml:trace contextRef="#ctx0" brushRef="#br0" timeOffset="143602.57">19177 11019 551 0,'0'-10'129'0,"-1"-1"4"16,1 2-83-16,0 2-11 0,1 2-5 15,1 1-4-15,-1 2-5 0,-1 1-5 16,4 3-4-16,-2 7-3 0,2 4-3 16,-2 6 0-16,1 5-1 0,-2 9 1 15,-1 8 0-15,-4 5 0 0,-2 3-2 16,0 5-3-16,-2 0-2 0,2 1-1 0,1-2-1 15,2-5 0-15,2-5-4 0,2-6-5 16,0-6-7-16,1-8-8 0,1-4-7 16,-1-7-10-16,2-4-6 0,1-5-110 15,1-7-110-15,-1-4-265 0</inkml:trace>
  <inkml:trace contextRef="#ctx0" brushRef="#br0" timeOffset="143842.44">19193 11032 455 0,'-2'-24'113'0,"1"-1"2"16,1 4-60-16,6 3-20 0,0 1-10 16,5 4-7-16,4 5-4 0,2 2-1 15,4 3-2-15,1 2-1 0,3 3 1 16,3 7 1-16,0 2-1 0,-1 6-1 16,-5 2 0-16,1 7-2 0,-9 2-1 15,-5 1-1-15,-13 2-2 0,-8 1 0 0,-5-1-1 16,-5 3 0-16,-8-6 0 0,-1 1-1 15,-1-6-1-15,0-2-3 0,3-6-2 16,-1-5-5-16,3-4-10 0,3-6-35 16,3-4-83-16,7-6-105 0,7 0-249 15</inkml:trace>
  <inkml:trace contextRef="#ctx0" brushRef="#br0" timeOffset="144057.79">19753 10874 576 0,'2'-6'137'0,"-4"3"2"16,-4 4-89-16,-7 7-17 0,0 4-4 15,-4 10-3-15,-2 6-6 0,1 8-4 16,-1 5 0-16,6 5-1 0,4 4-2 16,7 0-5-16,5 0-2 0,5 0-2 0,4-1-1 15,5-2-1-15,3-6-4 0,2-3-9 16,3-7-11-16,-2-7-9 0,2-10-125 15,-4-8-125-15,2-6-308 0</inkml:trace>
  <inkml:trace contextRef="#ctx0" brushRef="#br0" timeOffset="144455.22">19924 10949 577 0,'-5'0'130'0,"4"-1"1"0,-1-1-87 16,2 4-25-16,4 0-9 0,2 2-4 15,0-3-5-15,3 4 1 0,6 2 0 0,2 1 1 16,6-2 0-16,3-3 1 0,2 0 0 16,1-2-1-16,1-1 1 0,-1-1 1 15,0-2-1-15,-7 2 0 0,-3 2 0 16,-3 3 0-16,-4-1 0 0,-3-1-1 15,-3 2 0-15,-5 1 1 0,-2 2 2 16,-3 2-1-16,-5 0 1 0,-3 5-1 16,-3 1 1-16,-2 2 1 0,-4 0-1 15,2 2 0-15,-4-1 1 0,1 2 2 0,3-2 2 16,0 2 0-16,3-2-1 0,4 2 0 16,2-3-2-16,5 0-2 0,9-1-2 15,5-1-2-15,3-1-1 0,6-2-1 16,6-3 0-16,6-2 0 0,5-3-4 15,0-2-6-15,5-4-7 0,0-5-9 16,5-2-10-16,4-7-122 0,-1-3-122 16,-2 0-292-16</inkml:trace>
  <inkml:trace contextRef="#ctx0" brushRef="#br0" timeOffset="144694.6">20648 10800 572 0,'1'-5'127'16,"3"5"3"-16,1 1-72 0,6 8-36 0,2 4-3 16,5 7 2-16,-1 7 4 0,0 6 2 15,1 7 0-15,0 3-5 0,-6 2-1 16,-2 2-3-16,-8 3-2 0,-2-3-3 16,-5 0-1-16,-5 1-1 0,-4-2-3 15,-2 0-1-15,-4-2-3 0,0-6 0 16,2 2-4-16,-3-7-6 0,1-9-10 15,3 0-12-15,0-7-12 0,1-5-127 0,1-3-130 16,2-3-312-16</inkml:trace>
  <inkml:trace contextRef="#ctx0" brushRef="#br0" timeOffset="145883.42">21902 11379 389 0,'1'1'106'0,"-6"2"3"0,-5-2-10 15,-6 0-59-15,-3 2-14 0,-7 0-6 0,-6 1 0 16,-4-1-1-16,-5 0-1 0,-4 0-3 16,-3-3-1-16,-5 0-3 0,7-2-1 15,0 1-1-15,6-1-2 0,6-2-1 16,6 0-2-16,9 1-1 0,10 0-3 15,2-2-2-15,3-1-5 0,6 0-4 16,7-3-3-16,3-2-2 0,5 0-4 0,6-2-3 16,6 0-2-16,8 0 3 0,1 2 2 15,3 1 3-15,-2 3 2 0,0-1 3 16,-3 5 4-16,-4-2 5 0,-7 1 3 16,-5 2 1-16,-4 0 4 0,-5 1 5 15,-1 0 8-15,-6 1 7 0,-2-1 6 16,-5 1 0-16,-2-2-2 0,-6 0-2 15,-3-2-3-15,-5 2-7 0,-8-1-6 16,-7 1-4-16,-5-1 1 0,-5 2-1 0,-1 0-1 16,1 1 0-16,5 1-1 0,4 0-2 15,5-1-3-15,8 2-3 0,7-2-5 16,6 0-13-16,4 0 129 0,8-2-248 16,4 0-132-16,8 3-372 0</inkml:trace>
  <inkml:trace contextRef="#ctx0" brushRef="#br0" timeOffset="149592.04">22868 10984 327 0,'2'0'82'0,"-2"-1"4"16,1 1-44-16,-1 0-6 0,0 0-3 16,1 1-4-16,-1-1-3 0,0 2-3 15,0-1 0-15,2 0-4 0,1-1-4 16,-1 1-3-16,1-1 0 0,-1 0 0 16,2-2-2-16,-2 1-2 0,1-3-2 15,-1 0 0-15,1-2-2 0,-2 1 0 0,1 0 0 16,0 2-1-16,-1-1 0 0,-1 0-1 15,0 1 0-15,1 1 0 0,-1 1-1 16,0-1 0-16,0 0 0 0,0 1-1 16,0 0 1-16,0 1 0 0,-1-1 2 15,2 1 1-15,-1-2 2 0,-1 2 2 16,1 0 1-16,0 0 0 0,0 0 0 16,0 0-1-16,-1 0-2 0,-1-1-1 0,0 1-1 15,0 0-2-15,-2 0 0 0,-1 3-1 16,-2 0 1-16,-2 2-1 0,-2 4 0 15,0 2-1-15,-5 3 1 0,2-1-1 16,1 2 1-16,-2 0 0 0,2-1 0 16,0 2 1-16,2-2 0 0,3 1 0 15,-1-1 0-15,0 2 1 0,4 3-1 16,4-1 0-16,1 3-1 0,4 0 0 0,5 1 0 16,2 0 0-16,5-5 0 0,1 1-1 15,2-5 1-15,4-2 0 0,-1-3 0 16,4-5 0-16,-1-1-1 0,2-2 1 15,-1-3 0-15,-4-2 0 0,-1 0-1 16,-1-1 1-16,-8 0-1 0,-4-1 1 16,-3-1 0-16,-3 1 0 0,0-1 0 15,-2 2 0-15,-1 1 0 0,0 0 0 16,-1 2 0-16,-1 2 0 0,1 1 0 0,-1 1 0 16,-3 4-1-16,-1 0 1 0,-2 2-1 15,-5 2 1-15,1 2-1 0,-3 1 0 16,-1-1 0-16,1 0 1 0,-1 0-1 15,2-2 1-15,3-2 0 0,-3-1 2 16,2-2 1-16,1-3 2 0,1-1 0 16,-2-5 1-16,-1-3 1 0,1-3-1 15,-1-8 0-15,0-3 0 0,2-5 1 16,1-1-2-16,3-3 0 0,1 0 0 0,4-1-2 16,4 3-1-16,0 0 1 0,3 4-1 15,0 0-2-15,3 2 1 0,4 3 0 16,2 5-1-16,2 2 0 0,7 4-2 15,4 3 1-15,6 5 0 0,1 2-3 16,3 3-7-16,1 4-10 0,0 2 8 16,-5 0-140-16,-6 0-124 0,-9-2-315 15</inkml:trace>
  <inkml:trace contextRef="#ctx0" brushRef="#br0" timeOffset="150955.32">23546 11090 542 0,'0'0'116'0,"0"1"2"0,2 1-91 16,1-1-11-16,0 0-4 0,6 0-1 16,8 2 0-16,5-2-1 0,3 0 0 15,4 0-4-15,5-1-1 0,2-2-2 16,3-2 0-16,-6-3-2 0,-4-2 1 16,2 2 0-16,-6-8 0 0,-6 0 0 0,-6-2 0 15,-6-1 0-15,-6-1 0 0,-6 2 0 16,-6-4 0-16,-2 5 0 0,-5 3-1 15,0 0 0-15,-4 6 0 0,-1 2 1 16,-1 3 0-16,-2 2 1 0,-1 3 2 16,-1 4 3-16,-3 4 0 0,3 5 2 15,3 4 0-15,5 5 0 0,2 3 0 0,6 3-2 16,6 2-1-16,10 2-1 0,9-1 0 16,8-1-1-16,5-2-1 0,11-3 0 15,8-4 0-15,13-8-1 0,2-6 0 16,5-7 1-16,2-8-2 0,-5-3 0 15,-1-7-3-15,-8 0-6 0,-12-2-8 16,-6 0-5-16,-17-3-129 0,-12 3-121 16,2 0-307-16</inkml:trace>
  <inkml:trace contextRef="#ctx0" brushRef="#br0" timeOffset="151700.71">24604 9911 410 0,'8'0'118'0,"-3"1"8"16,-5-3 1-16,-2 1-90 0,-5-3-9 15,-3 0-4-15,-3 2-2 0,-13-2-6 16,-2 3-5-16,-6 1 1 0,1 1 2 16,1 2 0-16,-2 0 2 0,-1 1-1 15,8 1-1-15,1-3-3 0,2 2-3 0,1-2-1 16,3 0-2-16,4-2-7 0,6 1-11 15,10-1-9-15,9-3-6 0,8-1-120 16,7-4-118-16,13 0-289 0</inkml:trace>
  <inkml:trace contextRef="#ctx0" brushRef="#br0" timeOffset="151952.25">24922 9425 537 0,'2'-19'124'0,"0"0"4"16,0 6-89-16,0 2-6 0,-1 3 0 16,1 3-1-16,-1 2-5 0,-1 1-4 15,0 4-4-15,0 1-4 0,2 5-2 16,-2 4-3-16,-1 5-1 0,1 8 1 16,1 4 2-16,-1 7 0 0,0 3 0 15,-1 3-3-15,1 2-1 0,1-2-2 0,1-2-2 16,-2-1-1-16,0-1-3 0,0-4-7 15,0 0-11-15,-3-5-10 0,1-3-21 16,-1-3-111-16,1-3-122 0,-2-6-291 16</inkml:trace>
  <inkml:trace contextRef="#ctx0" brushRef="#br0" timeOffset="152965.37">25338 10113 411 0,'4'0'122'0,"-3"-2"7"0,-2 0-10 15,-1 1-63-15,-2-2-14 0,-4 2-10 16,-4-1-6-16,-6 0-8 0,-8 2-6 16,-7 2-3-16,-10-1-2 0,-6 3-1 15,-3 0 1-15,0 3-1 0,4-1 0 16,3 0 0-16,4-1-1 0,8-1-1 15,5-2-1-15,2-1-4 0,4-1-6 16,3 0-9-16,3 1-13 0,8 2-36 0,2 1-82 16,7 1-110-16,4 3-246 0</inkml:trace>
  <inkml:trace contextRef="#ctx0" brushRef="#br0" timeOffset="153416.81">24872 10362 569 0,'-3'-3'129'0,"1"0"4"16,2-1-93-16,-2 0-14 0,4-1-5 16,3-2-4-16,3 1-4 0,2-1-3 15,-1-2-1-15,2 2-2 0,7 2 0 0,-5 1 0 16,3 2-1-16,0 2 1 0,-1 0-1 15,1 2-1-15,1 5-1 0,-2 1 0 16,-5 6 0-16,-5 0 0 0,-4 2-1 16,-5 5 1-16,-4 4-1 0,-6-1 1 15,-4 1-1-15,0 0-1 0,1 0 0 16,0-1 0-16,0-2 0 0,2-2 0 16,1-4 0-16,2-2 1 0,0-1 0 0,1-4 0 15,-1-1 1-15,3-2 0 0,3-2 0 16,0-1-1-16,1-1 0 0,1-1-1 15,2 0 0-15,3 0-3 0,0 2 0 16,3-1-1-16,3 1 1 0,4-2 0 16,4 0-1-16,2-1 1 0,3-1 1 15,4-2 1-15,7 1-1 0,0 0 0 16,2-1 1-16,0 2-1 0,3 1 0 16,-3 2 1-16,-5 0-2 0,-7-1-8 0,-4 0-8 15,-2 0-13-15,-5-1-115 0,-4-1-9 16,-7 2-105-16,-4-1-207 0</inkml:trace>
  <inkml:trace contextRef="#ctx0" brushRef="#br0" timeOffset="156046.51">25968 9518 528 0,'5'-29'127'15,"-4"2"7"-15,-1 6-77 0,-1 5-11 0,1 3-3 16,-1 2-1-16,-4 2-2 15,5 4-6-15,1 3-6 0,-1 2-6 0,1 5-6 16,-1 7-6-16,1 6-6 0,4 11-2 16,-5 6-1-16,-1 8 0 0,1 8 1 15,-2 2 0-15,0 1 0 0,0-3-1 16,-1 0 0-16,1-4 0 0,1-3-1 16,-1-6-5-16,1-2-7 0,1-7-9 0,-1-3-7 15,1-5-9-15,-1-6-9 0,0-4-79 16,-2-5-34-16,2-5-94 0,0-2-204 15</inkml:trace>
  <inkml:trace contextRef="#ctx0" brushRef="#br0" timeOffset="156322.42">26201 9579 415 0,'7'-20'112'0,"-1"1"6"0,-4-1-43 0,-2 3-22 16,1 1-10-16,-1 2-5 0,0 3-3 15,0 3-5-15,0 3-5 0,-1 2-5 16,2 2-5-16,-1 4-2 0,0 4-2 16,2 5 0-16,-4 7 1 0,1 4 1 15,-3 9 2-15,0 4 0 0,-1 5-1 0,-4 2 0 16,3 4-4-16,-3 0-2 16,1-2-2-16,2 0-1 0,-1-2-2 0,2-4 0 15,2-3-1-15,-3-7-1 0,2-3 0 16,3-4-4-16,-2-5-11 0,1-4-12 15,2-5-8-15,2-2-61 0,4-4-67 16,3-2-116-16,-2-4-245 0</inkml:trace>
  <inkml:trace contextRef="#ctx0" brushRef="#br0" timeOffset="157860.6">26404 9638 552 0,'-2'1'125'0,"2"-2"3"0,0 0-83 15,1 1-22-15,3-1-6 0,2-2-1 0,2 1-2 16,6-2-2-16,1-1-1 16,7 0 0-16,2 0-1 0,4 2-2 0,2-1-2 15,2 1 0-15,1 1 0 0,-3 2 0 16,-5 0-1-16,-5 1 0 0,-4 0-2 15,-6 2 0-15,-5 2 2 0,-7 1 1 16,-3 3 1-16,-9 3 1 0,-2 1 1 16,-8 6 0-16,-3 2 0 0,-4 1 0 15,1 0-3-15,1 0 0 0,6 0-1 16,2 0 0-16,7-2-1 0,3-3-1 0,5 1 0 16,2-5 0-16,2-1 0 0,1-1 0 15,2-1-1-15,2-2 0 0,4 0 1 16,5-3 0-16,4 1-1 0,6-1 1 15,4-1-1-15,6-2 1 0,2 0-1 16,3-1 0-16,-2 0-1 0,0-1-1 16,-2-1-7-16,-3 1-12 0,-7-3-11 0,2 0 27 15,-5-2-160-15,-1-1-132 0,-3-2-327 16</inkml:trace>
  <inkml:trace contextRef="#ctx0" brushRef="#br0" timeOffset="158065.35">27344 9794 526 0,'2'-2'136'0,"-2"2"3"16,-6 0-64-16,-4 0-34 0,-6 0-10 16,-2 1-7-16,-8-1-9 0,-6 2-7 15,-5-2-3-15,-2 2-1 0,-2-2-1 16,5 1-1-16,3-1-4 0,5 1-8 15,7-1-9-15,9 1-126 0,4 1-118 16,15-1-306-16</inkml:trace>
  <inkml:trace contextRef="#ctx0" brushRef="#br0" timeOffset="158691.57">27267 10319 573 0,'5'0'130'16,"0"-1"6"-16,3-1-84 0,3-3-26 15,0-5 2-15,3 0 4 0,4-4 2 16,-2-6-3-16,3-1-3 0,1-4-3 15,1-3-2-15,-1-5-3 0,-1-8-4 0,2-3-4 16,5-3-3-16,-1-8-2 0,0-4-2 16,1-3-3-16,2 2 0 0,1 5-2 15,-6 7 0-15,-4 7 2 0,-7 8 2 16,-1 8 0-16,-6 9 2 0,-3 5 0 16,-2 5 0-16,0 2-2 0,-2 4-1 15,-1 5-1-15,-2 5-2 0,-2 4-1 0,1 5 1 16,-1 6-1-16,-2 6 1 0,3 2 1 15,1 1-1-15,2 2 0 0,5-2 1 16,1-2-1-16,5-3 0 0,0-7 0 16,2-3-1-16,0-4 1 0,0-6-1 15,-2-4 0-15,1-5 1 0,-2-4-1 16,2-3 1-16,-2-4 1 0,2-7-1 16,1-1 0-16,-2-6 1 0,2-3-1 15,-2-4 0-15,0-3 0 0,2 1-1 0,0 1 1 16,0-2 0-16,-2 3-1 0,1 7 1 15,-2 4 0-15,0 5-1 0,-4 3 1 16,0 6-2-16,-3 5 1 0,1 4-1 16,-1 4 0-16,0 4 0 0,0 4 1 15,-1 2 0-15,-2 4 0 0,2 4 1 16,0 4 0-16,-2 0 0 0,3 1 0 16,2-2 1-16,0 0-1 0,2-1 0 0,3-2-7 15,2-4-7-15,2-3-8 0,1-3-8 16,2-5-8-16,5-5-9 0,-3-4-8 15,0-6-25-15,0-4-80 0,1-5-99 16,2-3-240-16</inkml:trace>
  <inkml:trace contextRef="#ctx0" brushRef="#br0" timeOffset="158938.76">28213 9513 486 0,'10'-33'131'16,"-7"3"5"-16,-1 4-55 0,-4 4-19 0,0 2-11 15,-2 6-8-15,2 1-5 0,-2 5-5 16,0 2-7-16,3 2-5 0,1 5-7 15,1 5-4-15,2 5-4 0,-2 9-4 16,2 6 0-16,-2 7 1 0,-1 6 0 16,0 3 2-16,-4 5-1 0,-1 2 1 15,0-1-2-15,-1-2 0 0,2-2-1 16,-1-4 0-16,2-2-1 0,-1-2-5 16,5-8-5-16,-2-3-8 0,2-7-9 0,-1-4-6 15,6-4-4-15,3-7-7 0,1-5-6 16,1-4-23-16,4-5-26 0,-2-4-23 15,3-6-15-15,-2-5-72 0,-2-2-113 16</inkml:trace>
  <inkml:trace contextRef="#ctx0" brushRef="#br0" timeOffset="159131.16">28351 9602 340 0,'9'-46'163'0,"1"3"-40"0,0 3-33 0,-4 5-19 16,0 2-16-16,-1 5-11 0,-1 8-7 16,0 5-6-16,-2 4-6 0,1 3-4 15,0 8-4-15,1 7-2 0,1 4-1 16,0 5-3-16,-2 6 1 0,2 8 3 15,-2 6 0-15,-6 5 1 0,-3 3-2 16,-1 1-2-16,-3 2-2 0,-2-1-2 16,-2-3-2-16,-1-3-2 0,4 0-1 15,0-6-2-15,4-4-7 0,2-5-13 0,3-4-15 16,2-4-2-16,3-8-132 0,5-5-131 16,3-5-311-16</inkml:trace>
  <inkml:trace contextRef="#ctx0" brushRef="#br0" timeOffset="160455.51">28622 9132 444 0,'9'-5'115'0,"-3"0"-34"15,4 0 41-15,-5 0-83 0,7 1-13 16,-2-1-6-16,3 2-1 0,1 1-2 16,2 1-2-16,1 1-3 0,2 3-1 0,-2 2-3 15,-1-1-1-15,-3 5-2 0,0 1-1 16,-5 1-1-16,-4 2 0 0,-4 5 1 15,-5 0-1-15,-6 2 1 0,-1-1 2 16,-4 1 3-16,-4 0 1 0,0-2 2 16,-2 1 2-16,2-5-1 0,2 1 2 15,0-3-2-15,4 0-2 0,1-5-2 0,3-1-2 16,5-3-3-16,4 0-1 0,2 0-2 16,6-1-1-16,7 2 1 0,7 0 1 15,6-1-1-15,5 1 1 0,3-2 1 16,2 2-1-16,0-1 0 0,-1-1 0 15,-3-1-3-15,0-1-9 0,-5-1-12 16,-6 1 3-16,-3-4-139 0,-1 1-128 16,-7-2-321-16</inkml:trace>
  <inkml:trace contextRef="#ctx0" brushRef="#br0" timeOffset="162883.16">25396 10152 256 0,'-192'100'-255'0</inkml:trace>
  <inkml:trace contextRef="#ctx0" brushRef="#br0" timeOffset="163762.81">25432 10457 357 0,'0'-4'109'0,"2"1"5"0,-2-2-20 0,-3-1-42 16,3 1-10-16,-3 0-8 0,-1 1-10 16,-2 2-8-16,-4 0-7 0,-1 2-2 15,-2 2-2-15,-4 0-2 0,-3 2 0 16,-3 2-2-16,-2-1 0 0,-1 2 1 15,-1 1-1-15,3 0 0 0,1 3 0 0,2 3 1 16,6-1 0-16,1 2-1 0,7 1 1 16,3 1 0-16,3 0 0 0,6-1-1 15,4 0 1-15,3-1-1 0,2 0 0 16,2-3-1-16,0 0 1 0,1-2 0 16,-3-1 0-16,-2-3-1 0,-2-1 1 15,-1-3 1-15,-3 0 0 0,0-5 3 16,-1 1 0-16,-1-4 2 0,-1-2 1 15,2-2 2-15,-2-2 1 0,-1-1 1 0,1-3-1 16,-1 0 1-16,-2-2-2 0,0 0 0 16,-4-1-3-16,3 1-1 0,-1 1-2 15,-2 2-1-15,0 0-6 0,2 4-5 16,-1 3-7-16,5 0-8 0,0 3-29 16,2-1-95-16,3 1-109 0,2-1-260 15</inkml:trace>
  <inkml:trace contextRef="#ctx0" brushRef="#br0" timeOffset="164267.22">25450 10295 417 0,'4'-5'113'0,"0"1"1"0,-1-2-33 15,1 2-43-15,3-1-10 0,1 3-8 16,2-2-5-16,1 3-3 0,-3 0-1 15,8 1 0-15,0 1-3 0,-1 1-1 16,0 2-1-16,-3 1-1 0,2 1-1 16,-3 0-1-16,-7 2 0 0,-2 0 2 15,-2 3 1-15,-6 2 0 0,-5-1 0 16,-4 1 0-16,-2 1 0 0,-2-2 0 16,1-1-2-16,-1 0-1 0,2-2-1 0,7 0-1 15,2-2 0-15,1 0 0 0,5 0 0 16,1-1-1-16,2 0 1 0,3-2 0 15,2 0 1-15,2 0 0 0,3-1 1 16,8-1-1-16,2 0 1 0,1 0 0 16,4-1-1-16,-2-1 0 0,1-1 0 15,-2 1-1-15,-4-2 0 0,-5 0-5 16,1 1-6-16,-5 0-10 0,0-1-64 0,-1 0-55 16,-2 1-104-16,-1-1 147 0,0 0-282 15</inkml:trace>
</inkml:ink>
</file>

<file path=ppt/ink/ink36.xml><?xml version="1.0" encoding="utf-8"?>
<inkml:ink xmlns:inkml="http://www.w3.org/2003/InkML">
  <inkml:definitions>
    <inkml:context xml:id="ctx0">
      <inkml:inkSource xml:id="inkSrc0">
        <inkml:traceFormat>
          <inkml:channel name="X" type="integer" max="11024" units="cm"/>
          <inkml:channel name="Y" type="integer" max="6196" units="cm"/>
          <inkml:channel name="T" type="integer" max="2.14748E9" units="dev"/>
        </inkml:traceFormat>
        <inkml:channelProperties>
          <inkml:channelProperty channel="X" name="resolution" value="400" units="1/cm"/>
          <inkml:channelProperty channel="Y" name="resolution" value="400" units="1/cm"/>
          <inkml:channelProperty channel="T" name="resolution" value="1" units="1/dev"/>
        </inkml:channelProperties>
      </inkml:inkSource>
      <inkml:timestamp xml:id="ts0" timeString="2024-10-14T11:01:38.977"/>
    </inkml:context>
    <inkml:brush xml:id="br0">
      <inkml:brushProperty name="width" value="0.05292" units="cm"/>
      <inkml:brushProperty name="height" value="0.05292" units="cm"/>
      <inkml:brushProperty name="color" value="#0070C0"/>
    </inkml:brush>
    <inkml:context xml:id="ctx1">
      <inkml:inkSource xml:id="inkSrc1">
        <inkml:traceFormat>
          <inkml:channel name="X" type="integer" max="27559" units="cm"/>
          <inkml:channel name="Y" type="integer" max="15494" units="cm"/>
          <inkml:channel name="F" type="integer" max="2047" units="dev"/>
          <inkml:channel name="T" type="integer" max="2.14748E9" units="dev"/>
        </inkml:traceFormat>
        <inkml:channelProperties>
          <inkml:channelProperty channel="X" name="resolution" value="999.96375" units="1/cm"/>
          <inkml:channelProperty channel="Y" name="resolution" value="1000.25824" units="1/cm"/>
          <inkml:channelProperty channel="F" name="resolution" value="0" units="1/dev"/>
          <inkml:channelProperty channel="T" name="resolution" value="1" units="1/dev"/>
        </inkml:channelProperties>
      </inkml:inkSource>
      <inkml:timestamp xml:id="ts1" timeString="2024-10-14T11:01:40.659"/>
    </inkml:context>
  </inkml:definitions>
  <inkml:trace contextRef="#ctx0" brushRef="#br0">17132 13719 0,'0'0'0</inkml:trace>
  <inkml:trace contextRef="#ctx1" brushRef="#br0">13582 514 648 0,'-5'-25'141'16,"1"11"0"-16,2 9-118 0,2 6-7 15,2 5-4-15,-2 4-1 0,3 6 0 16,-3 7 1-16,0 10 1 0,0 1 2 16,-1 7 1-16,-1 9-2 0,0 2-4 15,0 0-3-15,3 1-2 0,0-5-1 16,-1 5-4-16,0-5-3 0,0-6-8 15,-1-7-7-15,0-3-9 0,-4-6-8 0,0-5-26 16,-1-8-79-16,1-6-13 0,-3-10-87 16,1-4-170-16</inkml:trace>
  <inkml:trace contextRef="#ctx1" brushRef="#br0" timeOffset="267.05">13577 519 551 0,'9'-26'128'0,"-1"1"2"0,2 3-83 0,4 0-19 15,0 1-9-15,2 3-4 0,7 1-3 16,6 4-1-16,2 7 0 0,4 7 0 16,2 12 1-16,5 6 1 0,2 11-1 15,2 7 0-15,-7 9-1 0,-1 4-1 16,-3 3-2-16,-3 3-2 0,-8 6-1 16,-8-3-1-16,-8 1-2 0,-7-4 1 15,-8 0-1-15,-6-2-1 0,-11-6 2 16,-7-6-1-16,-6-8 0 0,-8-1 0 0,-7-5 1 15,-5-4-1-15,-3-7 0 0,4-5 0 16,0-4 0-16,3-10-1 0,9-10-4 16,10-4-4-16,9-8-16 0,12-6-13 15,13-4-119-15,12-6-124 0,12 7-302 16</inkml:trace>
  <inkml:trace contextRef="#ctx1" brushRef="#br0" timeOffset="522.24">14406 722 688 0,'-9'-8'143'0,"-2"11"2"16,4 7-86-16,-3 6-89 0,3 8 54 15,-2 6-1-15,0 3-2 0,4 6-1 16,2-2-2-16,1 1-3 0,4 0-5 15,-4-2-2-15,5-4-2 0,-2 0-2 16,0-4-1-16,1-4-4 0,-1-5-6 16,1-4-9-16,1-5-10 0,-2-3-6 15,1-4-6-15,-2-8-128 0,2-6-121 0,0-5-296 16</inkml:trace>
  <inkml:trace contextRef="#ctx1" brushRef="#br0" timeOffset="620.9">14481 459 521 0,'-10'-3'92'0,"0"4"-92"16,2 7-181-16,-2 10-250 0</inkml:trace>
  <inkml:trace contextRef="#ctx1" brushRef="#br0" timeOffset="1009.06">14755 735 596 0,'-6'-13'130'0,"0"3"1"0,-3 4-97 15,-1 6-21-15,-1 0-7 0,-4 0-1 16,-2 0-3-16,1 0 0 0,-5 6-1 16,4 4 0-16,-1 2 0 0,2 5 0 15,2 3 1-15,3 1 1 0,1 2 0 16,8-3 0-16,-1-3 1 0,6 0 0 15,2-3-1-15,6-1 0 0,4-2 0 16,4 0 0-16,1-1-1 0,3-1 0 16,1-1-1-16,1 1 1 0,1 0-1 15,-1 2 0-15,-2 1 0 0,-1 0 1 0,-1 2 0 16,1 1 1-16,-7 1 3 0,-4 1 2 16,-2 0 2-16,-8 0 1 0,-3 3 2 15,-6-2 1-15,-7-2 0 0,-2-2-2 16,-5-4-1-16,-6 6-3 0,-2-3-1 15,-3-2-2-15,0-8-1 0,-3-1-1 16,3-2-3-16,1-1-5 0,4-8-9 16,8-5-10-16,8-2-17 0,8 1-116 15,14-4-123-15,11 0-295 0</inkml:trace>
  <inkml:trace contextRef="#ctx1" brushRef="#br0" timeOffset="1801.15">15126 882 609 0,'-6'2'146'0,"-2"-1"2"16,5-1-75-16,-1 3-46 0,-1 2-10 0,7 1-5 16,0-1-6-16,2 1-3 0,6 0-2 15,1 0 1-15,5-1 0 0,5-2 0 16,3-3 1-16,4-2 0 0,2-3 0 16,0-3 0-16,-2-2-1 0,-1-4 0 15,-4-2-1-15,-7-1-1 0,-5-2-1 16,-7-2-1-16,-4-4 0 0,-9 3-2 15,-7 2 1-15,-1 3 0 0,-6 7 1 0,-1 8 0 16,-1 7 3-16,-2 11 1 0,2 5 4 16,3 4 2-16,2 7 1 0,4 4 1 15,5 0 0-15,5 1-1 0,7 1-2 16,8 0-2-16,6-1-1 0,5-5-2 16,9-4-2-16,4-2-4 0,5-7-7 15,4-5-6-15,0-8-10 0,-1-6-6 16,-1-5-7-16,-3-7-10 0,-4-7-7 0,-4-3 12 15,-8-1 6-15,-6-7 13 0,-3 0 12 16,-4-5 11-16,-1-2 15 0,-4-1 14 16,-1 0-2-16,0 0 4 0,3 8 0 15,-2 3-5-15,1 9-6 0,-2 8-4 16,0 8-1-16,2 8 0 0,-1 9-1 16,0 5 0-16,1 9 1 0,1 3 0 15,0 3 2-15,-3 4-2 0,-1-1-3 0,2-3-3 16,-2-2-3-16,-2-4-1 0,-2-5 0 15,2-4-1-15,0-6 1 0,1-5 0 16,-1-4 2-16,0-3 0 0,1-2 0 16,0-5 0-16,1-4 0 0,-1-3-1 15,2-6 0-15,2-5-2 0,3-5 0 16,2-4-1-16,3-5 1 0,2 0 0 16,4-1-1-16,2 2-1 0,-2 4 0 15,1 8 0-15,-2 3-1 0,0 9-1 0,-1 5 1 16,0 6-1-16,-5 7 1 0,1 4 1 15,0 6 1-15,-5 5 2 0,-1 2 1 16,1 3 0-16,-5 5 1 0,1 1 0 16,-3-3 0-16,-1 0-1 0,2-2 0 15,2-3-2-15,-2 0-1 0,3-7-3 16,1-4-7-16,3-1-10 0,5-5-8 16,1-5-22-16,5-5-106 0,-2-5-116 0,1-4-276 15</inkml:trace>
  <inkml:trace contextRef="#ctx1" brushRef="#br0" timeOffset="2014.99">16289 531 542 0,'13'-32'138'15,"-6"9"6"-15,-3 6-64 0,-4 6-31 16,0 3-16-16,-2 6-10 0,1 4-7 0,0 8 0 16,-1 5-3-16,-3 8-1 0,-4 14-3 15,0 2 3-15,0 9 0 0,-1 8-1 16,-3 1-3-16,2 4-4 0,3-5-1 15,3-5-1-15,0 0-1 0,3-5 1 16,0-6-1-16,5-8-5 0,2-5-8 16,2-5-12-16,3-4-11 0,2-8-84 15,0-6-44-15,4-5-109 0,-1-2-229 0</inkml:trace>
  <inkml:trace contextRef="#ctx1" brushRef="#br0" timeOffset="2201.23">16132 900 685 0,'-18'-9'158'16,"6"1"1"-16,3 2-112 0,5 1-21 15,10 0-9-15,6 0-6 0,8 2-8 0,6 3-3 16,3 2 0-16,12 1 2 0,6 1-1 16,2 2-12-16,1 2-10 0,-1-1-10 15,-1-2-13-15,0-1-38 0,-12-4-77 16,-3 0-108-16,-3 2-226 0</inkml:trace>
  <inkml:trace contextRef="#ctx1" brushRef="#br0" timeOffset="2588.08">16921 798 574 0,'-6'-9'129'0,"-5"1"1"15,-5 4-92-15,-6 3-14 0,-5 5-5 16,-4 4-2-16,0 4 1 0,1 6-1 15,-1 4 1-15,1 4-1 0,6 2-2 16,3 4-2-16,4 1-3 0,3 0-4 0,4 2-1 16,7-3-2-16,5 1-1 0,2-6-1 15,6 5-2-15,2-5-2 0,2-5-4 16,2-5-1-16,-1-12-2 0,4-4 0 16,-2-6 0-16,-1-11 2 0,1-7 2 15,-3-4 4-15,-1-4 1 0,0 2 1 16,-5-6 1-16,0 1-1 0,-3-3 2 15,-2 0 2-15,3 0 3 0,-2 3 3 16,1 3 1-16,0 5 1 0,0 7-1 16,1 5 0-16,-1 6-3 0,0 6-3 0,0 6-2 15,0 7 2-15,0 5-1 0,2 4 2 16,0 2 0-16,1 4 0 0,-1 2 0 16,3 1-1-16,-1 0-1 0,0-3-3 15,0-3-4-15,3-3-8 0,2-6-10 16,2-3-11-16,-3-6-19 0,2-3-109 0,-1-7-120 15,-2-3-279-15</inkml:trace>
  <inkml:trace contextRef="#ctx1" brushRef="#br0" timeOffset="2943.33">17128 741 585 0,'4'-16'135'16,"-2"4"-1"-16,-1 5-84 0,-1 14-17 15,-1 5-6-15,0 6-7 0,-3 3-6 16,-1 4 2-16,-1 6 0 0,-1 4-3 0,-2-6-5 15,0 2-4-15,0-4-2 0,2 0-1 16,1-4 1-16,0-4-1 0,2-2 0 16,2-4-1-16,0-4-1 0,2-3 0 15,-2-3-1-15,2-5 1 0,5-3-1 16,-1-3 0-16,2-4 1 0,4-4 1 16,1-5 1-16,3-4-1 0,-1-4 0 15,2-3 1-15,1-4-1 0,1-2 0 0,-1 3 1 16,-1 6-1-16,-2 3 0 0,1 8 2 15,-4 4 0-15,1 7-1 0,-4 7 0 16,0 0 1-16,2 0 0 0,-2 0 3 16,1 7-2-16,-2 4 1 0,-2 5 1 15,1 6 0-15,-2 4 0 0,-2 5-1 16,2 2-1-16,-3-2-1 0,2 1-2 16,6-3-9-16,0-3-11 0,3-1-11 15,8-4-20-15,-1-4-107 0,6-4-119 0,5-3-277 16</inkml:trace>
  <inkml:trace contextRef="#ctx1" brushRef="#br0" timeOffset="3377.06">17807 916 585 0,'8'-46'138'0,"-5"5"2"0,-2 4-79 16,-1-1-28-16,-4 3-5 0,-2 7-2 16,-4 6-3-16,-3 12-4 0,-5 3-2 0,-2 2-2 15,-6 11-3-15,-1 4-5 0,-3 7-3 16,2 9-1-16,2 8-1 0,3 4 0 15,7 3 0-15,6 2-1 0,6 5 0 16,9-4-3-16,1-3-4 0,4-7-4 16,1-4-3-16,3-9-2 0,2-8-1 15,0-8 1-15,0-8 2 0,0-8 3 16,1-7 4-16,1-9 4 0,-2-4 2 0,-1-6 0 16,-3-4 1-16,-1-5 0 0,0 1 2 15,-1 5 6-15,0 1 1 0,0 6 2 16,-3 4 1-16,2 11 1 0,-3 6-2 15,0 4-1-15,-1 3-5 0,-1 11-2 16,1 2 0-16,-2 7 0 0,4 7 0 16,-4 8 0-16,1 6 1 0,-3 5 0 15,-2 1-1-15,-4 5 0 0,-5 3 1 16,-5-4 4-16,-4-1 3 0,-5-6 1 0,-1 5 3 16,-5-3 1-16,-1-1 1 0,-4-3-2 15,0 1-3-15,-4-2-4 0,1 0-2 16,-3-9-2-16,2-4-2 0,-3-7-2 15,4-5-3-15,4-10-6 0,3-7-10 16,5-9-11-16,8-5-18 0,5-6-9 16,16-3-127-16,11-10-132 0,12-1-311 15</inkml:trace>
  <inkml:trace contextRef="#ctx1" brushRef="#br0" timeOffset="3585.14">18314 311 621 0,'5'-21'143'0,"-6"9"-1"0,-5 12-96 16,-4 17-13-16,-2 8-1 0,-4 9-2 0,-3 8-2 15,-2 7 1-15,-1 8 1 0,1-4-4 16,2 1-4-16,1 5-6 0,5 1-5 16,1-1-143-16,2-1-39 0,6-7 164 15,0 1 126-15,3-9-151 0,2-10-13 16,1-7-11-16,0-8 19 0,2-9-84 15,-5-3-605-15</inkml:trace>
  <inkml:trace contextRef="#ctx1" brushRef="#br0" timeOffset="3923.13">18236 800 650 0,'-4'14'135'0,"5"3"0"16,3 2-118-16,2 0-12 0,3 0-2 15,3-3 0-15,1-3 0 0,3-5-2 16,2-5 2-16,0-4-1 0,3-3 0 0,-1-4-2 16,-2-6-2-16,3-5-1 0,-3-6 0 15,-2-6-1-15,-3 2-1 0,-5 2 1 16,-2-4 2-16,-1 0 0 0,-7 4 3 16,-3 3 1-16,-2 8 2 0,-3 0 1 15,-3 0 2-15,1 11 1 0,-4 7 1 16,1 4 3-16,1 9 1 0,-2 2 0 15,1-1 3-15,1 1 0 0,2 7-1 16,2 2 0-16,4 3-3 0,4-1-2 16,0 6-3-16,5 3-2 0,3 2-2 0,4-5-1 15,0-2 0-15,0-6-4 0,1-4-6 16,0-5-8-16,1-6-9 0,4-4-8 16,0-7-127-16,2-4-123 0,3-5-300 15</inkml:trace>
  <inkml:trace contextRef="#ctx1" brushRef="#br0" timeOffset="4800.58">19154 473 629 0,'4'-21'154'16,"-8"5"3"-16,0 4-88 0,1 4-32 15,-5 4-12-15,0 5-8 0,-5 8-7 16,0 4-5-16,-1 7-2 0,0 7-1 0,0 7 1 16,3 8 0-16,4-4 1 0,3 8-1 15,3 2-3-15,2 0-5 0,0 0-8 16,2-9-9-16,0-7-1 0,0 1-3 15,-1-12-2-15,-1-7 2 0,-1-8 5 16,-1-10 8-16,-2 0 8 0,-5-5 2 16,0-5 2-16,-5-3 2 0,0-4 1 15,-3-1-1-15,-4-2 0 0,-2-1 0 16,0 1 1-16,-3 5 0 0,1 4 1 16,-2 2 1-16,1 9 2 0,2 8 3 0,2 10 2 15,1 6 2-15,3 4 1 0,2 6 1 16,3 4-1-16,3 3-2 0,5-2-2 15,4-1-2-15,4-2-3 0,6-1-1 16,6-4-2-16,3-4 0 0,5-7-1 16,5-2-2-16,0-8-2 0,4-5-2 15,-1-6-1-15,0-5-3 0,-2-5-3 0,-4-1-4 16,-4-3-3-16,-5-2-8 0,-6 0-5 16,-4 0-116-16,-7 0-112 0,-7 2-279 15</inkml:trace>
  <inkml:trace contextRef="#ctx1" brushRef="#br0" timeOffset="5702.32">20558 520 521 0,'9'-26'142'15,"-3"9"7"-15,-4 1-25 0,-2 7-79 16,0 8-10-16,-1 7-1 0,-5 10-3 16,-1 9-6-16,-3 13-5 0,-1 1-3 15,2 11 0-15,-1 6-6 0,2 4-5 16,4 1-4-16,1-2-1 0,3-6 0 0,0 6-1 15,-1-9-2-15,0-8-5 0,0-7-5 16,-2-5-5-16,0-7-4 0,-4-8-5 16,1-4-3-16,-3-7-2 0,0-7 0 15,-2-7 2-15,2-5 2 0,2-10 2 16,3-10 0-16,2-10 3 0,5-13 4 16,5-6 4-16,5-7 2 0,3-3 5 15,3 3 7-15,0 7 7 0,4 7 3 16,-1 11 4-16,0 9 2 0,1 13 1 0,2 6 0 15,1 6-3-15,2 6-3 0,4 2-1 16,1 3-1-16,4-6 0 0,3 10 0 16,0 2 1-16,0 3 0 0,-3 4-1 15,-2 6-1-15,-6 4 0 0,-8 11-2 16,-11 3 0-16,-9-3-1 0,-8-2 1 16,-10 2-1-16,-9 0 1 0,-5-2-1 15,-5-5 0-15,2-8-1 0,-1 1 0 0,2 3-1 16,5-10-2-16,3-3 0 0,6-3 0 15,4-4 0-15,3 2-1 0,3-1 0 16,4-5-2-16,3 5 1 0,1 3-1 16,2 2-1-16,2 6 0 0,5 2 0 15,4 7 1-15,3 7 1 0,5 3 0 16,7 0 2-16,7 2 0 0,4 0 1 16,6-3 0-16,6 3-1 0,4-6-4 15,2-3-10-15,0-3-9 0,-1-2-17 16,-2-3-113-16,-5-5-119 0,-5-8-290 0</inkml:trace>
  <inkml:trace contextRef="#ctx1" brushRef="#br0" timeOffset="6034.37">21237 932 704 0,'-11'-9'146'15,"6"4"0"-15,2 5-126 0,8 4-13 16,5 4-4-16,6 3-4 0,7 1-1 15,6 1 2-15,4 2 2 0,7-1 0 16,2-3 0-16,5-3 1 0,-2-4-1 16,0-4 77-16,-5-5-78 0,-5-3-1 15,-11-6 0-15,-4-2 3 0,-13-2-4 0,-8-2-1 16,-9 0-77-16,-9 3 79 0,-6 1 0 16,-4 6 3-16,-5 4-6 0,1 6 7 15,0 6 2-15,1 4 4 0,4 4 2 16,2 5 0-16,5 6-3 0,5 2 2 15,3 2-2-15,8 6-3 0,5 0-2 16,7 7-3-16,9-2 1 0,9-1 1 16,7 0-2-16,9-2-2 0,7-5-8 15,8-6-11-15,-4-9-10 0,3-3-21 16,-1-9-111-16,-4-8-121 0,-4-7-285 16</inkml:trace>
  <inkml:trace contextRef="#ctx1" brushRef="#br0" timeOffset="6450.95">22073 1044 604 0,'5'-30'145'0,"-4"6"5"0,-1 5-89 16,-1 7-25-16,0 7-11 0,-2 6-7 16,-1 9-7-16,-1 7-3 0,-1 7-5 15,-1 8-2-15,-4 2 0 0,3 10 2 0,0 8 0 16,2 3-1-16,1 3 1 0,0-1-1 16,0-3 0-16,0 1 1 0,-1-8-1 15,-3-5-3-15,1-9-6 0,-1-5-6 16,2-6-7-16,2-3-8 0,-1-6-5 15,1-5-12-15,1-7-27 0,2-6-9 16,-1-6 4-16,2-8 12 0,0-5 14 16,-4-8 11-16,2-11 15 0,2-8 32 15,1-1 23-15,1-12 11 0,4-3 5 0,4 1-2 16,4 2-2-16,3 5 1 0,2 8 2 16,1 5-6-16,1 14-9 0,1 6-8 15,2 6-5-15,4 9-3 0,3 9-5 16,3 3-3-16,4 10-2 0,-2 6-1 15,-1 8 0-15,-5 4-1 0,-4 5 0 16,-7 2 1-16,-4 7 0 0,-8-4 1 0,-6-5 1 16,-6-1 4-16,-5 0 5 0,-7-2 3 15,-5-1 1-15,-9-9 0 0,-5-2-1 16,-3-4-1-16,-5-3-4 0,-3-8-5 16,3-4-4-16,1-6-11 0,4-2-7 15,5-3-16-15,4-2-11 0,10-3-118 16,10 0-125-16,12 0-293 0</inkml:trace>
  <inkml:trace contextRef="#ctx1" brushRef="#br0" timeOffset="7002.45">22661 1033 510 0,'6'-11'136'0,"-3"2"4"15,1 1-25-15,0 1-80 0,-2 2-12 16,1 3-4-16,-1 3-6 0,1 2-5 15,-3 5-3-15,1 3 0 0,0 5 1 0,0 5 0 16,0 4 1-16,1 1-1 0,-2 6 1 16,5-3-2-16,-2-1-3 0,0-3 0 15,-2 0-1-15,4-9 1 0,-3-3 0 16,1-8 2-16,-2-3 1 0,-1-2 2 16,0-2 0-16,1-14 0 0,-2-1-1 15,2-7 0-15,3-4-2 0,3-6-1 16,4-7-2-16,4-4 0 0,4 2 0 0,2 0-1 15,3 0 1-15,2 3-2 0,2 5-6 16,3 6-9-16,-2 8-10 0,2 5-10 16,2 10-123-16,-2 5-123 0,-4 5-298 15</inkml:trace>
  <inkml:trace contextRef="#ctx1" brushRef="#br0" timeOffset="7699.01">23038 1124 595 0,'12'2'124'0,"1"-2"0"16,6-1-104-16,8-1-16 0,4-2-1 16,3-1 0-16,1-1-1 0,-3-3 0 15,0-1 0-15,-4-3 0 0,-3-1 0 16,-8-4 0-16,-5-2 0 0,-4-1 0 0,-7-2 1 16,-4 0 0-16,-3 0 1 0,-6 3 1 15,0 1 0-15,-6 7 2 0,0 3-1 16,-2 8 2-16,-2 6 2 0,-2 3 4 15,-1 7 2-15,0 6 3 0,3 4 0 16,3 1 1-16,3 2 0 0,3 3-1 16,7 2-5-16,4-1-3 0,7 3-2 15,6-1-1-15,6-4-2 0,7 0-1 0,5-4-1 16,4-3 0-16,8-3-2 0,3-10-3 16,-2-4-11-16,-3-5-8 0,-3-4-9 15,-8-3-4-15,-5-4-30 0,-8 1-98 16,-9-2-114-16,-6 2-260 0</inkml:trace>
  <inkml:trace contextRef="#ctx1" brushRef="#br0" timeOffset="8392.17">23886 893 536 0,'15'-21'121'16,"-1"2"0"-16,-2 3-87 0,-4 4-16 16,0 3-3-16,-4 4-5 0,-6 2-4 15,-3 4 0-15,-4 1-1 0,-1 5 0 16,-3 1 1-16,1 2 0 0,1 2 2 15,1 2 1-15,3 1 0 0,2-2 1 0,1 1 0 16,3-1-2-16,1 2-2 0,6 0-1 16,2 2-2-16,3-1 0 0,5 1-1 15,2 2 0-15,3 0 0 0,4 1 0 16,-2 1 1-16,3 0-1 0,1 6 1 16,-5-6 1-16,-1 4-1 0,-4-1 1 15,-3-2 3-15,-7-2 5 0,-6-2 2 0,-9-7 4 16,-5 6 1-16,-4-7 2 0,-4-1 0 15,-5-2-3-15,-1-2-5 0,-1-2-4 16,3-3-3-16,3-2-5 0,4-1-8 16,1 0-9-16,4-2-11 0,6-1-9 15,6 0-129-15,4-3-127 0,8-5-310 16</inkml:trace>
  <inkml:trace contextRef="#ctx1" brushRef="#br0" timeOffset="8691.76">24168 1064 558 0,'2'-4'141'0,"0"4"0"16,1-1-19-16,3 1-104 0,5-2-10 15,5 2-4-15,8 0-2 0,5-1 1 16,6-1-1-16,9-2 0 0,3-1-1 0,-5-2 1 16,-2-4-1-16,-3-3 1 0,-8-2-1 15,-6-1 0-15,-15 0-1 0,-7-2-1 16,-3 2 0-16,-8 2 1 0,-12 3-1 15,-6 2 0-15,-7 5 2 0,-2 3 4 16,-1 5 4-16,1 4 4 0,4 5 2 16,5 5 1-16,6 5 0 0,5 4 0 15,6 4-4-15,6 0-4 0,3 6-3 16,6-4-2-16,7 5-2 0,10-3-1 16,11-4-9-16,9-6-10 0,4-4-10 0,8-8-11 15,6-2-121-15,-1-11-124 0,-4-10-296 16</inkml:trace>
  <inkml:trace contextRef="#ctx1" brushRef="#br0" timeOffset="9221.12">24821 1020 529 0,'3'-30'133'0,"-1"0"7"0,-4 3-52 15,4 6-52-15,-1 9-12 0,-1 6-5 0,6 6-3 16,-4 10-4-16,2 9-5 0,0 6-4 16,0 4 0-16,-1 3 1 0,5 3 0 15,-6-3-1-15,2-1-2 0,-4-9 0 16,0-3-1-16,-1-3 1 0,2-5 0 15,-4-2 2-15,1-5 1 0,1-2 0 16,-1 3 0-16,2-7 0 0,-1-5 0 16,-1-1-1-16,4-4 0 0,2-2-3 15,1-3 0-15,2-4-1 0,5-2 0 0,4-2 1 16,4-2 0-16,-3-1-1 0,5 1 1 16,-1 1-1-16,3 5 0 0,-5 2 0 15,0 8 0-15,-4 6-1 0,1 7-1 16,-7 3 2-16,-1 7 0 0,-6 5 2 15,-2 4 0-15,-3 1 1 0,-4 3 1 16,0 1 0-16,1-1 0 0,0 0-1 16,2-4 0-16,4-3-2 0,2-2-5 15,6-3-4-15,7-6-7 0,4-5-6 0,6-4-9 16,2-4-13-16,4-6-17 0,1-3 3 16,1-5 3-16,-2-3 15 0,-3-7 17 15,-4-3 16-15,-1-5 20 0,-3-6 21 16,4-7 7-16,0-3 3 0,-1-5-8 15,0-1-4-15,5 0-3 0,0 4-1 16,-2 7 1-16,-4 9 1 0,-3 9-2 16,-4 10-1-16,-2 10-8 0,-4 8-5 0,-3 11 33 15,-2 7-40-15,-2 8-5 0,-1 8 0 16,-1 8 0-16,-2 6 2 0,-3 10 1 16,-3 2-40-16,2 1 37 0,0 1-2 15,-1-5-4-15,1-3-7 0,0-5-7 16,2-9-7-16,3-6-11 0,-2-4-27 15,1-9-97-15,2-5-112 0,-2-3-264 16</inkml:trace>
  <inkml:trace contextRef="#ctx1" brushRef="#br0" timeOffset="9965.36">25440 886 708 0,'-5'-11'156'16,"3"0"0"-16,2 3-120 0,5 4-17 0,5 7-8 15,1-1-6-15,5 3-4 0,8 1-1 16,7 3 0-16,5 2-5 0,-1 1-8 16,2 3-9-16,3-2-7 0,-2 3-12 15,-5-2-24-15,-4-1-34 0,-1-4-11 16,-3-2 9-16,2-5 23 0,-1-2 24 16,0-7 27-16,0 0 35 0,-2-3 45 15,0-2 24-15,-2-2 5 0,-4-2-9 16,-2-1-12-16,-5-3-11 0,-1-2-7 15,-5 1-9-15,-5 1-5 0,-2 1-7 16,-6 3-4-16,-3 6-5 0,-5 5-4 0,-2 5-5 16,-3 7-1-16,-5 5-1 0,0 6 0 15,0 6 0-15,3 3 1 0,1 5-1 16,1 2 1-16,4 0 0 0,3 2-1 16,2-4 0-16,5 0-1 0,1-5-1 15,4-4-1-15,4-4 0 0,2-3-2 16,5-6 1-16,3-4-2 0,4-7 0 0,3-3 0 15,2-6 2-15,2-3 0 0,0-7 1 16,-2-1 0-16,-2-4 2 0,-3-2 2 16,-3 0 2-16,0-3 0 0,-2-1 2 15,-2 0-1-15,3 4 1 0,-1 4-1 16,0 6-2-16,-2 3-3 0,0 7 0 16,0 8-1-16,-2 5 0 0,-2 6-1 15,0 4 1-15,-1 4 0 0,1 3 2 0,-1 3-1 16,0 1 1-16,2-2 0 0,3-1-1 15,1-2 0-15,1-1 0 0,2-2-4 16,3-6-4-16,3-2-8 0,-1-4-7 16,2-6-9-16,-2-5-15 0,2-3-23 15,-2-6-13-15,-2-4 6 0,-2-6 17 16,-2-3 25-16,-2-6 20 0,-1-5 23 16,-2-3 30-16,3-7 16 0,2 0 3 15,4-4-8-15,4-1-15 0,1-1-8 0,0 5-3 16,-2 3 6-16,-3 6 4 0,-2 6 3 15,-8 10 1-15,-2 7-1 0,-3 7-3 16,0 4-8-16,-2 3-10 0,1 7-7 16,-1 5-5-16,-1 4-2 0,-3 10 0 15,1 7 0-15,-4 7 2 0,1 5 0 16,-2 6 1-16,2 4-2 0,1 1-1 16,2-1-1-16,2-5-2 0,2-3-5 0,0-3-7 15,0-5-8-15,-2-9-8 0,1-6-10 16,-1-3-7-16,-1-5-26 0,-2-5-95 15,-1 0-108-15,2-4-263 0</inkml:trace>
  <inkml:trace contextRef="#ctx1" brushRef="#br0" timeOffset="10149.09">26221 896 651 0,'-6'-12'165'15,"3"1"0"-15,3 1-58 0,4 5-75 16,6 2-14-16,4 3-7 0,3 2-7 15,5 2-4-15,4 4 1 0,2 1 0 16,3 2 1-16,-1 1 0 0,2-1-2 16,0 2-6-16,-3-1-15 0,1-2-14 15,-1-3 43-15,0-2-174 0,1-1-135 0,0-3-336 16</inkml:trace>
  <inkml:trace contextRef="#ctx1" brushRef="#br0" timeOffset="10316.02">26913 856 589 0,'3'-8'155'0,"2"3"2"0,-5 2-30 16,0 2-94-16,-2 3-14 0,0 5-8 16,-2 6-4-16,-1 4-4 0,-1 6-1 15,0 8 0-15,0 3 1 0,-1 2 1 0,2 1-2 16,1-3-6-16,1-2-8 0,2-5-3 16,1 3-5-16,4-6-11 0,0-3-3 15,1-6-125-15,1-11-114 0,1-3-292 16</inkml:trace>
  <inkml:trace contextRef="#ctx1" brushRef="#br0" timeOffset="10425.06">26943 773 648 0,'11'-57'142'0,"1"5"1"0,0 9-113 0,1 10-16 16,-1 9-9-16,-1 11-12 0,-2 10-17 16,1 7-118-16,-2 7-116 0,1 14-292 15</inkml:trace>
  <inkml:trace contextRef="#ctx1" brushRef="#br0" timeOffset="10695.9">27246 991 663 0,'13'-17'157'16,"-2"2"1"-16,4-2-74 0,-1 3-57 15,2 2-8-15,-2 3-6 0,1 2-4 16,-3 2-1-16,0 5-2 0,0 4-1 15,2 2-3-15,-3 5-1 0,0 3-2 0,-2 4 0 16,-3 3-1-16,-4 1 0 0,-3-1 1 16,-4 0-1-16,-3-4 0 0,-3-2-1 15,-2-4 0-15,-2-4-3 0,1-2-4 16,-5-2-7-16,6-6-6 0,0-2-4 16,2-1-4-16,5-3-6 0,5-2-23 15,5-1-32-15,8-5-54 0,3 1-92 16,4-4-209-16</inkml:trace>
  <inkml:trace contextRef="#ctx1" brushRef="#br0" timeOffset="11022.04">27669 782 610 0,'9'-1'134'15,"-4"1"4"-15,-3 5-95 0,-3 3-16 16,0 6-4-16,-5 4-1 0,-2 3-1 16,-1 2-1-16,-1 1-2 0,-1 3-5 15,1-1-3-15,0-3-4 0,3-4-6 16,3-3-2-16,-1-3-1 0,1-3-3 0,3-4 0 15,-1-2 0-15,7-4 2 0,-2-4 1 16,2-2 2-16,6-2 1 0,2-4 1 16,4-3 0-16,1-1 1 0,1-3-2 15,4-3 0-15,2-2 1 0,2-3-1 16,-2 0 0-16,1-2 1 0,0 0 2 16,-4 2 1-16,-2 9 0 0,-5 2 0 15,-3 10 0-15,-2 6 0 0,-3 7-1 0,-3 5 0 16,0 7 0-16,-3 2 0 0,-2 7 1 15,1 0 0-15,-7 1 0 0,-1 4-1 16,0-1-1-16,-3-1 1 0,1-2-1 16,3-3-3-16,-3-3-6 0,4-4-13 15,2-7-9-15,3-2-131 0,7-7-129 16,8 0-321-16</inkml:trace>
  <inkml:trace contextRef="#ctx1" brushRef="#br0" timeOffset="11780.77">29498 344 627 0,'1'-23'150'0,"-2"6"7"16,-2 2-90-16,1 6-30 0,-1 3-12 15,1 10-6-15,1 7-6 0,-4 11-6 16,0 6-5-16,0 10-3 0,-3 5 1 0,-1 9 2 16,-5 5 1-16,4-7 0 0,-1-1-1 15,-2 0 0-15,-3 2 0 0,6-2-1 16,-4-5 0-16,1-3 0 0,-4 3 0 15,3-6 0-15,2-7 0 0,1-5 0 16,-2-7 0-16,6-4 0 0,3-6 2 16,-1-1 0-16,3-6 1 0,1-1 0 15,0-4 0-15,-2 2 1 0,2-2-2 0,1-1-1 16,2-5-2-16,3 4-1 0,1-3 0 16,8-2-2-16,-1 1 1 0,5 1 0 15,0 0 0-15,2 6 1 0,2-1-1 16,0 2 1-16,1 4 0 0,4 0 1 15,3 2-1-15,-2-1 1 0,7 0 0 16,1-2 0-16,4 2-1 0,-2-3 0 0,-1-3-6 16,-4-5-7-16,4-1-8 0,-5-5-7 15,-8-1-5-15,-3-5-35 0,-3-2-91 16,0 0-110-16,-6-1-259 0</inkml:trace>
  <inkml:trace contextRef="#ctx1" brushRef="#br0" timeOffset="12802.27">29891 756 538 0,'-5'-4'138'0,"3"2"0"0,0 2-22 16,2 2-94-16,4 3-13 0,5 2-5 15,3 0-3-15,7 0 0 0,5-2 1 16,6-1 0-16,3-3 0 0,2-3 0 15,0-7 0-15,1-3 0 0,-4-1 0 16,-4 1 0-16,0-3-1 0,-5-3 1 0,-2-2 0 16,-5 3 0-16,-7 1 2 0,-5-2 1 15,-8-2 0-15,-8 3 0 0,-4 6 1 16,-5 5 1-16,-6 3 2 0,-3 7-1 16,3 3 2-16,0 4 0 0,0 9 1 15,1 0 0-15,4-3-1 0,6 7-3 16,4 5 0-16,-2 3-3 0,7 2-1 15,7-2-1-15,1 4 0 0,7 4 0 0,5 0-2 16,1-10-2-16,4-3-2 0,5-7-4 16,12-3 1-16,5-4-1 0,6-4-7 15,3-7-5-15,9 0-6 0,6-1-5 16,-2-3-8-16,0-4-18 0,2-3-14 16,-3-6 5-16,0-4 11 0,-9-2 21 15,-4-6 23-15,-7-3 21 0,-8-1 25 16,-12 1 19-16,-7-2 7 0,-8 1 3 0,-7 5-14 15,-6 5-14-15,-6 4-9 0,-6 5-6 16,-5 2-7-16,-6 8-6 0,-4 2-5 16,-2 0 0-16,-3 2-1 0,3 7 2 15,-1 5 2-15,4 7 1 0,6 4 0 16,1 6-1-16,7 3 1 0,4 4-2 16,5-5-2-16,4 0-2 0,5-4-1 15,6-5-1-15,2-3-1 0,5-6-1 0,4-6 1 16,3-6-1-16,3-5 0 0,5-6 1 15,0-6 0-15,4-3 2 0,-2-7 0 16,1 0 0-16,-6-6 0 0,0-2 1 16,-6 1 0-16,-2 1 0 0,-4-2 1 15,-3 5 2-15,0 3 1 0,-2 7 2 16,-1 3 1-16,-2 5-1 0,-2 4-1 16,-2 10 1-16,0 3-1 0,-1 7-1 0,-2 5-2 15,0 4-1-15,-1 6 1 16,-1 3 0-16,3 0-1 0,1-1 0 0,2-1-3 15,1-5-4-15,4-3-5 0,4-3-9 16,2-4-9-16,2-2-5 0,2-6-1 16,1-2-4-16,2-4-10 0,0-3-37 15,0-4-44-15,-2-1-9 0,-1-4 39 16,-3-3 40-16,-3-4 34 0,-4-4 28 16,2-3 52-16,-1-3 60 0,2-3 20 0,1-4-31 15,2-3-37-15,3 5-25 0,6 4-10 16,-3 5-6-16,0 4-4 0,0 7-3 15,-2 5-3-15,-3 7-1 0,-1 0-4 16,0 0-4-16,-5 1-3 0,-2 9-1 16,-5 3 0-16,-3 7 0 0,0 3 0 15,-6 7 1-15,-4 2-1 0,-2 2-1 16,1-4 0-16,2-3-1 0,-2-3 0 0,1-4 0 16,2-3 0-16,4-4-1 0,2-2 1 15,1-5 0-15,1-1 3 0,5-7 0 16,3-2 2-16,1-6 1 0,1-3 2 15,2-5 2-15,4-5 1 0,3-6-2 16,5-3-1-16,4-8-1 0,2 4-1 16,5 4-3-16,2-2-2 0,-1 3-2 15,-1 5 1-15,-2 7-2 0,-3 9-3 16,-4 1-6-16,-2 2-9 0,-2 8-16 16,-2 8-6-16,-1-1-131 0,0 2-130 15,-1 0-313-15</inkml:trace>
  <inkml:trace contextRef="#ctx1" brushRef="#br0" timeOffset="13686.8">31786 681 617 0,'-3'-7'138'16,"0"-1"1"-16,1 1-27 0,-1 9-90 16,-1 6-89-16,3-1 85 0,-3 9 1 0,-1 5-3 15,0 6 1-15,0 6 1 0,-1-2-1 16,0 4-1-16,1 4-8 0,0-6-3 16,4-1-2-16,-4-6-1 0,0-6 0 15,0-4 0-15,1-4 0 0,1-5 1 16,0-3 1-16,-2-4 1 0,2-5-1 15,-1-6 0-15,2-5 0 0,-1-3-2 0,3-5 0 16,1-6-1-16,8-5-2 0,7-6 1 16,6 5 0-16,8 0 0 0,4 1-1 15,3 3 1-15,1 3-1 0,-2 5 0 16,-4 10 0-16,-2 0-1 0,-1 8 0 16,-6 3 0-16,-3 6 0 0,-3 6 0 15,-4 5 0-15,-4 1 1 0,-4 5 1 16,-3 6 0-16,-7 5 2 0,5 4-1 15,-2 2 2-15,0 0-1 0,2 4 0 0,-2-1-1 16,2-5 1-16,4-4-1 0,-3-6-4 16,3-4-6-16,-2-3-6 0,1-8-7 15,2-6-6-15,3-4-7 0,1-4-6 16,-2-3-2-16,3-6-1 0,1-6 12 16,5-1 8-16,-3-2 11 0,1-4 9 15,1-5 8-15,1-1 10 0,1 0 9 16,0-3-3-16,-2 1 1 0,1 6-1 0,-2 5-1 15,-4 7 0-15,-1 2-6 0,-1 6-2 16,-5 8-4-16,1 10-1 0,-1 6 0 16,-3 7 0-16,0 6-1 0,-3 8 2 15,1 8 1-15,-2 4 0 0,2-4-1 16,0-2-3-16,4-5-1 0,2-3-3 16,3-4-6-16,0-7-8 0,4-4-4 0,-1-10-132 15,0-5-124-15,-2-5-312 0</inkml:trace>
  <inkml:trace contextRef="#ctx1" brushRef="#br0" timeOffset="13817.54">32501 455 710 0,'1'-11'135'0,"-4"8"-6"0,0 10-141 0,-4 6-92 15,1 6-47-15,-2 6-94 0,-4 7-216 16</inkml:trace>
  <inkml:trace contextRef="#ctx1" brushRef="#br0" timeOffset="14629.23">32507 782 609 0,'5'-21'133'16,"0"3"0"-16,-2 3-96 0,3 4-26 15,1 10-8-15,-3 7-1 0,5 7-2 16,-2 6-1-16,-1 2 0 0,0 8 1 16,-2 4 0-16,-2 0 1 0,1 2-1 15,-2-1 0-15,-2-2 1 0,-4-1-2 16,1-8 0-16,-1-2 0 0,0-7 0 16,-1-4 2-16,3-5 2 0,-2-3 3 15,6-3 0-15,0-4 2 0,4-4-1 0,2-2 0 16,4-5-1-16,0-5-2 0,2-2 0 15,2-4 2-15,1-4 1 0,2-2 0 16,5-4 1-16,7 0 0 0,1 5-1 16,5 4-2-16,1 3-3 0,-1 8-1 15,-2 5-1-15,-7 6-2 0,-4 6-1 16,-6 0 1-16,-4 10-1 0,-2 4 1 0,-3 7 0 16,-2 8 1-16,0 4 0 0,1 4-2 15,2 6-4-15,2-6-6 0,3-4-4 16,4-6-7-16,5-6-9 0,4-7-7 15,-2-6 1-15,5-6 4 0,4-3 4 16,0-5 6-16,0-5 8 0,-2-3 15 16,-4 0 13-16,1-5 8 0,-6-3 5 15,-9-4 3-15,-6-2 2 0,-8-2 2 0,-6-2-4 16,-9 0-4-16,-2 4-1 0,-13 5-3 16,1 4-2-16,1 6-2 0,-1 4-1 15,1 14-2-15,-2 6-2 0,4 5-3 16,8 5-1-16,-3 6-2 0,1 5 0 15,8 5-2-15,3-4-2 0,7 0-2 16,2-1-3-16,6-5-2 0,5-6-2 16,1-5 1-16,1-6 0 0,4-6 1 15,-1-5 3-15,-1-7 2 0,-3-3 3 0,-3-4 6 16,-1-1 5-16,-2-1 4 0,-6 0 3 16,4-3 3-16,3 2 0 0,2 1 0 15,5-1-4-15,0 2-5 0,2 2-4 16,4 3-5-16,0 3-3 0,-4 6-2 15,1 4-1-15,-4 6-1 0,0 6 0 16,-5 8 0-16,-5 6 1 0,-3 2 0 16,-8 6 0-16,-3 2 1 0,-2 5 0 0,-14-1 0 15,2 6 0-15,3 2 1 0,-7 7 0 16,-5 1 0-16,-3 1 1 0,-4-3 1 16,10 3 2-16,-7-8 0 0,-9-6 0 15,2-7 1-15,-5-7-1 0,1-4 3 16,0-6-1-16,-5-6 1 0,1-4 3 15,3-5 0-15,2-6 0 0,8-3 1 16,3-4-7-16,4-4-11 0,4-4-26 0,2-2-73 16,-2-1-72-16,1-2-129 0,0-1-290 15</inkml:trace>
  <inkml:trace contextRef="#ctx1" brushRef="#br0" timeOffset="25603.14">11445 6599 482 0,'-1'-8'112'0,"0"6"0"16,0-1-77-16,1 3-15 0,0 0-5 16,1 2-7-16,-1-1-2 0,2 1 0 0,-1 3 3 15,1 4 2-15,-1 2 2 0,1 6 1 16,1 4 1-16,-1 4-2 0,1 4-1 16,0 3-3-16,0 5-3 0,-1 6 0 15,1 3-1-15,-2 3 0 0,-1 2 0 16,0 6 0-16,-2 3 0 0,-2 4-1 15,-1 0 1-15,0 2 0 0,1 3 1 16,-1 4 1-16,-1 2 1 0,-1 1 1 0,-2 4 0 16,-1 5 0-16,-1 0-2 0,-1 2 0 15,-3 1-1-15,2 2-1 0,3 0-2 16,3 0 0-16,-1-7 0 0,2 0 0 16,4-5-1-16,0-4-1 0,4-7 0 15,-1-8 1-15,3-9-1 0,-2-8-1 16,3-9-2-16,-1-10-6 0,-1-3-5 15,0-8-1-15,-2-8-9 0,-2-8-125 0,-2-10-118 16,0-6-294-16</inkml:trace>
  <inkml:trace contextRef="#ctx1" brushRef="#br0" timeOffset="26476.49">11456 6582 390 0,'0'-2'105'0,"0"1"6"0,0 1-36 16,0-1-26-16,0 1-9 0,0 0-5 16,0 0-6-16,0 0-5 0,0 0-6 0,0 0-6 15,2 1-4-15,-2 0-4 0,2 3-1 16,2 2-1-16,1 4 0 0,3 1-1 15,3 4 2-15,4 7 0 0,3 1 1 16,5 2 0-16,2 3 1 0,5 2-1 16,4 0 1-16,3 1-1 0,5 1-1 0,2 3 0 15,4 4-2-15,3-2 1 0,0 3-1 16,2 1 0-16,-1 3 0 0,-3-2 0 16,-2-5 0-16,-4-1 1 0,-5 0-1 15,-3-4 0-15,-1-2 0 0,-6-6-2 16,-3-3-2-16,-3 2-6 0,-5-5-6 15,-1-5-7-15,-4-3-115 0,-2-5-111 16,-1-5-275-16</inkml:trace>
  <inkml:trace contextRef="#ctx1" brushRef="#br0" timeOffset="27466.07">11375 8757 396 0,'0'-3'108'0,"0"1"5"0,-1-1-39 16,1 2-26-16,0 0-12 0,-1 1-8 16,1 0-5-16,0 0-6 0,0 0-4 15,0 0-3-15,0 0-4 0,0 0-1 16,0 1-2-16,0-1-1 0,1 1-1 16,-1 0 1-16,0 2 2 0,1 1 0 15,0 2 3-15,1 4 1 0,-1 6 3 0,0 2 2 16,2 7-1-16,0 4 1 15,2 4-1-15,2 4-2 0,0 2 0 0,1 1-3 16,1 0-1-16,-1-1 0 0,0 0-2 16,-1-2 0-16,-2-4-1 0,0-4-1 15,-1 0 0-15,-1-5 0 0,0 0-1 16,-2-7 1-16,0-4-1 0,1 0 0 16,-2-5 0-16,1-2-1 0,-2-2 0 0,1-3-2 15,-2-1-4-15,0 0-6 0,1 0-8 16,-2-1-7-16,2-1-46 0,0-2-74 15,1-3-105-15,1-2-239 0</inkml:trace>
  <inkml:trace contextRef="#ctx1" brushRef="#br0" timeOffset="27836.06">11464 9434 301 0,'13'-17'89'16,"3"-7"8"-16,5-3-33 0,4-1-4 0,4-5-6 15,6-4-8-15,4-5-5 0,4-4-6 16,2-2-6-16,8-4-7 0,4-6-4 16,6-1-5-16,2 3-4 0,1-3-4 15,-1 1-1-15,3 4-3 0,-8 7-4 16,-2 5-12-16,-9 6-111 0,-7 2-108 15,-10 9-275-15</inkml:trace>
  <inkml:trace contextRef="#ctx1" brushRef="#br0" timeOffset="28398.08">12396 7431 498 0,'-3'-7'119'0,"-1"1"3"0,3 3-70 15,0 1-18-15,1 0-8 0,0 2-5 16,1 3-4-16,-1 2-1 0,1 7 0 16,1 7 1-16,-1 6-1 0,0 10 0 15,-1 10 2-15,0 12 2 0,-1 9-2 16,1 7-4-16,-1 2-2 0,-2 4-1 15,0-1-1-15,-2-2-2 0,1-4-2 0,1-5-1 16,2-5-1-16,1-6-2 0,4-4-1 16,5-8-8-16,3-6-9 0,3-7-9 15,3-9-5-15,3-11-127 0,2-8-124 16,3-11-301-16</inkml:trace>
  <inkml:trace contextRef="#ctx1" brushRef="#br0" timeOffset="29764.01">10028 7784 552 0,'2'-9'123'15,"-1"-3"3"-15,4 5-79 0,3 1-23 16,0 1-8-16,1 1-2 0,1-1 1 15,1 3-1-15,3 3 0 0,-2 0-2 16,-1 3-4-16,2 2-2 0,2 1-2 0,0 7-2 16,-3 1 0-16,0 3 0 0,-1 2-1 15,-1 1-1-15,-2 1 1 0,-5 1-1 16,0-2 1-16,-2 0-1 0,-2-1 1 16,-3-3 0-16,-2-2 1 0,0-4 0 15,-2-2 1-15,1-1 1 0,-2-5-1 16,3-3 1-16,1 2 0 0,0-6-2 15,3-1 0-15,1-6 0 0,3-4-2 16,1-4 1-16,3-4-1 0,2-1 0 0,3-3 0 16,3-1-1-16,1 1 1 0,1 3 0 15,-2 4 0-15,-1 3 0 0,-2 4 0 16,-3 3 1-16,0 5 2 0,-5 1 1 16,-1 3 0-16,-1 1 0 0,-2 4 0 15,-2 2 1-15,1 5 0 0,-1 4 0 16,1 3 0-16,2 3 0 0,1 5 1 15,4 2 0-15,1 0-2 0,6 1 0 0,4-3-1 16,4-1-3-16,2-3-3 0,4-4-7 16,4-6-10-16,4-5 13 0,0-5-148 15,3-7-127-15,0-5-322 0</inkml:trace>
  <inkml:trace contextRef="#ctx1" brushRef="#br0" timeOffset="30083.14">10649 7844 595 0,'0'0'124'0,"0"-1"0"0,2 2-103 16,3-1-12-16,3 1-2 0,7 1-1 15,5-2 2-15,7 1 1 0,5 0-1 16,6 0-2-16,3 1-1 0,0-1-1 16,0 0-2-16,-3 2-4 0,-5-1-5 15,-6 0-7-15,-5 0-14 0,-6-2-21 16,-6 1-39-16,-6-2-45 0,-5-1-84 0,-5-1-172 15</inkml:trace>
  <inkml:trace contextRef="#ctx1" brushRef="#br0" timeOffset="30312.03">10931 7801 412 0,'-16'-7'116'15,"4"-1"5"-15,1 2-42 0,2 1-25 16,2 3-17-16,2 1-11 0,5-2-8 0,4 2-8 16,4 1-6-16,3-1-3 0,4 1-1 15,4 0 0-15,4 1 1 0,0 1 1 16,1 1-1-16,-2 2 0 0,-1 2 1 15,-2 2 1-15,-4 2 2 0,-4 1 3 16,-2 2 2-16,-5 0 4 0,-4 4 2 16,-4-1 3-16,-5 3 0 0,-4 0 1 15,-2 1-3-15,-5 2-3 0,1-1-2 16,-1-4-4-16,1-1-2 0,5-2-7 0,1-1-12 16,5-3-9-16,4-3-59 0,7-2-70 15,6 3-114-15,10-5-257 0</inkml:trace>
  <inkml:trace contextRef="#ctx1" brushRef="#br0" timeOffset="31646.29">12696 7778 510 0,'-8'-5'126'15,"3"4"4"-15,0-2-65 0,3 0-27 16,1 4-10-16,-1-1-7 0,2 0-6 0,2 0-4 15,-1 0-5-15,4 0-3 0,2 2-2 16,7-4 0-16,3 2 0 0,5 0 0 16,5 0 1-16,4-1-1 0,1 2 0 15,2-1 0-15,-3 0 0 0,-3 1-1 16,-2-1 1-16,-6 2-1 0,-5 0 1 16,-4-1-1-16,-6 0 0 0,-4 2 1 0,-1 0 1 15,-5 6 1-15,-3 1 0 0,-4 1 2 16,-1 2 1-16,-5 5 1 0,0-1-1 15,0 1 0-15,-1-1-1 0,2 1 0 16,2 0-1-16,2-1 0 0,2 1 1 16,2-1 0-16,0-3 1 0,3 0 0 15,1-2 0-15,3-2-1 0,1-1-1 16,1-3 0-16,1-1-1 0,1 0-1 0,4-2 1 16,2 1 0-16,3 0 1 0,4-2 0 15,3 2 0-15,5 0 0 0,2-2 0 16,2 2 0-16,1-2-1 0,2 1-1 15,-1-1-1-15,1 2 1 0,-6 0-1 16,1-2-1-16,-3 0-2 0,-3 1-6 16,-3-2-6-16,-4-1-6 0,-4-1-8 15,0-2-2-15,-6 0-128 0,2 2-118 16,-5-3-294-16</inkml:trace>
  <inkml:trace contextRef="#ctx1" brushRef="#br0" timeOffset="32413.3">13592 7423 476 0,'-3'-19'126'0,"-1"1"5"16,1 10-62-16,2 6-20 0,-2 6-15 16,1 8-6-16,-2 9-6 0,1 6-5 15,-4 10-1-15,2 7 2 0,-2 9 3 16,2 2-1-16,0 3-1 0,3 3 0 15,1 1-1-15,2-1-2 0,2-2-2 0,1-2-3 16,1-2-2-16,0-2-3 0,-1-7-2 16,1-6-1-16,-3-4-4 0,-1-5-5 15,1-7-8-15,-2-4-9 0,0-8-10 16,-2-5 97-16,0-8-229 0,1-5-136 16,-2-4-365-16</inkml:trace>
  <inkml:trace contextRef="#ctx1" brushRef="#br0" timeOffset="32792.33">13620 7418 533 0,'3'-7'118'0,"2"-2"4"0,4-2-85 16,6-7-11-16,4-6-3 0,10-2 1 0,8-8 0 15,6-7-2-15,7 0-3 0,7-4-5 16,4-3-4-16,-2-6-3 0,0-1-2 16,-1 2-2-16,-5 3-1 0,-5 4-2 15,-6 1-2-15,-8 9-3 0,-4 9-8 16,-6 11-10-16,-6 7-41 0,-5 8-78 16,-5 4-104-16,-6 8-247 0</inkml:trace>
  <inkml:trace contextRef="#ctx1" brushRef="#br0" timeOffset="33296.03">13580 8243 480 0,'0'-2'103'0,"0"2"3"0,0 0-77 0,3 2-8 16,0-1 1-16,0 3 2 0,4 0 2 16,0 3 2-16,3 4-1 0,2 5-3 15,0 3-5-15,6 7-4 0,4 5-3 16,6 6-2-16,2 5-2 0,4 2-2 15,3 4 0-15,6 6-2 0,5 1 0 16,1 2 0-16,0 1-1 0,4 1-1 16,1-3 0-16,0-2 0 0,-2-5-1 15,-2-4 1-15,-1-4-1 0,1-5-1 0,-6-5-5 16,-2-3-6-16,-5-3-8 0,-5-6-123 16,-5-4-116-16,-9-4-297 0</inkml:trace>
  <inkml:trace contextRef="#ctx1" brushRef="#br0" timeOffset="33863.44">14507 6793 473 0,'-2'-1'110'16,"1"0"0"-16,1 2-69 0,0 2-15 15,1 4-6-15,1 1-2 0,-1 3 0 0,1 5 3 16,2 6 6-16,1 9 1 0,-3 6 2 16,1 10 0-16,-2 13-1 0,-2 13-1 15,0 14-1-15,-3 9-5 0,1 8-3 16,-1 9-5-16,2 10-4 0,1 4-4 16,1 1-2-16,-2-3-3 0,0 3-1 15,0-2 0-15,-2-5 1 0,1-3 0 16,-1-5 1-16,1-6 1 0,2-8-3 15,1-12-6-15,0-10-10 0,-1-13-10 16,1-14-10-16,-3-14-125 0,0-13-125 0,-2-10-301 16</inkml:trace>
  <inkml:trace contextRef="#ctx1" brushRef="#br0" timeOffset="34866.12">14532 7870 401 0,'-1'0'103'0,"2"-1"7"0,1 0-44 0,-1-1-21 16,-1 0-4-16,1 1-1 0,0-1-3 15,1 1-7-15,-1 0-8 0,0 0-6 16,4 0-7-16,4 1-3 0,5-2-3 16,6 2-2-16,6 0-1 0,8 2 1 15,7-2-1-15,7 0 1 0,5 0-1 16,2 1 1-16,2 0-2 0,-1 0-2 15,-3 2-3-15,-4 0-4 0,-6 1-7 16,-10-1-21-16,-4-1-95 0,-12-2-103 0,-6-2-252 16</inkml:trace>
  <inkml:trace contextRef="#ctx1" brushRef="#br0" timeOffset="35138.24">14947 7764 492 0,'-17'-6'119'16,"2"0"2"-16,5 1-69 0,3 1-24 0,2 3-11 15,5 0-6-15,3 2-6 0,6 0-4 16,3 3-3-16,5-1-1 0,4 2 1 16,6-1 3-16,5 3 0 0,0 0 1 15,0 2 0-15,2 2 0 0,-5 1 1 16,-1-2-1-16,-2 6 0 0,-9-5 2 16,-3 0 3-16,-4-4 5 0,-8 2 5 15,-2-1 3-15,-7 4 1 0,-7-3 2 0,-2 7-2 16,-5 0-2-16,-4 3-5 15,-4-2-6-15,1 0-2 0,0-2-2 16,4-3-2-16,5-1-6 0,5-1-7 0,6-4-8 16,6 2-9-16,11-2-50 0,6-2-70 15,7 0-106-15,10-1-235 0</inkml:trace>
  <inkml:trace contextRef="#ctx1" brushRef="#br0" timeOffset="35591.1">15512 7784 567 0,'-3'-15'127'0,"3"4"1"0,1 4-73 16,4 1-43-16,2 2-7 0,4 4 1 16,3-2 1-16,-1 4 2 0,1 3 3 15,2 1 0-15,1 5 1 0,0 4-2 0,-1 1-1 16,-4 5-3-16,0-2-1 0,-3 2-3 15,-2 3-1-15,-4-2 0 0,0-3 0 16,-3 0-1-16,0-2 1 0,-2-1 0 16,0-2 0-16,1-3 1 0,-2-4 0 15,2-1 2-15,-1-3 2 0,0-1 1 16,2-3 1-16,-1-2 0 0,1 0-1 0,0-3 0 16,0-5-2-16,3-2-1 15,-1-4-3-15,2-3 0 0,1-1-1 0,1-3 0 16,1-1-1-16,1 2 0 0,-2 2 0 15,-1 0 1-15,0 5 0 0,-3 3 4 16,0 3 2-16,0 4 2 0,-2 2 1 16,0 3 0-16,0 2-1 0,-2-2-2 15,1 4-3-15,-2 4-2 0,1 5-1 16,1 5-1-16,1 4 0 0,3 6 2 16,1 5 0-16,6 2 1 0,8 2-1 0,0-4-1 15,8-4-4-15,5-1-6 0,9-6-10 16,3-7-12-16,1-7 70 0,1-8-204 15,-2-3-139-15,-6-7-359 0</inkml:trace>
  <inkml:trace contextRef="#ctx1" brushRef="#br0" timeOffset="36011.14">15747 7295 562 0,'-2'-4'132'16,"2"2"0"-16,-4 2-51 0,2 3-66 0,-2 3-8 16,-2 4 0-16,-3 2 0 0,-1 2 2 15,-2 2 1-15,-2 1 0 0,0 0 0 16,-2-1-2-16,2 0-3 0,3-2 0 15,-1-1-2-15,3-1 0 0,2-4-1 16,2-2 0-16,2-2-1 0,2-2 1 16,0 0 0-16,2-4 1 0,-1 1 0 15,4-3-1-15,1-3 0 0,3-3 0 0,0-2 0 16,3-2-1-16,0-2 0 0,1-2-1 16,-1 2 0-16,0-1 0 0,-2 2 1 15,-2 3 0-15,1-1-1 0,-3 5 2 16,3 5-1-16,-2 2 0 0,2 5 2 15,0 2 0-15,5 5 0 0,3 3 1 16,1 4 0-16,0 4 0 0,6 4 1 16,5 2-7-16,3-1-13 0,6 2-137 15,3 1-128-15,3-6-333 0</inkml:trace>
  <inkml:trace contextRef="#ctx1" brushRef="#br0" timeOffset="60867.09">9661 7568 406 0,'-8'-10'96'0,"4"1"2"16,1 1-60-16,6 1-16 0,2 1-8 16,5 0-4-16,3 1-4 0,3-2-2 15,4-1-3-15,4 1 0 0,2-2 1 0,6 2 0 16,0-2 1-16,5 3 0 0,2 1 1 16,2 1-1-16,2 0 0 0,1 1 0 15,2 2-2-15,3 0 0 0,0 1 0 16,0 1 0-16,1 0 0 0,-3 3-1 15,-1 2 1-15,-5 2-1 0,-7 1 0 0,-3 0-1 16,-5 0 1-16,-4 2 0 0,-4-4-1 16,-2 0 1-16,0 3-1 0,-4-4 1 15,-1 1-1-15,-2-3 1 0,0 3-1 16,-3-2 0-16,0-1-1 0,-4-2 1 16,3 3-1-16,-2-2 0 0,0 3 0 15,0 1 0-15,-2 0 0 0,2 3 1 16,-2 3 0-16,0 3 1 0,0 5-1 15,1 3 2-15,0 1-1 0,0 6 0 16,2 2 0-16,1 5 0 0,2 4 1 0,3 1-1 16,1 3 0-16,2 2 0 15,-1-2 1-15,-1 1-1 0,0-3 1 0,-4-3 0 16,0-4 0-16,-3 0-1 0,0-3 1 16,-1-3 0-16,-2-2 0 0,-1-3 0 15,0-1 0-15,-1-3 0 0,1-5 0 16,-2-3-1-16,1-2 1 0,0-3 2 0,-3-3 5 15,-3-1 1-15,-4-3 1 0,-5-1 0 16,-3-2 1-16,-3 0 0 0,-5-2-3 16,-4 0-3-16,-4-2-3 0,-2-3 0 15,-5 2-1-15,-5-1 0 0,-5 2 0 16,-4 1 0-16,-3 2 0 0,1 2-1 16,-2 2 0-16,-1 2 1 0,-1 2-1 15,4-1 0-15,1 1 0 0,3-1 1 16,-1 1 3-16,6-1 2 0,5-1 2 0,6-2 1 15,5 0 3-15,4-4 2 0,7-3 1 16,3-2-1-16,4-3-1 0,1-3 0 16,5-2-2-16,0-6-1 0,0-5-1 15,6-1-2-15,-1-6-1 0,1-6 1 16,2-3-1-16,1-9 0 0,1-6 0 16,4-5-1-16,-2-8 0 0,1 0-1 15,0-3-2-15,-1 0 0 0,1 4-2 16,-1 5 1-16,-1 4-1 0,0 7 0 0,-3 7 1 15,0 9-2-15,1 9-6 0,-5 8-9 16,-5 13-11-16,-5 19-116 0,-7 13-115 16,-4 9-288-16</inkml:trace>
</inkml:ink>
</file>

<file path=ppt/ink/ink37.xml><?xml version="1.0" encoding="utf-8"?>
<inkml:ink xmlns:inkml="http://www.w3.org/2003/InkML">
  <inkml:definitions>
    <inkml:context xml:id="ctx0">
      <inkml:inkSource xml:id="inkSrc0">
        <inkml:traceFormat>
          <inkml:channel name="X" type="integer" max="27559" units="cm"/>
          <inkml:channel name="Y" type="integer" max="15494" units="cm"/>
          <inkml:channel name="F" type="integer" max="2047" units="dev"/>
          <inkml:channel name="T" type="integer" max="2.14748E9" units="dev"/>
        </inkml:traceFormat>
        <inkml:channelProperties>
          <inkml:channelProperty channel="X" name="resolution" value="999.96375" units="1/cm"/>
          <inkml:channelProperty channel="Y" name="resolution" value="1000.25824" units="1/cm"/>
          <inkml:channelProperty channel="F" name="resolution" value="0" units="1/dev"/>
          <inkml:channelProperty channel="T" name="resolution" value="1" units="1/dev"/>
        </inkml:channelProperties>
      </inkml:inkSource>
      <inkml:timestamp xml:id="ts0" timeString="2024-10-14T11:07:10.568"/>
    </inkml:context>
    <inkml:brush xml:id="br0">
      <inkml:brushProperty name="width" value="0.05292" units="cm"/>
      <inkml:brushProperty name="height" value="0.05292" units="cm"/>
      <inkml:brushProperty name="color" value="#0070C0"/>
    </inkml:brush>
  </inkml:definitions>
  <inkml:trace contextRef="#ctx0" brushRef="#br0">29778 6156 342 0,'9'0'95'0,"-9"0"2"0,-5-2-45 16,-14 2-10-16,-20 0-8 0,-16 5-7 0,-16-4-8 15,-24 3-6-15,-25 4 0 0,-17 2 0 16,-18 0 0-16,-9 1 0 0,-9-6-2 16,-15 7-1-16,-2-3 0 0,-8-2-3 15,-1 0-2-15,1 0-2 0,-2-5-1 16,3 3 0-16,-1-5-1 0,0-1 2 15,19-2 3-15,3-2 3 0,12-2 2 16,19 2 2-16,16-1 0 0,26 0 1 16,23 0-3-16,16-2-2 0,21 3-3 0,16 2-2 15,12-2-6-15,12 2-4 0,9 1-15 16,12-2-111-16,14-1-109 0,14 0-279 16</inkml:trace>
</inkml:ink>
</file>

<file path=ppt/ink/ink38.xml><?xml version="1.0" encoding="utf-8"?>
<inkml:ink xmlns:inkml="http://www.w3.org/2003/InkML">
  <inkml:definitions>
    <inkml:context xml:id="ctx0">
      <inkml:inkSource xml:id="inkSrc0">
        <inkml:traceFormat>
          <inkml:channel name="X" type="integer" max="27559" units="cm"/>
          <inkml:channel name="Y" type="integer" max="15494" units="cm"/>
          <inkml:channel name="F" type="integer" max="2047" units="dev"/>
          <inkml:channel name="T" type="integer" max="2.14748E9" units="dev"/>
        </inkml:traceFormat>
        <inkml:channelProperties>
          <inkml:channelProperty channel="X" name="resolution" value="999.96375" units="1/cm"/>
          <inkml:channelProperty channel="Y" name="resolution" value="1000.25824" units="1/cm"/>
          <inkml:channelProperty channel="F" name="resolution" value="0" units="1/dev"/>
          <inkml:channelProperty channel="T" name="resolution" value="1" units="1/dev"/>
        </inkml:channelProperties>
      </inkml:inkSource>
      <inkml:timestamp xml:id="ts0" timeString="2024-10-14T11:08:27.769"/>
    </inkml:context>
    <inkml:brush xml:id="br0">
      <inkml:brushProperty name="width" value="0.05292" units="cm"/>
      <inkml:brushProperty name="height" value="0.05292" units="cm"/>
      <inkml:brushProperty name="color" value="#0070C0"/>
    </inkml:brush>
  </inkml:definitions>
  <inkml:trace contextRef="#ctx0" brushRef="#br0">20402 14268 490 0,'0'5'123'0,"0"-2"5"0,1 1-43 15,-1-4-48-15,0-2-10 0,0 1-5 0,-1-3-3 16,0-1-4-16,0-3-4 0,1-2-3 15,1-5-4-15,-1-3-1 0,2-3-2 16,1-2 0-16,2-3 0 0,-2-1 0 16,1-4 0-16,-2-2 0 0,5-2-1 15,-3-3 2-15,1-2-1 0,2-5 0 16,-1 1 0-16,1-1-1 0,2 3 1 16,-3 0-1-16,4 8 0 0,-2 2 1 0,1 3-1 15,-1 2 0-15,1 0 0 0,-2-1 0 16,1-2 1-16,-4 2 0 0,0-1 0 15,-1 0 0-15,-1 4 0 0,-2 4 0 16,2 5 0-16,-4 5-1 0,1 2 2 16,0 3-1-16,0 3 1 0,-1 3-1 15,1 0 1-15,0 0 0 0,0 4-1 16,-3 2 0-16,-5 2 0 0,0 3-1 16,-5 2 1-16,-2 6 0 0,-4 0-1 0,1 2 1 15,0 0 0-15,2 1 0 0,1-1 0 16,0-1 0-16,4-2 0 0,0 1 0 15,2-3 0-15,0 0-1 0,1-3 0 16,2 1 1-16,1-2-1 0,1-2 0 16,2-3 1-16,0-1-1 0,1-2 0 15,2-3 0-15,0-1 1 0,0 0-1 16,2-1 0-16,-2 1 1 0,1-1-1 16,1-3 0-16,3-2 1 0,1-1-1 0,1-4 0 15,2-3 0-15,1-2-1 0,1-2 1 16,0-2 0-16,-1-1 0 0,0-1-1 15,0-1 2-15,0-1-1 0,-2 2 0 16,1-3 0-16,0 2 0 0,-1 2 0 16,0 2 0-16,-2 3 1 0,-1 1-1 15,-2 1 0-15,0 7 0 0,-2 1 0 16,-1 3 0-16,1 1 0 0,0 2-1 0,-1 1 0 16,3 4 0-16,2 4 2 0,5 5 1 15,4 7 5-15,6 5 2 0,5 5 1 16,4 3 1-16,3 2-1 0,4 0 1 15,-3-5-2-15,0 0-15 0,-2-1 49 16,-3-2-198-16,-7 0-139 0,-7-4-380 16</inkml:trace>
  <inkml:trace contextRef="#ctx0" brushRef="#br0" timeOffset="16842.75">18812 13772 481 0,'0'0'109'0,"0"1"-1"0,0 0-72 0,0 0-22 15,0 2-9-15,0 1-3 0,0 2-2 16,-1 1 0-16,1 3 1 0,-1 1 0 15,0 1 0-15,1 3 2 0,0 1-1 16,1-1 0-16,0 1 1 0,0 0 0 16,0 0 0-16,1-2 0 0,0 1 0 15,-1-1 0-15,-1 1-1 0,2-2 0 0,-1 1 0 16,0-3-1-16,-2 0 1 0,1 0-1 16,0-3 1-16,-1 0 0 0,-2-1 1 15,-1-1 0-15,-2 0 2 0,-2 1-1 16,-3-1 1-16,-4 0 0 0,-4-1 0 15,0 1-1-15,-7-2 0 0,-5-2-1 16,-4 1 0-16,-4-2 0 0,-5 0 0 16,-5 0 0-16,-4-1 0 0,2 3 0 15,-2-2 0-15,1 1 0 0,-3-2-1 16,-1-1 0-16,-1 1 0 0,-7-2 0 0,0 0 1 16,-1 1 0-16,-2-1 2 0,0-1 1 15,0 1 1-15,0 1 1 0,-7-2 0 16,-4 2-1-16,-3 0-1 0,-2-1-1 15,-8 4-1-15,-7-2-2 0,-1 0 0 16,4 2-1-16,-1-2 0 0,-5 0-1 16,-6 1 1-16,3 1-1 0,4 1 1 0,2-1-1 15,-5-1 0-15,-7-1 1 0,3 2-1 16,8 1 0-16,-6-3 0 0,-7-3 1 16,-2 3-1-16,1 1 0 0,4-1 1 15,-6-1-1-15,-7 0 0 0,2 2 1 16,4 0-1-16,-2-1 1 0,-6-1-1 15,1 4 0-15,4-3 0 0,3 0 0 16,0-2 0-16,-4 5 1 0,6-1-1 0,3 0 0 16,-1-1 1-16,-4 0 0 15,-1 4 0-15,3-1-1 0,-2-2 1 0,-6 2 0 16,3 3-1-16,2-1 1 0,5 0-1 16,0-3 1-16,-2 3-1 0,8 1 0 15,7 0 1-15,3-5-1 0,1 2 0 16,5 1 0-16,3 0 0 0,8-2 0 15,6 1 0-15,1 1 0 0,10 0 1 16,1-2-1-16,5 0 0 0,8-1 0 16,1 2 0-16,2-4 0 0,0 1 1 15,1 2-1-15,4 0 0 0,5 4 0 0,1 0 0 16,5-2 0-16,5 1 0 0,3 1 1 16,6-2-1-16,2 0 0 0,2-2 0 15,2-2 0-15,2 0 1 0,1 0-1 16,3-2 1-16,-3-1 0 0,0-2 0 15,0-2 0-15,-1-1 1 0,0-3 2 16,1-1-1-16,-3-3 1 0,3-1 1 16,0-1-1-16,1 2 0 0,0-5-1 0,-1 1-1 15,1-3 0-15,-1 0-1 0,1-1 0 16,-1 0-1-16,0-3 1 0,1 3 0 16,0 0-1-16,3 1-1 0,-2 4-3 15,1 1-6-15,1 3-5 0,2 4-28 16,0-2-100-16,0 2-112 0,0 3-272 0</inkml:trace>
  <inkml:trace contextRef="#ctx0" brushRef="#br0" timeOffset="17864.28">13475 15395 429 0,'1'11'118'15,"-1"-1"3"-15,0-3-21 0,0 0-62 16,0-2-8-16,2 0-2 0,-2-4-1 16,1 1 3-16,0-2 3 0,0-3 4 0,0-2-1 15,1-6-3-15,0-5-6 0,2-3-5 16,0-7-6-16,2-6-8 0,1-5-5 15,3-2-1-15,1-1-1 0,2-4 0 16,2-5 0-16,0 1 0 0,-1-4 0 16,-2 3-1-16,-1 2 1 0,-4 8-1 15,-1 7 1-15,-2 10-1 0,-1 7-1 16,-2 8 0-16,-1 4-1 0,0 3-1 0,1 3 0 16,-1 3 0-16,1 5 0 0,0 6 0 15,2 5 2-15,-1 5 0 0,3 5 1 16,1 5 0-16,2 0 0 0,0-1 0 15,3-3 1-15,3-4-1 0,1-2 0 16,1-2 1-16,0-7-1 0,1-2 1 16,-4-5-1-16,1-2 0 0,-3-4-2 15,-1-3 0-15,-1-2 0 0,-1-4 1 16,-1-4 0-16,2-4-1 0,-2-3 1 0,1-5 1 16,-1-7 0-16,-1-7-1 0,-1-8-2 15,4-5-2-15,0-4-1 0,0-3 0 16,4 2 1-16,-1 5-1 0,1 8 2 15,0 8 2-15,-6 9 0 0,-1 7 1 16,-2 9 0-16,-2 1-1 0,0 4-1 0,0 4 0 16,-1 0-1-16,3 6 1 0,1 4 1 15,1 8 0-15,1 6 2 0,2 10 2 16,2 5 0-16,0 6 1 0,3 2 0 16,0 1-1-16,4-2 1 0,0-1-1 15,3-5-1-15,0-1 1 0,0-7-5 16,0-3-9-16,-2-6-8 0,1-2-12 15,0-7-48-15,-3-6-74 0,-2-9-110 16,-1-3-245-16</inkml:trace>
  <inkml:trace contextRef="#ctx0" brushRef="#br0" timeOffset="18263.93">14578 14709 424 0,'12'-9'90'0,"-1"0"1"16,-1 3-72-16,-1 1-8 0,-3 2 4 16,-2 0 4-16,-6 2 0 0,-3 2 0 0,-4 3 0 15,-6 1 1-15,-4 2-3 0,-5 4-8 16,-4 3-3-16,-4 2 2 0,1 0 2 16,1 1 2-16,2-1 1 0,5-3 0 15,4 1 0-15,6-5 0 0,3-1-3 16,4-2-2-16,3 2-2 0,6 0-2 15,2 3-1-15,1 3-1 0,6-2 0 0,3 7 0 16,2-1 0-16,4 3 1 0,1-1-2 16,1 1 1-16,1-2-1 0,-3 5 0 15,-2-6-1-15,1 2 1 0,-5-3 0 16,-2 0-1-16,1 0 1 0,-4-1 0 16,0-1 2-16,-4-1 2 0,-1-5 3 15,0 4 3-15,-7-5 4 0,-3 0 3 16,-4-1 0-16,-6-2-1 0,-7 1-2 15,-7 2-1-15,-5-2-5 0,-7 0-9 0,1 0-13 16,0 0-7-16,6 0-31 0,6-2-99 16,9-3-117-16,13 0-275 0</inkml:trace>
  <inkml:trace contextRef="#ctx0" brushRef="#br0" timeOffset="18806.68">15284 14702 480 0,'2'-2'105'0,"-1"1"4"16,-1 0-72-16,0 1-7 0,-2-2-6 16,-3 4-2-16,-5-1-2 0,-3 1 0 15,-5 1-2-15,-5 0-7 0,-5 0-5 16,-5 1 1-16,-3-1 1 0,-1 2 0 16,-1 0 0-16,0 0 0 0,0 1-1 0,2 3-1 15,4-1 0-15,4 2-2 0,6-1 0 16,4 1 0-16,6 1-2 0,4 0 0 15,4 1-2-15,1 3 0 0,3 4 0 16,2 2 0-16,1 4 0 0,2 1 1 16,3 5-1-16,0-1 1 0,-2-4 1 15,0 2 1-15,-3 1 1 0,-2-4 2 16,-2 0 1-16,-3-3 1 0,1-1-1 16,-1 1 0-16,0-5-2 0,2-2-1 0,2-1-1 15,0-3-2-15,1-1 1 0,1-3 0 16,2 2 1-16,1-5 3 0,2 1 1 15,2 0 2-15,6 0 0 0,2-2 0 16,5-1 0-16,3-2-1 0,2-1-1 16,2 0-2-16,3-3-3 0,-1-1-4 15,-2-1-5-15,0-1-8 0,-5-2-9 16,0 2-8-16,-5-2-42 0,-4 0-83 16,-6 0-108-16,-7 1-251 0</inkml:trace>
  <inkml:trace contextRef="#ctx0" brushRef="#br0" timeOffset="18941.3">14851 15105 603 0,'-11'-10'137'0,"11"2"1"0,10 3-84 15,12 2-33-15,10 0-10 0,7 1-6 16,8-1-2-16,4 1 1 0,4-1 0 0,-4 2-8 16,-3-1-135-16,-2-1-121 0,-11 1-316 15</inkml:trace>
  <inkml:trace contextRef="#ctx0" brushRef="#br0" timeOffset="28904.86">28485 13684 350 0,'-7'2'77'15,"-2"0"0"-15,-9 1-55 0,-5-3-13 16,-10 1-4-16,-14 0 3 0,-14 0 4 16,-11 0 5-16,-5 1 5 0,-6-2 4 15,-4 0 2-15,-4-2 1 0,-2 2 0 16,8-1-3-16,6-1-4 0,7-2-5 15,7 0-4-15,8 2-4 0,11 1-2 16,19-2-2-16,8 2-2 0,6 0-6 16,7 1-9-16,9 2-14 0,8 2-83 0,7-2-8 15,8 1-77-15,11 2-157 0</inkml:trace>
  <inkml:trace contextRef="#ctx0" brushRef="#br0" timeOffset="29236.81">28454 13864 209 0,'2'0'93'0,"0"1"4"0,-7-1-11 16,0 0-13-16,-4-1-6 0,-4 2-20 0,-10 0-18 16,-6 1-14-16,-13-1-1 0,-13 1-1 15,-9 2 1-15,-5-2-1 0,-5 1-1 16,-2-3-2-16,-5 0-1 0,-3-3-3 16,2-1 0-16,6-1 0 0,4-2 2 15,7 0-1-15,10 2 0 0,12 0 0 16,16 3 0-16,11 2-6 0,8 1-13 0,6 3-86 15,8-2-26-15,5 2-88 0,4-2-197 16</inkml:trace>
</inkml:ink>
</file>

<file path=ppt/ink/ink39.xml><?xml version="1.0" encoding="utf-8"?>
<inkml:ink xmlns:inkml="http://www.w3.org/2003/InkML">
  <inkml:definitions>
    <inkml:context xml:id="ctx0">
      <inkml:inkSource xml:id="inkSrc0">
        <inkml:traceFormat>
          <inkml:channel name="X" type="integer" max="27559" units="cm"/>
          <inkml:channel name="Y" type="integer" max="15494" units="cm"/>
          <inkml:channel name="F" type="integer" max="2047" units="dev"/>
          <inkml:channel name="T" type="integer" max="2.14748E9" units="dev"/>
        </inkml:traceFormat>
        <inkml:channelProperties>
          <inkml:channelProperty channel="X" name="resolution" value="999.96375" units="1/cm"/>
          <inkml:channelProperty channel="Y" name="resolution" value="1000.25824" units="1/cm"/>
          <inkml:channelProperty channel="F" name="resolution" value="0" units="1/dev"/>
          <inkml:channelProperty channel="T" name="resolution" value="1" units="1/dev"/>
        </inkml:channelProperties>
      </inkml:inkSource>
      <inkml:timestamp xml:id="ts0" timeString="2024-10-14T11:10:16.719"/>
    </inkml:context>
    <inkml:brush xml:id="br0">
      <inkml:brushProperty name="width" value="0.05292" units="cm"/>
      <inkml:brushProperty name="height" value="0.05292" units="cm"/>
      <inkml:brushProperty name="color" value="#0070C0"/>
    </inkml:brush>
  </inkml:definitions>
  <inkml:trace contextRef="#ctx0" brushRef="#br0">14816 2785 577 0,'-6'-6'127'15,"-1"-3"2"-15,3-1-102 0,-1-2-9 16,4-3-4-16,1-3-3 0,4-3-3 0,2-5 0 16,1-6-1-16,2-9-1 0,3-2 0 15,3-7 1-15,1-4 0 0,1-4-2 16,3-5-2-16,2 0-1 0,4 4-1 15,1-3 0-15,2 7 0 0,2 3-2 16,-1 4 1-16,-3 8 0 0,-2 6 0 16,-1 5 1-16,-3 5-1 0,-4 6 0 15,-1 5 0-15,-1 5 0 0,-2 3 0 16,-2 3 1-16,-1 3-1 0,-1 1 0 16,-2 6 1-16,-1 3 1 0,-3 2 1 0,-3 5 1 15,-3 4 1-15,-3 1 0 0,-1 3 0 16,-4 0 0-16,-4-3-1 0,1-2 0 15,1-1-2-15,1-6 1 0,3-2-2 16,3-5 0-16,2-2-1 0,3-2-1 16,2 0-1-16,4-1 0 0,1 1-1 15,3-1 0-15,1 2 0 0,4 0 1 0,4-1 1 16,1 2-1-16,3 0 2 0,-1 1 0 16,4 4-1-16,-2 1 1 0,-2 4-1 15,-4 2 1-15,-1 4-1 0,-1 4 1 16,-8-1 0-16,-4 2 0 0,-7 1 1 15,-3 1-1-15,-4 1 1 0,-6-2 0 16,-6 0-1-16,-1-1 2 0,-3-2-1 16,-3-4 1-16,1-5 1 0,-2-3 1 0,-1-5 0 15,0-3 0-15,1-5 0 0,1-3-1 16,4-2-1-16,2-3-3 0,4 0-7 16,4-3-7-16,4 0-18 0,8-1-114 15,4-5-116-15,2 1-290 0</inkml:trace>
  <inkml:trace contextRef="#ctx0" brushRef="#br0" timeOffset="593.16">16201 2433 516 0,'2'1'128'16,"-5"-1"4"-16,0 0-72 0,-2 0-20 16,-6-1-8-16,0 2-6 0,-6 1-3 15,-6 0-3-15,-2 1-4 0,-5 0-1 16,0 1 0-16,-1 0-3 0,-2-3-2 0,3 0-2 15,1 2-2-15,3-2-6 0,6 0-7 16,3-2-5-16,7 3-2 0,4-2-13 16,5-1-10-16,8-3-13 0,6-3-12 15,4 2-10-15,5-2-47 0,1-3-18 16,8-1-61-16,1-3-125 0</inkml:trace>
  <inkml:trace contextRef="#ctx0" brushRef="#br0" timeOffset="753.17">16219 2326 399 0,'5'-1'125'0,"-6"-3"3"0,-5 3-32 0,-3-3-16 16,-1 2-28-16,-7-1-26 0,-6 0-7 16,-4 0-5-16,-2 2-5 0,-1-1-1 15,-7-1-1-15,-2 2-2 0,3 0 0 16,3-1 0-16,6 1-2 0,6 0-1 16,4 1-10-16,7 1-7 0,7 2-14 0,11-2-112 15,9-1-113-15,2 1-281 0</inkml:trace>
  <inkml:trace contextRef="#ctx0" brushRef="#br0" timeOffset="1280.48">16523 2373 607 0,'-12'-10'136'0,"-1"0"1"16,2-1-103-16,6 0-14 0,7 0-5 16,4-4-2-16,4 1-4 0,-1-2-2 0,5 2-2 15,6 2 0-15,2 1-2 0,-1 0 1 16,2 7-1-16,-1 0-2 0,5 4 0 15,-1-1 0-15,1 3 0 0,-2 3 0 16,0 6-1-16,-2 1 1 0,-2 2-1 16,-6 1 0-16,-2 3 0 0,-6 0 0 15,-3 0 1-15,-5-2 0 0,-3 1 1 16,-7 1 1-16,-3-2 2 0,-2 0 2 16,-3 0 2-16,-3-4 2 0,-5 0 1 0,-4-2 3 15,2-4 2-15,1-2-1 0,0-4 2 16,5-3 1-16,-4-2-1 0,4-2 2 15,7-5-4-15,2-2-1 0,-1-3-2 16,5-1-3-16,3-3-3 0,5-3-1 16,4-3-3-16,3 0-3 0,4 0 1 0,4-2-1 15,5-1-1-15,3-1 1 0,6-1 0 16,3 2 0-16,-1-1-1 0,8-2-3 16,-3 1-2-16,1 0-4 0,-2 2-7 15,-7 6-7-15,-2 2-6 0,-3 3-9 16,-7 8-6-16,-3 4-16 0,-2 7-107 15,-11 6-114-15,0 6-278 0</inkml:trace>
  <inkml:trace contextRef="#ctx0" brushRef="#br0" timeOffset="1658.55">17171 2053 623 0,'5'-14'145'0,"0"1"3"0,-6 5-97 15,1 1-19-15,-2 3-5 0,2 1-6 16,-5 2-6-16,5 2-7 0,2 2-4 16,-5 1-2-16,3 4 1 0,-4 4-1 15,2 7 2-15,2 0-3 0,-5 6 2 16,-5 2 1-16,3-1-1 0,-4 0-1 15,3 1-1-15,-6-4-1 0,0 0 2 16,3-3 0-16,1-5 1 0,4-2-1 0,-1-2 0 16,3-5-1-16,3-2-1 0,1-3 0 15,2 2 0-15,7-1 0 0,1 1 1 16,8-2 0-16,9 0 1 0,1-2 0 16,8 0 0-16,6-3-4 0,0-2-7 15,2-3-5-15,0 2-5 0,-6-4-5 16,2 1-6-16,-6 0-5 0,-6-1-37 15,-5 0-79-15,-11 1-104 0,-5-1-252 16</inkml:trace>
  <inkml:trace contextRef="#ctx0" brushRef="#br0" timeOffset="1837.18">17403 2147 597 0,'-12'-4'143'0,"5"2"4"0,-1 0-88 16,3 2-22-16,3 2-8 0,2 2-7 15,-3 6 0-15,1 3-2 0,-3 5 0 16,0 8 1-16,-1 6 2 0,1 7 0 0,-2 3 2 15,1 3-7-15,-1 1-1 0,0-1-4 16,3-1-4-16,2-5-3 0,-1-2-6 16,3-4-13-16,7-5-13 0,1-4-13 15,6-5-140-15,0-6-143 0,-1-6 367 16,3-7-761-16</inkml:trace>
  <inkml:trace contextRef="#ctx0" brushRef="#br0" timeOffset="29983.92">3252 7098 432 0,'-5'-3'110'15,"1"1"1"-15,3 2-17 0,2 0-77 16,4 0-7-16,3 1 1 0,4-2 3 16,8 1 3-16,5 0 2 0,9 0 2 0,5 0 0 15,6 0-2-15,6-1-4 0,7 0-5 16,1 1-5-16,0-2-1 0,0 1-1 15,2 0-1-15,-2 1 0 0,-1 1-1 16,-5-1 0-16,-3-1 0 0,-1-2 0 16,-3 0-2-16,-7 0-1 0,-6-2-3 15,-7 0-1-15,-5 2 0 0,-7-1-1 16,-8-1-1-16,-5-1 0 0,-5-1 2 0,-4-2 1 16,-7-2 2-16,-3 0-1 0,-5-3 1 15,-4 0 1-15,0 0 2 0,-1 1-1 16,2-1 2-16,4 2 1 0,2 2 1 15,3 1 1-15,4 3 1 0,0 2 1 16,5 2-1-16,0 1 0 0,5 2-1 16,0 1-1-16,3 3-1 0,4 4-1 15,3 1-1-15,3 1 0 0,5 2 0 0,5 1 1 16,5 1 0-16,4-3 0 0,5-1 1 16,2-1-2-16,-1 1 1 0,-1-2-1 15,-5-1 1-15,-4-2-1 0,-6 3 0 16,-6 0 1-16,-7 0 4 0,-6 5 1 15,-7 3 2-15,-12 6 1 0,-7 5 1 16,-7 1 1-16,-4 3-1 0,-2 2-2 16,-1-2-1-16,2 0-2 0,5-3-2 15,4-4 1-15,2 0-2 0,2-4-3 0,5-4-7 16,3-1-9-16,4-2 7 0,3-7-135 16,4-3-118-16,7-6-303 0</inkml:trace>
  <inkml:trace contextRef="#ctx0" brushRef="#br0" timeOffset="31419.81">16115 7066 320 0,'21'0'93'0,"-4"0"6"16,-7 0-38-16,-3 0-4 0,-3 0-4 15,-3 0-8-15,-2 0-9 0,-4 0-6 16,-6 1-5-16,-6 3-2 0,-7 0-6 16,-8 1-3-16,-8 1-2 0,-9 1-1 15,-4 3 0-15,-1 0-1 0,-1 0-1 16,3-2-2-16,1 0-1 0,1-2-1 0,4-3-2 16,4-1 0-16,2-2 0 0,3-3-1 15,3-1 0-15,4 1-1 0,5-2 1 16,6 0-1-16,5 0 1 0,4 0-4 15,4-1-2-15,6 1-2 0,4-1-1 16,5 1-2-16,4-2 0 0,6-1 0 16,3 1 1-16,1-1 4 0,-1 2 1 15,0 1 1-15,-2 2 1 0,-3 0 0 16,-6 2 0-16,-2 1 0 0,-3 0 0 0,-2 1 0 16,-3-1 0-16,0 0-1 0,-3 0 0 15,-1 1 0-15,-2 1 2 0,-2 3 0 16,-3 1 1-16,-5 1 2 0,-6 3 3 15,1 3 1-15,-6 1 2 0,-3 1-1 16,-2-3 1-16,3 4-1 0,5 1-1 16,3-1-3-16,3-2 0 0,5-2-3 15,3 0 0-15,7-1-1 0,-2-3 0 0,3-3 0 16,1-7-1-16,1 5 1 0,2-1 0 16,0 3 1-16,5 0 0 0,4 1 0 15,4 1 1-15,4 6-1 0,7-1 1 16,6-2 0-16,4 0 0 0,3 1 0 15,1-1-4-15,1 1-7 0,1-2-129 16,2-2-118-16,1 0-306 0</inkml:trace>
  <inkml:trace contextRef="#ctx0" brushRef="#br0" timeOffset="50264.75">18845 5747 460 0,'-1'-11'115'0,"0"2"5"0,0 4-62 16,-2 3-19-16,3 2-12 0,0 0-8 15,-1 2-4-15,1-2-5 0,0 6 1 16,0 3 1-16,-2 6 0 0,0 4 0 16,0 8 0-16,-2 8 0 0,2 7 1 0,-3 3-4 15,-1 4-3-15,0 2-2 0,-2 3-1 16,1-3 0-16,-2 1-1 0,2-4-1 15,2-4 0-15,2-2 0 0,2-4-1 16,1-6 1-16,1-2-1 0,1-8 1 16,-1-5-1-16,0-3-1 0,0-7 2 15,-1-3 0-15,-1-4 0 0,0-4-1 16,-3-3 0-16,-1-5 0 0,0-4 1 0,-1-3-1 16,-2-2-1-16,-1-6 0 0,0 0 1 15,1 1 1-15,-2 1 0 0,0 2 2 16,-1 1 1-16,1 1 2 0,0 4 2 15,1 2 3-15,0 3 2 0,3 1 2 16,0 3-1-16,2 5-2 0,3-1-1 16,0 3-4-16,1 1-4 0,1 0-3 15,1 5-2-15,2 3-2 0,2 5 1 16,3 2-1-16,2 8 1 0,2 4 2 0,2 6 1 16,1 1 0-16,0 2 0 0,1 2 0 15,-2 3 0-15,0-3 0 0,-3-1 0 16,-1-3 0-16,-1-3 1 0,-3-3-2 15,-2-6 2-15,0-5-1 0,-2-3 0 16,-2-5 2-16,0-2 7 0,-1-6 6 16,0-2 3-16,1-4 1 0,2-4 0 0,0-7 0 15,4-4-3-15,-1-9-5 0,2-5-7 16,2-4-4-16,0-5 0 0,5 1 0 16,-1-1 0-16,5 5-7 0,2 1-12 15,3 1-12-15,5 4-12 0,3 1-129 16,-4 6-134-16,-2 4-320 0</inkml:trace>
  <inkml:trace contextRef="#ctx0" brushRef="#br0" timeOffset="51935.26">28367 5599 434 0,'-3'-12'111'0,"-2"3"5"16,1-1-57-16,1 3-11 0,-1 0-6 16,0-1-6-16,1 2-2 0,1 2-2 0,0 1-5 15,0 2-5-15,0-2-5 0,2 3-6 16,-1 4-4-16,0 6-4 0,-2 6-3 15,-2 9 0-15,-1 7-1 0,-3 13 0 16,-3 6 3-16,3 10-1 0,-1 2 0 16,1 3 1-16,3-2-1 0,1-3-1 0,3-2 1 15,0-5 0-15,2-3 0 0,2-6 0 16,-1-1 0-16,-1-4-2 0,1-5-2 16,2-3-3-16,-3-6-1 0,1-5-3 15,0-1 0-15,-3-9 0 0,-1-5 1 16,-1-6 3-16,-2-5 1 0,0-5 3 15,-2-6 1-15,-7-7 1 0,2-2 0 16,-1-3 0-16,-1-2 1 0,1 2 1 16,0-1 3-16,0 2 1 0,3 1 2 15,0 4 1-15,1 4 2 0,4 2 1 0,0 5 2 16,2 3-1-16,3 3-1 0,-1 2-3 16,2 2-2-16,0 2-3 0,0 4-2 15,-2 4-3-15,0 3-1 0,-2 5 0 16,2 7 0-16,-1 3 3 0,2 5-1 15,1 2 0-15,2 2 1 0,2 1 0 16,1-2-1-16,1-1 0 0,3-4 0 0,-1-3 0 16,2-4 0-16,-1-6 0 0,-2-5 0 15,2-3 0-15,-2-4 4 0,1-5 6 16,1-4 4-16,3-5 4 0,3-4 2 16,3-8 2-16,4-5-1 0,4-6-3 15,-1-4-6-15,3-3-5 0,-1 1-3 16,1 1-3-16,3 0 0 0,-2 5 0 15,-2 4-1-15,-1 2-2 0,2 6-9 0,-1 3-15 16,0 5-13-16,-1 5-133 0,0 8-136 16,-4 6-336-16</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18T12:10:18.821"/>
    </inkml:context>
    <inkml:brush xml:id="br0">
      <inkml:brushProperty name="width" value="0.035" units="cm"/>
      <inkml:brushProperty name="height" value="0.035" units="cm"/>
      <inkml:brushProperty name="color" value="#E71224"/>
    </inkml:brush>
  </inkml:definitions>
  <inkml:trace contextRef="#ctx0" brushRef="#br0">1 0 24575,'0'0'-8191</inkml:trace>
</inkml:ink>
</file>

<file path=ppt/ink/ink40.xml><?xml version="1.0" encoding="utf-8"?>
<inkml:ink xmlns:inkml="http://www.w3.org/2003/InkML">
  <inkml:definitions>
    <inkml:context xml:id="ctx0">
      <inkml:inkSource xml:id="inkSrc0">
        <inkml:traceFormat>
          <inkml:channel name="X" type="integer" max="11024" units="cm"/>
          <inkml:channel name="Y" type="integer" max="6196" units="cm"/>
          <inkml:channel name="T" type="integer" max="2.14748E9" units="dev"/>
        </inkml:traceFormat>
        <inkml:channelProperties>
          <inkml:channelProperty channel="X" name="resolution" value="400" units="1/cm"/>
          <inkml:channelProperty channel="Y" name="resolution" value="400" units="1/cm"/>
          <inkml:channelProperty channel="T" name="resolution" value="1" units="1/dev"/>
        </inkml:channelProperties>
      </inkml:inkSource>
      <inkml:timestamp xml:id="ts0" timeString="2024-10-14T11:13:28.839"/>
    </inkml:context>
    <inkml:brush xml:id="br0">
      <inkml:brushProperty name="width" value="0.05292" units="cm"/>
      <inkml:brushProperty name="height" value="0.05292" units="cm"/>
      <inkml:brushProperty name="color" value="#0070C0"/>
    </inkml:brush>
  </inkml:definitions>
  <inkml:trace contextRef="#ctx0" brushRef="#br0">2748 16194 0,'0'0'0,"0"0"16,0 0-16</inkml:trace>
</inkml:ink>
</file>

<file path=ppt/ink/ink41.xml><?xml version="1.0" encoding="utf-8"?>
<inkml:ink xmlns:inkml="http://www.w3.org/2003/InkML">
  <inkml:definitions>
    <inkml:context xml:id="ctx0">
      <inkml:inkSource xml:id="inkSrc0">
        <inkml:traceFormat>
          <inkml:channel name="X" type="integer" max="27559" units="cm"/>
          <inkml:channel name="Y" type="integer" max="15494" units="cm"/>
          <inkml:channel name="F" type="integer" max="2047" units="dev"/>
          <inkml:channel name="T" type="integer" max="2.14748E9" units="dev"/>
        </inkml:traceFormat>
        <inkml:channelProperties>
          <inkml:channelProperty channel="X" name="resolution" value="999.96375" units="1/cm"/>
          <inkml:channelProperty channel="Y" name="resolution" value="1000.25824" units="1/cm"/>
          <inkml:channelProperty channel="F" name="resolution" value="0" units="1/dev"/>
          <inkml:channelProperty channel="T" name="resolution" value="1" units="1/dev"/>
        </inkml:channelProperties>
      </inkml:inkSource>
      <inkml:timestamp xml:id="ts0" timeString="2024-10-14T11:13:46.661"/>
    </inkml:context>
    <inkml:brush xml:id="br0">
      <inkml:brushProperty name="width" value="0.05292" units="cm"/>
      <inkml:brushProperty name="height" value="0.05292" units="cm"/>
      <inkml:brushProperty name="color" value="#0070C0"/>
    </inkml:brush>
  </inkml:definitions>
  <inkml:trace contextRef="#ctx0" brushRef="#br0">3459 2163 323 0,'27'-9'93'0,"2"4"7"0,-6-1-19 15,1 1-32-15,-7 1-12 0,-3 2-6 16,-2 1-4-16,-2 0-1 0,-5-2 0 15,-4 3-3-15,-6 1-2 0,-7 1-4 16,-4 0-2-16,-7 0-2 0,-2 2-6 0,-9 1-4 16,0-1-2-16,-3-1 0 0,3 2 0 15,-1 0 0-15,1 0 0 0,1-1 0 16,8 1 0-16,7 0 0 0,2-2 0 16,2 0-1-16,7-1-1 0,4 0-2 15,8-1 1-15,1 0 0 0,2-1 0 16,4 1 0-16,5-1 1 0,-1 0 1 15,1-1 0-15,2 1 0 0,-4 0 0 0,-1 1 0 16,-3 2 1-16,-4-1 0 0,-2 3 1 16,-3 1 2-16,-4 0 1 0,0 4 0 15,0 4 0-15,-6 0 0 0,2 5 0 16,0 2-2-16,4 5 0 0,-2 2-1 16,-2 3 1-16,3 1-1 0,3 1 1 15,3 1-1-15,-1 1 1 0,0-2-1 16,2 4 0-16,1-3-1 0,2-1 0 15,-1 3 0-15,-4 0 0 0,2-1-1 0,2 3 1 16,-7-4-1-16,0 0 1 0,-2-1 0 16,-2-2 0-16,-1-1-1 0,0-3 1 15,-5-7 0-15,5 1 0 0,1-3 0 16,-4-4-1-16,7-3 1 0,-1-2 0 16,2-2-1-16,1-2 1 0,2 0-1 0,2-1 0 15,1-3 0-15,2 3 0 0,3-2 0 16,0 1 1-16,6-1-1 0,0 1 1 15,0-2-1-15,2 0 0 0,1-1 1 16,-2 0-1-16,0 0 1 0,-3 0-1 16,-1-1 0-16,2 1 0 0,-6 0 1 15,-4-1-1-15,-3 1 1 0,1 0 1 16,-6 0 0-16,-3 0-1 0,-4 0 1 16,0-2 0-16,-7 2-1 0,0-1 1 15,-9 1-2-15,1 0 1 0,-3 0 1 0,-5 1 0 16,-4-1 1-16,3 3 0 0,1-1 0 15,1 2-1-15,1-2 1 0,3 2-2 16,4-3-2-16,7 2-9 0,5-2 0 16,3-2-133-16,9-2-119 0,9 1-310 15</inkml:trace>
  <inkml:trace contextRef="#ctx0" brushRef="#br0" timeOffset="494.04">4073 2298 601 0,'-5'-5'125'0,"0"1"1"0,-2 4-114 16,2 4-5-16,-6 6 0 0,-1 6 0 0,2 8 1 15,-5 10 2-15,-2 6 4 0,0 7 1 16,0 9 1-16,3 5-1 0,3 3-2 16,0 2-2-16,6 2-3 0,7-2-4 15,7 0-1-15,2-4-1 0,3-2 0 16,3-3 0-16,1-7-1 0,4-4 1 15,-2-5-5-15,1-4-4 0,0-3-6 16,-1-9-9-16,2-5-28 0,-3-6-95 0,1-10-110 16,-3-5-260-16</inkml:trace>
  <inkml:trace contextRef="#ctx0" brushRef="#br0" timeOffset="2332.79">4773 2534 510 0,'-1'-5'125'0,"-2"4"0"16,-4 0-24-16,-6 4-85 0,4 7-10 0,-12 2-11 16,-1 7 8-16,-2 4 1 0,-5 6 0 15,2 3 1-15,3 1 1 0,2 2-1 16,1 1 1-16,3 0-1 0,2-2-1 16,4-1-2-16,-3 0 0 0,3-4 0 15,-2-3-5-15,4-3-5 0,3-5-8 16,-2-4-41-16,2-4-76 0,6-5-101 0,1-4-240 15</inkml:trace>
  <inkml:trace contextRef="#ctx0" brushRef="#br0" timeOffset="2569.73">4459 2508 578 0,'-1'-7'124'16,"5"1"1"-16,-1 3-104 0,5 4-13 0,-7 4 2 15,6 3 0-15,3 3 1 0,1 5 3 16,0 5 1-16,4 3 5 0,4 5 3 16,4 3-5-16,0 3-4 0,3 1-1 15,2 2-3-15,-1 1-2 0,-1 4-2 16,-4-5 0-16,-1 2-2 0,1-6-1 16,-3-1 0-16,-12-4-9 0,4-5-7 0,-1-7-9 15,0-1-9-15,-5-6-119 0,-1-5-117 16,-3-2-287-16</inkml:trace>
  <inkml:trace contextRef="#ctx0" brushRef="#br0" timeOffset="2781.86">5164 2704 718 0,'2'-3'167'15,"1"0"6"-15,-6-2-114 0,1 0-16 16,-1 0-6-16,1 1-8 0,3 0-7 16,-2 1-6-16,0 0-12 0,2 3-16 15,0 0-20-15,4 1-14 0,-4 4-12 16,2 2-125-16,3-1-134 0,1 1-302 16</inkml:trace>
  <inkml:trace contextRef="#ctx0" brushRef="#br0" timeOffset="3143.14">5113 2892 647 0,'0'-1'138'0,"-5"-1"2"16,8 1-118-16,-6 1-6 0,5 1-3 0,-2 1-5 15,0-2-3-15,0 0-1 0,3 1 0 16,-4-1-2-16,5 0-2 0,-7 0 2 15,2 0 0-15,1 0 2 0,-1-1-4 16,-3 1-1-16,2-3-2 0,1 2 1 16,-2 0-2-16,-1-1-2 0,2 1-1 15,0-1 0-15,3 2 2 0,1-1 0 16,-2-1 0-16,5 2 1 0,-1 0 0 0,2 0 2 16,3 3 2-16,-2-2 0 0,-1 3 0 15,-3-2 1-15,1 4 0 0,3 2 0 16,-7 1 3-16,0 3-2 0,0 1 0 15,-3 1 3-15,3 4 3 0,-7-2-2 16,3 0-2-16,-2 1 1 0,-3-1 1 16,-3-1 0-16,-3 0-6 0,4-1-6 15,0-1-8-15,-5-1-127 0,10-3-123 0,-10-1-313 16</inkml:trace>
  <inkml:trace contextRef="#ctx0" brushRef="#br0" timeOffset="3427.99">5438 2637 654 0,'0'-10'239'16,"-4"6"-86"-16,1 0-106 0,1 1-108 15,4 3 80-15,-5 3 80 0,7 2-90 16,3 3-92-16,2 3 87 0,-1 3 1 0,5 2-1 16,-3 2 2-16,3 5 0 0,-1-1-2 15,-3 0 0-15,1-3-4 0,1 2-5 16,-3-1-6-16,5-3-9 0,-7-2-11 16,1-4-6-16,3-2-122 0,-2-7-120 15,4-6-287-15</inkml:trace>
  <inkml:trace contextRef="#ctx0" brushRef="#br0" timeOffset="3660.69">5772 2522 890 0,'-1'-5'136'16,"0"1"-2"-16,0 3-113 0,1 2-112 16,-3-1 91-16,4 7 7 0,-7 5-139 15,1 4 139-15,-2 6 3 0,-8 6 4 16,-2 6 2-16,-1 9-157 0,-7 3 158 15,0 6 140-15,-3 4-142 0,1 1 0 0,-4-2-2 16,1-1-1-16,-1 0-2 0,-2-3-3 16,-2-3-2-16,2-5-2 0,2 1-1 15,7 1-5-15,3-2-7 0,4-3-9 16,6-3-8-16,6-7-135 0,6-6-129 16,4-11-323-16</inkml:trace>
  <inkml:trace contextRef="#ctx0" brushRef="#br0" timeOffset="3985.29">6192 2186 459 0,'5'5'123'0,"3"5"-1"16,2 5 9-16,6 4-94 0,0 10-19 15,5 6 1-15,-1 8 6 0,-2 6 4 16,-2 3-5-16,-1 6-1 0,-8 0-1 16,-4 3 0-16,-8 4 1 0,-9 0-8 0,-1 3-6 15,-10 1 1-15,-7-3-3 16,-3 1-1-16,-4-6-2 0,-3-3 0 0,0-4-3 15,-5-5-6-15,4-3-14 0,-1-4-1 16,2-6-142-16,3-4-134 0,6-7-334 16</inkml:trace>
  <inkml:trace contextRef="#ctx0" brushRef="#br0" timeOffset="20864.2">7441 2808 302 0,'11'1'92'0,"-3"1"7"15,-3-2-23-15,-2 0-20 0,-2 0-9 16,0 0-3-16,-1 0-5 0,0 1-5 15,-1-1-3-15,0 0-2 0,-3 0-4 16,-3 0-4-16,-3 1-5 0,-5 0-3 16,-4 2-4-16,-5-1-3 0,-4 1-4 15,-5 0 0-15,-2 1 1 0,0 0 0 16,-1-2 0-16,-1 2 0 0,4-2 1 0,2 2 0 16,7-3 0-16,0 1 0 0,5-2-1 15,5-2 0-15,5 1-2 0,3 0-2 16,3 0-9-16,3-1-4 0,2 1-5 15,7-1-7-15,2-2-16 0,5 0-22 16,2-2-66-16,5 0 0 0,1-3-73 0,4 0-135 16</inkml:trace>
  <inkml:trace contextRef="#ctx0" brushRef="#br0" timeOffset="21086.8">7419 2705 311 0,'2'-1'110'16,"-1"1"5"-16,1-2 4 0,-2 1-16 15,-2 1-61-15,0-1-16 0,-1 1-5 16,0-1-5-16,-3 0-4 0,-4-2-3 16,-3 2-4-16,-1 0-2 0,-6-2 0 15,-5 2 2-15,-3 1 2 0,-1 1 1 0,-2 3 1 16,-5-2 0-16,2 2-1 0,2 1-1 16,1-1-2-16,5-1-2 0,5-1-1 15,2-1-2-15,8 0-6 0,3 0-11 16,1 0-7-16,11 1-94 0,7-2-19 15,7 1-94-15,12-4-193 0</inkml:trace>
  <inkml:trace contextRef="#ctx0" brushRef="#br0" timeOffset="21552.83">8057 2645 495 0,'-13'-6'120'0,"5"-2"8"0,2 1-76 15,0 1-15-15,3-1-6 0,-2 0-5 16,4 1-4-16,3-1-6 0,1-2-6 15,1 2-1-15,3-2-2 0,0 2 0 0,6-1-2 16,-1 2-1-16,4 1-1 0,2 1 0 16,4 1 0-16,-2 2-1 0,5 2-1 15,-1 1 0-15,1 3 0 0,-5 3 0 16,-1 1 0-16,-4 2 0 0,0 2-1 16,-5 0 0-16,-5 1 0 0,-3 2 0 15,-3 0 0-15,-5-1 1 0,-4-1 0 16,-3 0 0-16,-4-3 3 0,-1-3 3 15,-3 1 1-15,0-4 4 0,0-3 3 0,1 0 1 16,0-2 2-16,0-3 0 0,4-2-2 16,0-6-3-16,1-2-2 0,4-2 0 15,1-2-4-15,4-2-5 0,2 1-2 16,2-2-7-16,11 4-9 0,0 1-18 16,1-2-17-16,9 0-114 0,3-1-123 15,0 2-297-15</inkml:trace>
  <inkml:trace contextRef="#ctx0" brushRef="#br0" timeOffset="28879.99">10451 2704 542 0,'23'-3'109'0,"-11"2"6"0,-3 0-77 15,-4 1-79-15,-3-1 78 0,-2 1 0 16,0-2 0-16,-1 2-9 0,-4-1-6 16,-2-1-5-16,-6-1-4 0,-5 2-3 15,-5 2-4-15,-9-1-3 0,-8 3 3 16,-6 3-1-16,-7 1-1 0,-4-1 1 0,-3 0-1 16,-3 1 1-16,0-1 0 0,2-3 0 15,2-1 0-15,4 0-1 0,4-1 1 16,7-1-2-16,11 2 0 0,7-2-2 15,9 0-9-15,9-2-8 0,11-1-8 16,9-2-11-16,10-4-17 0,7-2-18 16,7-2-27-16,9-1-43 0,0-1-75 15,4 3-160-15</inkml:trace>
  <inkml:trace contextRef="#ctx0" brushRef="#br0" timeOffset="29143.36">10499 2572 479 0,'6'0'126'0,"-6"0"-1"16,-3 0-55-16,-3 0-31 0,-1 0-17 16,-4 0-12-16,0 0 141 0,-9 1 15 15,-5 2-166-15,-1-1 0 0,-4 1 1 0,-3 0 0 16,-6 4 0-16,-1-3-145 0,-8 4-20 16,2-3 169-16,-6-2 1 0,-3 2 2 15,-2-2 0-15,-2-2 1 0,-2 0 2 16,9-1 1-16,-1 2-1 0,3 1-2 15,5-3 0-15,14 3-1 0,5-2-3 16,9-1-6-16,7 1-11 0,5-1-2 16,10-1-4-16,9 1-4 0,4-4-11 15,14 1-15-15,5 0-90 0,11-3-90 0,6 0-241 16</inkml:trace>
  <inkml:trace contextRef="#ctx0" brushRef="#br0" timeOffset="29532.76">10189 2401 578 0,'-20'-8'130'16,"4"-1"3"-16,5 2-91 0,6 3-22 16,3 3-8-16,0 2-3 0,7 3-2 15,1 2-5-15,5 5-2 0,4 2-1 16,7 5 0-16,5 2 1 0,5 3 1 15,7 0 0-15,6 0 1 0,2 2 0 0,6-3 0 16,-2-2 0-16,7-3 0 0,0-4 0 16,1 1 0-16,1-4-1 0,-2-3 0 15,-8-1 0-15,-2 1 0 0,-10-3 0 16,-8 0-1-16,-9-1 2 0,-10-2 2 16,-6-1 1-16,-8 0-1 0,-8 0 1 15,-7 3-1-15,-7 4 1 0,-7 0-1 16,-6 5-3-16,-7 6-1 0,-3 4 6 15,0 3 4-15,0 1 1 0,1 4 2 16,2 2 1-16,4 1-1 0,5-1-1 0,4-3-3 16,2 0-5-16,3-3-5 0,7-3-8 15,9-2-8-15,3-4-8 0,7-1 117 16,6-5-247-16,9 0-137 0,5-3-378 16</inkml:trace>
  <inkml:trace contextRef="#ctx0" brushRef="#br0" timeOffset="30318.87">12720 2133 603 0,'1'-2'132'0,"-3"1"-1"15,-2 1-106-15,1 4-10 0,-5 5-2 16,-4 3-1-16,-2 6-2 0,-7 6 0 15,1 6 2-15,-3 4 2 0,-2 4 2 16,-2 0-3-16,2 3 0 0,-1-1-1 16,5-3-3-16,-2-3-2 0,0-5-2 15,3-3-2-15,3-4-1 0,2-4 0 16,1-2-2-16,6-2-6 0,0-3-4 0,5-2-7 16,-1-3-5-16,3-3-5 0,1 1-11 15,1-4-42-15,0-2-65 0,4-4-97 16,-1-1-229-16</inkml:trace>
  <inkml:trace contextRef="#ctx0" brushRef="#br0" timeOffset="30663.23">12333 2207 563 0,'-11'-5'134'0,"5"1"4"0,-3 2-85 16,4-1-18-16,3 2-6 0,-2-1-2 16,5 2-4-16,0 0-7 0,-2 0-4 15,2 1-2-15,2 0-3 0,4 3 0 16,6 2 2-16,0 5 1 0,3 4 0 15,5 6-1-15,2 5 1 0,3 6-1 0,-1 6-1 16,3 3-5-16,-1 1-2 0,4 1 0 16,0 0 0-16,-1 0 1 0,0-3-1 15,1-5-5-15,-3-3-4 0,0-1-14 16,-5-4-14-16,0-2-125 0,-1-8-129 16,-3-4-316-16</inkml:trace>
  <inkml:trace contextRef="#ctx0" brushRef="#br0" timeOffset="31025.61">13876 2621 641 0,'6'-3'125'0,"-1"-1"3"0,-3 1-90 16,0 1-90-16,0 0 78 0,-2 0 3 16,1 1-2-16,-6 0-1 0,-3 0-2 15,-4 2-5-15,-11 1-4 0,-7 2-4 16,-6-2-5-16,-8 2-1 0,-4 0 0 0,-5-2 0 15,-2 2 1-15,0-3-1 0,3 0-1 16,-2 1-1-16,3 0-5 0,6 3-7 16,4-1-8-16,9-2-7 0,8 1-4 15,8-1-24-15,4-3-103 0,11-6-114 16,9 2-270-16</inkml:trace>
  <inkml:trace contextRef="#ctx0" brushRef="#br0" timeOffset="31265.09">13518 2219 662 0,'-6'-14'153'0,"0"2"5"15,0 4-114-15,2 4-11 0,3 0-5 16,0 3-10-16,1 4-10 0,1 2-4 16,0 2-4-16,4 4-2 0,-1 6 0 0,2 5 0 15,0 5 3-15,2 5 2 0,2 5-2 16,-1 5 0-16,0 0 0 0,-1-3 1 15,1 1-1-15,-2-4 0 0,-1-2 0 16,0-2 1-16,2-5-2 0,-3-5-12 16,-4-3-14-16,0-1-4 0,-2-6-6 15,-5-5-124-15,-4-4-122 0,1-4-287 16</inkml:trace>
  <inkml:trace contextRef="#ctx0" brushRef="#br0" timeOffset="31713.32">14336 2264 315 0,'10'-19'112'16,"-1"-1"9"-16,0 1-2 0,-2 3-35 15,0 1-16-15,-1 3-11 0,-3 1-8 16,0 1-5-16,-2 4-4 0,0 1-3 16,1 2-5-16,-2 2-6 0,1 1-7 15,1 4-7-15,3 3-5 0,0 4-6 16,4 4-2-16,2 5 0 0,3 4 0 0,5 6 2 16,1 2 0-16,0 2-3 0,3 1-7 15,0-1-6-15,2-1-9 0,-1-5-7 16,0-3-10-16,-2-7-23 0,0-6-96 15,1-10-108-15,-1-6-259 0</inkml:trace>
  <inkml:trace contextRef="#ctx0" brushRef="#br0" timeOffset="31961.83">14936 2031 643 0,'0'-6'138'0,"0"2"0"0,0 3-118 16,-2 2-8-16,4 2-6 0,-4 4-3 15,-1 4 0-15,-2 5 1 0,-4 6 5 16,-3 8 4-16,-3 9 4 0,-4 8 4 0,-6 8 0 16,2 8 1-16,-6 3-2 0,-4 2-2 15,-1 3-2-15,0-4-2 0,0-2-2 16,0-6-3-16,0-4-3 0,2-2 0 16,5-3-3-16,4-7-1 0,-2-2 0 15,7-8-2-15,8-3-4 0,-1-8-10 16,4-7-17-16,3-6-1 0,-1-4-136 15,5 0-134-15,-2-3-324 0</inkml:trace>
  <inkml:trace contextRef="#ctx0" brushRef="#br0" timeOffset="33707.83">9348 2707 1322 0,'-11'7'292'16,"2"-4"1"-16,5-2-153 0,2-1-140 15,1 0 0-15,2-1 0 0,1 1-135 0,1-1-135 16,4 1-22-16,7-1-194 15,-2 2-377-15</inkml:trace>
  <inkml:trace contextRef="#ctx0" brushRef="#br0" timeOffset="35366.16">9606 2352 323 0,'9'-16'99'0,"-2"4"9"0,-2 4-37 15,-1 3-8-15,-3 2-11 0,0 2-6 16,-1 1-9-16,0 0-9 0,0 1-6 16,-1 0-4-16,-4 5-3 0,-5 4 2 15,-1 4-2-15,-6 3-1 0,-4 5 0 16,-5 4-1-16,-2 2 1 0,-1 0 0 0,2-2-2 15,0-3-3-15,4 1-1 0,1-7-1 16,2-2-1-16,5-4-1 0,2-3-1 16,2-3-1-16,3-1-1 0,2-3 0 15,5 2-1-15,1-3 0 0,0 0 0 16,0 0 0-16,1 0-1 0,1 0 0 16,-4 0 0-16,4 0 0 0,-4 0 0 15,4 0 0-15,-2 0 0 0,0-2 0 16,0 2 0-16,0 0 0 0,0 0 0 0,1 0-1 15,-2 2 1-15,4-2 0 0,-4 1-1 16,1 0 1-16,-1 0 0 0,1 3 0 16,0 0 1-16,0 2-1 0,-3 1 0 15,6 3 1-15,2 4-1 0,2-1 0 16,3 3 1-16,2 1-1 0,2 2 0 0,4 2 1 16,4-2-1-16,4 4 1 15,2 0 0-15,4 0-1 0,2 3 1 0,6 2-1 16,-1-3 1-16,1 0-1 0,-5-3-1 15,1-3-4-15,-6-3-5 0,-2-1-9 16,-10-6-10-16,-3-1-121 0,-8-3-120 16,-4 1-296-16</inkml:trace>
  <inkml:trace contextRef="#ctx0" brushRef="#br0" timeOffset="35771.16">9698 2366 168 0,'-1'0'0'0,"-2"1"-24"16,0-1-119-16</inkml:trace>
  <inkml:trace contextRef="#ctx0" brushRef="#br0" timeOffset="49623.52">3370 5560 467 0,'17'-4'105'0,"-8"5"6"16,-3-2-71-16,-4 1-7 0,0 0 1 15,-4 0-2-15,-6 1-2 0,-2-1-2 16,-2 2-5-16,-8-1-8 0,-7 0-5 16,-6 3-6-16,-5-2 0 0,-2 3-1 15,1-1 0-15,-2 1-1 0,8-3 1 16,7 1-1-16,7-2 0 0,5 0 0 16,7-1-1-16,2-1-1 0,5 1 0 0,1-1 0 15,4-1 0-15,5 1-1 0,3-2 1 16,6-1 0-16,4-1 0 0,3 0 1 15,1 1-1-15,3-1 0 0,-5 3 0 16,-1-1 0-16,-6 2 0 0,-6 1 0 16,-3 0 1-16,-2 1 0 0,-5 1 0 15,-1 1 2-15,-4 4 1 0,2 2 4 16,-5 6 1-16,-1 4 1 0,-3 3 0 16,-1 7 0-16,0 6-2 0,0 3-1 0,1 6-4 15,2 4-1-15,4 1-1 0,2 2 0 16,1-1-1-16,1-3 1 0,1-4-1 15,-2-3 1-15,2-5-1 0,2-3 0 16,-3-4 1-16,0-2-1 0,-1-3 1 16,-3-1-1-16,0-3 1 0,-3-3 0 0,-1-2 1 15,-1-1 91-15,0-3-92 0,2-2 0 16,2-2 0-16,-1-1 0 0,3-1 0 16,2 0-1-16,0-2-92 0,2-1 91 15,0 2-2-15,4-1 0 0,5-1-1 16,2 1 0-16,5-2 0 0,3 0 1 15,2 0 1-15,3-3 1 0,-1 0 1 16,2-1 0-16,1 1 0 0,-5-2 0 16,0 2 0-16,-2 0-1 0,-1 1 1 0,-5 1 0 15,-5 1 0-15,-2-2 1 0,-2 2 0 16,-5 2 1-16,-1-2 0 0,-5 2 1 16,-5 2-1-16,-6-1 1 0,-4 4-1 15,-6 0 0-15,-7 2-1 0,-7-1-1 16,-2 2 1-16,0-1 1 0,2-1-1 15,0 1 1-15,7-3 0 0,6-1 0 16,7-3-4-16,6 0-12 0,5-4-68 16,5-4-68-16,11-6-115 0,7-3-271 0</inkml:trace>
  <inkml:trace contextRef="#ctx0" brushRef="#br0" timeOffset="50192.95">3886 5765 395 0,'15'-16'105'0,"-3"0"6"0,1 3-51 16,-3 3-6-16,-1 1-4 0,-4 3-5 15,-2 1-6-15,-2 3-8 0,-6 2-4 0,-5 5-7 16,-6 6-7-16,-5 6-3 0,-4 10-4 15,-5 6 4-15,-1 10 1 0,3 8 1 16,2 3 1-16,7 2-1 0,5 2 0 16,7 0-1-16,10 1-5 0,7-1 1 15,6-2-1-15,5 0 0 0,6-2 0 16,3-6 0-16,2-4-2 0,-2-9-4 16,-1-4-9-16,-4-9-6 0,-2-6-8 15,-6-8-16-15,-4-7-117 0,-2-6-122 0,-2-6-289 16</inkml:trace>
  <inkml:trace contextRef="#ctx0" brushRef="#br0" timeOffset="50505.65">4508 5808 594 0,'0'-5'126'15,"-2"4"1"-15,-5 2-107 0,-3 4-10 16,-2 5-3-16,-7 6 1 0,-3 5 1 16,-3 7 0-16,0 3 2 0,-1 3 1 0,0 2 0 15,0 1 0-15,3-3-4 0,-1 0 0 16,0-5-3-16,2-1-1 0,1-4-2 15,2-3 0-15,3-4-2 0,4-4-3 16,3-2-6-16,3-3-5 0,1-5-18 16,3-3-46-16,2-2-63 0,0-8-102 15,2-2-222-15</inkml:trace>
  <inkml:trace contextRef="#ctx0" brushRef="#br0" timeOffset="50698.49">4220 5834 557 0,'1'-15'129'15,"-1"4"4"-15,-3 5-82 0,1 2-22 16,3 3-20-16,0 5 7 0,1 4 0 16,1 6-2-16,6 7 0 0,3 7 2 15,4 5 3-15,4 5 0 0,4 4-1 16,8 3-4-16,3 0-2 0,-1-2-5 0,2-2-1 16,4-3-5-16,1-3-8 0,-2-3-8 15,-1-3-9-15,-1-8-10 0,-3-4-121 16,-5-4-121-16,-8-8-292 0</inkml:trace>
  <inkml:trace contextRef="#ctx0" brushRef="#br0" timeOffset="50899.37">5006 5924 753 0,'-1'-9'166'16,"0"2"-1"-16,-1-1-128 0,-1 3-19 0,6 3-13 16,-5 0-12-16,1 2-20 0,-1 1-8 15,-2 4-26-15,0 3-104 0,-1 3-122 16,-3 2-274-16</inkml:trace>
  <inkml:trace contextRef="#ctx0" brushRef="#br0" timeOffset="51267.21">4952 6157 567 0,'-5'-1'140'0,"-1"0"4"0,1-2-42 0,0 2-77 16,5 1-4-16,0 0-2 0,-1 0-3 15,1 0-3-15,1 0-5 0,-1 0-2 16,2 0-2-16,-4 1-3 0,0-1-3 15,1 0-2-15,0 0-1 0,-2 2-3 0,1-2 0 16,-2 0-1-16,0 0 0 0,4-2 0 16,0 2 1-16,-1 0 1 0,1-1 2 15,0 1 1-15,4-1 1 0,2 1 0 16,0 1 1-16,1-1 1 0,3 3 2 16,-1-1 1-16,2 3 1 0,0 1 2 15,-2 2 1-15,-3 1 1 0,-3 1 2 16,-1 0 0-16,0 4-1 0,-6-1 0 15,-2 3-1-15,-2 0-1 0,-2 1-1 16,-3 1 0-16,-1 0-2 0,-3-1-2 0,1-1-4 16,-2-2-9-16,2-4-8 0,4-1-16 15,-1-4-116-15,4-2-121 0,4-7-294 16</inkml:trace>
  <inkml:trace contextRef="#ctx0" brushRef="#br0" timeOffset="51501.62">5270 5868 799 0,'-10'-12'153'0,"5"2"3"16,1 5-127-16,3 4-127 0,2 6 117 15,5 5-1-15,4 5-6 0,2 4-4 16,2 6-2-16,6 4 3 0,3 1 4 0,2 2-9 15,-2-3-7-15,-1-2-9 0,1-3-10 16,0-3-8-16,-6-7-10 0,0-1-43 16,0-7-78-16,-1-4-106 0,0-3-242 15</inkml:trace>
  <inkml:trace contextRef="#ctx0" brushRef="#br0" timeOffset="51724.77">5617 5733 578 0,'2'-17'131'15,"-4"6"4"-15,0 5-94 0,1 1-17 16,0 2-7-16,2 5-4 0,-2 4-1 16,-3 4-1-16,0 7-1 0,-1 6 2 15,2 9 1-15,-4 7 3 0,-2 7 2 16,-1 6 0-16,1 3 0 0,-2 0-1 16,-1-1-3-16,-7-1-1 0,0-2-2 0,-1-3-2 15,-2-2-3-15,-4-1-3 0,4-2 0 16,2-4-3-16,4-1-7 0,3-6-15 15,0-4-7-15,6-7-134 0,5-7-133 16,2-4-329-16</inkml:trace>
  <inkml:trace contextRef="#ctx0" brushRef="#br0" timeOffset="52029.81">5931 5455 768 0,'-1'5'133'0,"2"5"3"0,3 9-121 0,1 6-117 16,2 9 116-16,3 7 6 0,0 7 4 15,1 5 1-15,-1 6 0 0,-1 5-2 16,-1 1-5-16,-3 2-4 0,-4-3-5 15,-4-3-3-15,-3-4-2 0,-5-3-1 16,-6-4 0-16,-5-3 0 0,0-4-2 16,-3-1 1-16,-2-5-5 0,-1-5-3 15,1-8-9-15,5-5-12 0,3-7-5 16,1-8-132-16,4-8-128 0,7-10-312 16</inkml:trace>
  <inkml:trace contextRef="#ctx0" brushRef="#br0" timeOffset="52638.21">7292 6170 543 0,'4'1'131'16,"-1"1"6"-16,-4-2-59 0,-1 0-63 16,-8-1 18-16,-6 0-6 0,-4 2-7 15,-7 0-6-15,-6 2-7 0,-5 1-2 16,-3-2-1-16,0 2 0 0,-4-2-1 15,2 1 1-15,4-3-1 0,0 0 0 16,3-2-6-16,1 0-7 0,8 1-7 0,6-3-3 16,7 0-22-16,4-1-44 0,9-2-62 15,8 1-96-15,5-4-216 0</inkml:trace>
  <inkml:trace contextRef="#ctx0" brushRef="#br0" timeOffset="52812.81">7202 6059 546 0,'3'0'132'0,"-7"0"1"16,-5 0-80-16,-7 2-18 0,-3 0-15 16,-11-1-10-16,-3 1-7 0,-10-2-1 15,0 0-1-15,-4 0 1 0,4-2 0 16,0-1-1-16,3 2 1 0,2-2 0 16,11 1-3-16,2 1-2 0,6-1-25 15,11-1-107-15,13 3-111 0,11 0-284 16</inkml:trace>
  <inkml:trace contextRef="#ctx0" brushRef="#br0" timeOffset="53288.07">8135 5610 498 0,'4'-7'138'0,"-4"-1"6"16,0 1-15-16,1 3-79 0,1 2-17 16,-1 1-7-16,0 2-5 0,0 0-6 0,1 4 0 15,-1 4 1-15,-1 4 0 0,0 7 2 16,0 7 0-16,-1 7 2 0,-1 7-2 15,-1 3-3-15,-1 8-6 0,-1 1-2 16,0-2-2-16,-2 2-1 0,3-6-1 16,-1-3-2-16,1-3-5 0,1-8-7 15,1-7-11-15,2-5-12 0,2-8-9 0,0-3-9 16,4-5-97-16,2-15-20 16,5 0-98-16,7-2-200 0</inkml:trace>
  <inkml:trace contextRef="#ctx0" brushRef="#br0" timeOffset="53638.65">8557 5723 573 0,'10'-12'132'0,"-6"2"4"15,1 2-85-15,-2 0-18 0,-3 3-5 0,0 3-2 16,-1-1-2-16,-3 3-6 0,1 3-2 16,-2 3-4-16,-3 1-4 0,0 1-4 15,-5 3-1-15,-2 2 0 0,-4 3 1 16,-4 0 0-16,-3 0 2 0,-2-1-1 15,-3 0 0-15,0-3-1 0,-2-1 0 16,1-3-1-16,2-2 1 0,5-4-2 16,3 1 1-16,6-1-1 0,3-2 0 15,6 0 1-15,3 0-2 0,4 0 1 0,-1 0-1 16,2 0-1-16,-1 0-2 0,0 1 0 16,3 2-1-16,-1 2-1 0,3 2 1 15,2 3 0-15,3 2 0 0,4 7 3 16,2 0-1-16,1 3 1 0,3 3-1 15,2 1 1-15,-3-2 0 0,4 2 0 16,-1-2 0-16,0-3 0 0,5-2-7 16,-4-5-9-16,2-3-9 0,1-3-16 0,-3-5-116 15,-1-4-123-15,-1-3-293 0</inkml:trace>
  <inkml:trace contextRef="#ctx0" brushRef="#br0" timeOffset="54000.87">8842 5594 619 0,'-2'-7'148'0,"-1"1"0"0,1 1-82 15,1 2-41-15,0 2-9 0,1 2-3 16,2 3-4-16,-1 3 1 0,0 3 2 16,-1 4 2-16,2 5 1 0,-1 6 0 15,-2 2 1-15,-2 5-1 0,0 2-6 16,-2 5-4-16,0-1-1 0,-1 1-2 15,-3 2 0-15,2-1-1 0,-3 0 1 0,-3-5-1 16,1-2 0-16,0-1 0 0,-3-6 1 16,3-2-1-16,-2-4 0 0,4-1 1 15,3-4-2-15,1-3 1 0,1-2 0 16,4-3-2-16,2 1 0 0,3-4 0 16,4 0 0-16,5-1 0 0,4-1 1 15,6 1 0-15,5-2 1 0,7 0 0 16,2-1 1-16,1 0-1 0,2 0 0 15,-1-1-2-15,-6 0-3 0,-2-1-8 16,-11 0-8-16,-4 1-7 0,-3-2-4 0,-10-1-98 16,-1 2-37-16,-2-2-111 0,-2 2-233 15</inkml:trace>
  <inkml:trace contextRef="#ctx0" brushRef="#br0" timeOffset="54361.14">9592 5490 563 0,'9'-16'129'0,"-5"2"3"0,-2 3-93 15,-1 4-13-15,-6 7-6 0,-4 3-6 16,-5 10-2-16,-8 4-1 0,-3 8 0 16,-3 7 2-16,-6 11 3 0,4 6 3 15,-1 6 3-15,6 9 1 0,7 7-2 16,9 3-2-16,6 5-4 0,9-2 1 16,4 6-2-16,9-1-4 0,4-3 0 15,4-4-3-15,1-5 1 0,0-5-1 0,1-2-3 16,-3-12 0-16,-4-9-5 0,-5-11-7 15,-6-9-9-15,-5-7-7 0,-6-9 37 16,-2-14-183-16,-8-3-140 0,-5-5-357 16</inkml:trace>
  <inkml:trace contextRef="#ctx0" brushRef="#br0" timeOffset="55059.45">10230 5670 668 0,'-2'-7'158'0,"2"3"4"16,-2 0-112-16,-1 2-14 0,3 2-9 15,0 0-8-15,0 4-8 0,-1 3-5 16,1 6 0-16,0 4 2 0,0 6 3 15,0 9 1-15,0 9 1 0,0 8 3 16,-3 3-4-16,0 2-2 0,-2 2-2 0,-3 0-4 16,0-5 1-16,-2-3-1 0,0-4-1 15,2-4-5-15,-1-5-6 0,0-3-9 16,3-6-12-16,3-4-12 0,-1-3-9 16,1-8-7-16,2-6-21 0,1-8-92 15,4-7-105-15,-2-8-246 0</inkml:trace>
  <inkml:trace contextRef="#ctx0" brushRef="#br0" timeOffset="55286.58">10169 5782 586 0,'14'-28'123'0,"3"0"3"16,5 4-103-16,0 2-9 0,3 6-1 16,2 3 0-16,-4 4 2 0,2 6-1 15,-3 4 0-15,-3 5 2 0,0 5-1 16,-2 2 0-16,-5 6 0 0,3 3-2 15,-5 4 0-15,0 2-2 0,-4 0-3 16,-4 1-2-16,-4 0-2 0,-5 0-2 0,-7-4 2 16,-2-1-1-16,-9-5-1 0,-2-3-9 15,-6-2-10-15,0-3-3 0,0-5-5 16,0-3-28-16,2-5-101 0,6-4-112 16,11-4-259-16</inkml:trace>
  <inkml:trace contextRef="#ctx0" brushRef="#br0" timeOffset="55520.3">10881 5588 553 0,'-1'-7'112'0,"-4"4"28"0,0 1-3 16,-4 4-123-16,-4 6-2 0,-5 3 1 15,0 10 1-15,-3 3 1 0,-1 8 7 0,0 9 5 16,2 5 5-16,8 6-5 0,6 6-4 15,2-4-4-15,5 3-5 0,8-5-4 16,1-1-3-16,3-7-5 0,4-7-5 16,2-8-5-16,2-1-18 0,0-8-11 15,2-5-2-15,2-10-132 0,-1-2-130 16,-3-6-306-16</inkml:trace>
  <inkml:trace contextRef="#ctx0" brushRef="#br0" timeOffset="55993.89">10960 5734 650 0,'1'-17'132'16,"1"0"3"-16,4 5-89 0,3 1-86 16,2 1 61-16,1 2 0 0,1 5-1 0,-1 0-2 15,4 7-3-15,-3 0-3 0,1 3-2 16,1 3-3-16,-3 1-2 0,0 1-2 15,-1 3-1-15,-2 2 1 0,1 2 0 16,-3 0-1-16,-2 2 1 0,-1 4 0 16,0 1 1-16,-4-1 0 0,-3 1 0 15,-1-1-1-15,-2-2 1 0,-1-1-1 16,1-3 0-16,-2-3 0 0,1-3-1 16,2-3-1-16,1-4-1 0,2-2-1 0,1-2-1 15,-1-3 0-15,5-2-2 0,2-6 1 16,0-5 0-16,3-4 0 0,2-7 1 15,4-3 1-15,-1-4 0 0,2-2 1 16,-2 0 1-16,1 4 0 0,-3 5 1 16,-1 4 2-16,-5 5 3 0,-1 4 2 15,-3 5 3-15,-1 3 3 0,-1 1-2 16,1 2-2-16,-2 1-4 0,1 4-3 16,2 2-2-16,-1 4-3 0,2 5-2 15,0 6 2-15,2 3 1 0,3 8 3 0,3 4 0 16,2 2 0-16,3 0 0 0,2 0 1 15,3-1-3-15,2-4-7 0,0-3-15 16,-1-6-12-16,0-4-38 0,1-7-98 16,0 1-127-16,-5-5-287 0</inkml:trace>
  <inkml:trace contextRef="#ctx0" brushRef="#br0" timeOffset="56328">11647 6090 713 0,'1'0'149'16,"-3"-1"6"-16,3 1-132 0,-1 0-2 16,2 1-2-16,-3-1-3 0,0 0-1 15,-4-3-3-15,4 3-5 0,-3 2-6 16,3-2-3-16,1 0-2 0,0-2-3 0,-3 2-2 16,7 3-1-16,-4-4-1 0,2-1 0 15,-2 1 1-15,-1-1 2 0,1-1 1 16,-1 1 3-16,2-1-1 0,0 1 1 15,-2-1 0-15,4 1 0 0,0 2 1 16,4 0-1-16,2 2 1 0,-1 1 0 16,0 2 0-16,3 2 2 0,-1 2-1 0,-2 3 1 15,-3 1 1-15,-2 3 0 0,-3 4 1 16,-5 0 1-16,-2-1 2 0,-2 1 0 16,-3 2 0-16,0-1 0 0,-4-1-2 15,2-4-9-15,-1-1-4 0,2-2-54 16,1-3-83-16,-1-6-114 0,2-6-276 15</inkml:trace>
  <inkml:trace contextRef="#ctx0" brushRef="#br0" timeOffset="56916.69">11892 5843 561 0,'-5'-10'143'0,"2"2"3"16,1 2-31-16,0 3-89 0,2 1-7 0,2 2-3 15,0 2-3-15,2 1-4 0,2 5-2 16,4 1-1-16,2 7-1 0,2 5-1 16,3 4 2-16,3 3-1 0,-1 3 0 15,3 0-3-15,0-2-6 0,1-2-10 16,-3-3-9-16,-1-6-15 0,1-4-119 16,-3-8-121-16,-1 0-295 0</inkml:trace>
  <inkml:trace contextRef="#ctx0" brushRef="#br0" timeOffset="57149.39">12207 5766 500 0,'0'-17'133'15,"4"4"3"-15,-3 3-20 0,2 5-84 16,-2 2-12-16,2 2-5 0,-3 5-2 0,1 1-1 16,-4 6 1-16,2 6 2 0,-5 6 1 15,1 9 4-15,-1 9 5 0,-4 6 1 16,-1 6 1-16,-3 2-1 0,0-1-2 15,-5 0-3-15,1-2-2 0,-4-4-5 16,1-3-4-16,-1-2-4 0,2-2-3 16,0-4-6-16,6-3-9 0,0-4-12 15,3-5-15-15,4-5-3 0,3-6-136 16,3-7-134-16,1-11-319 0</inkml:trace>
  <inkml:trace contextRef="#ctx0" brushRef="#br0" timeOffset="57433.31">12460 5572 689 0,'8'-1'130'0,"0"5"3"0,3 2-97 15,2 4-95-15,3 6 81 0,0 4 5 16,3 8 4-16,-5 5 2 0,-1 6 0 15,-2 8-3-15,-3 6-4 0,-5 3-3 16,-3 1-4-16,-4 2-4 0,-5-1-2 16,-3-4-3-16,-6-3-1 0,-6-3-3 15,0-3-1-15,-6-4-2 0,-2 0-1 0,2-7-2 16,-1-3-4-16,4-4-7 0,2-6-13 16,5-5-16-16,4-6-23 0,5-6-115 15,6-11-128-15,9-5-303 0</inkml:trace>
  <inkml:trace contextRef="#ctx0" brushRef="#br0" timeOffset="58190.65">13151 5385 573 0,'0'-7'138'0,"-2"-2"2"15,0 7-62-15,1-1-62 0,4 5 0 16,-1 1 4-16,0 8-1 0,2 8 2 15,-1 7 1-15,3 7 2 0,1 9 2 0,-4 8-1 16,2 4-6-16,1 4-5 0,-1 2-4 16,1 3-2-16,-1 1-3 0,0-3 0 15,-2-3-1-15,-2-1 1 0,-2-6-3 16,0-5-5-16,-3-9-7 0,0-8-11 16,0-7-9-16,2-5-8 0,1-3-12 15,0-8-17-15,-1-3-98 0,4-7-109 16,0-5-257-16</inkml:trace>
  <inkml:trace contextRef="#ctx0" brushRef="#br0" timeOffset="58474.17">13377 5448 630 0,'0'-32'134'0,"-2"6"1"15,0 4-77-15,2 4-78 0,-1 8 41 16,1 2-1-16,2 5-2 0,-1 3-3 0,-1 0 0 15,2 3-2-15,0 5 1 0,1 5 1 16,3 7 0-16,-1 8 2 0,2 7 2 16,3 3 1-16,-1 6-2 0,-2 4-3 15,0 4-1-15,-2 2 0 0,-1 4-2 16,-3 3-1-16,2 3-1 0,-5 0-1 16,4-3-2-16,-2 0-2 0,0-6-1 15,1-6-1-15,0-3 0 0,-1-7-4 0,4-5-6 16,-4-3-9-16,3-5-13 0,1-5-15 15,1-5-1-15,2-8-136 0,2-6-132 16,-2-7-314-16</inkml:trace>
  <inkml:trace contextRef="#ctx0" brushRef="#br0" timeOffset="59162.07">14113 5635 642 0,'-5'-11'151'0,"3"2"6"0,-1 4-105 16,5 0-13-16,-1 3-8 0,-2 2-7 15,2 4-6-15,0 3-5 0,-2 8-2 16,3 3-1-16,-3 9 1 0,1 8 2 15,-1 9 2-15,1 5 0 0,-1 5-2 16,-1-1-3-16,-1 1-3 0,1-1-2 16,0-5-2-16,0-5-2 0,-2-4-5 0,0-8-8 15,2-4-9-15,-3-2-12 0,-1-6-12 16,-1-1-9-16,-1-9-123 0,-1-6-123 16,-1-3-294-16</inkml:trace>
  <inkml:trace contextRef="#ctx0" brushRef="#br0" timeOffset="59417.12">14066 5674 625 0,'8'-24'139'15,"0"0"0"-15,4 3-103 0,5 5-19 16,9 3-6-16,2 1-5 0,5 3-1 16,4 3-1-16,1 5 1 0,1 5 1 15,-3 6 1-15,-4 5-1 0,-3 2 1 16,-4 5 0-16,-6 3-2 0,-10 0 0 15,-5-1 0-15,-8 0-1 0,-7-2 0 0,-7 0 1 16,-7-3-1-16,-4-1-1 0,-3-2 1 16,-3-3-1-16,2-1-2 0,-1-3-5 15,2-2-6-15,3-3-6 0,5-3-7 16,5-2-9-16,6-4-50 0,4-2-70 16,8-8-101-16,11 0-237 0</inkml:trace>
  <inkml:trace contextRef="#ctx0" brushRef="#br0" timeOffset="59642.2">14807 5457 630 0,'1'-12'134'16,"-6"5"0"-16,1 2-108 0,-3 6-17 16,-1 7-4-16,0 4-2 0,-2 7 6 15,-1 6 4-15,1 6 5 0,0 6 5 16,3 5 2-16,1 0 3 0,3 3-2 0,3 4-4 15,5 2-4-15,3 2-5 0,3-4-2 16,2-3-5-16,3 1-8 0,3-9-10 16,-1-5-13-16,2-8-8 0,-2-8-10 15,-1-7-124-15,-1-6-123 0,-1-3-290 16</inkml:trace>
  <inkml:trace contextRef="#ctx0" brushRef="#br0" timeOffset="60094.46">14857 5568 639 0,'6'-13'140'0,"2"1"0"15,-1 2-109-15,4 5-14 0,3 1-2 16,1 4-2-16,1 3 31 0,3 4-33 0,1 3-2 16,3 6-1-16,0 1 0 0,-2 4-3 15,0 4 0-15,-4-1-34 0,-1 1 32 16,-7-1-1-16,-4 2 0 0,-1 0 0 15,-4-3 0-15,-5-2 0 0,-2 3 0 16,-1-4 1-16,-1-1-1 0,-2-3 1 16,-2-4-1-16,4-1 1 0,-1-2-1 15,4-3 1-15,1-2 1 0,1-3 0 16,3-2 0-16,2-4 0 0,1-4 0 16,1-3-1-16,4-4 0 0,0-5-1 15,3-4-2-15,1 1 0 0,1-1 1 0,0-2-1 16,-1 1 0-16,-1 2 2 0,0 3 0 15,-2 4 6-15,-2-1-1 0,0 5 2 16,-4 4 2-16,2 4-2 0,-4 3-1 16,1 1-3-16,0 3-6 0,-1 2-1 15,2 2 0-15,0 6-1 0,4 3 2 16,2 2 1-16,-1 5 2 0,3 4 1 16,2 1 2-16,0 2-1 0,1-2-1 0,1-2-2 15,2 2-5-15,0-2-8 0,2-5-14 16,0-4-8-16,4-4-5 0,-1-7-5 15,-1-4-125-15,-1-8-119 0,-1-4-283 16</inkml:trace>
  <inkml:trace contextRef="#ctx0" brushRef="#br0" timeOffset="60337.6">15400 5428 621 0,'2'-16'139'0,"-1"4"1"0,3 6-96 16,-1 5-24-16,6 4-5 0,1 6-3 15,4 4 1-15,1 7 4 0,2 5 4 16,1 4 2-16,0 7-1 0,-1 6 0 16,-3 1-3-16,-6 2-2 0,-3 3-3 15,-5 1-5-15,-3 2-2 0,-6 0-1 16,-4-1-2-16,-6-2 0 0,-1-3-1 0,0-4 0 16,-5-7 0-16,0-3-1 0,1-4-2 15,0-4-2-15,6-3-7 0,1-5-10 16,2-2-14-16,4-3-3 0,2-4-137 15,6-3-130-15,3-6-321 0</inkml:trace>
  <inkml:trace contextRef="#ctx0" brushRef="#br0" timeOffset="61483.92">16067 5624 543 0,'1'-3'133'15,"-1"1"6"-15,0-2-69 0,0 2-23 16,-1-2-7-16,1 2-1 0,0-1-2 16,0 1-6-16,0-2-6 0,0 3-5 15,0-1-7-15,0 2-4 0,0 0-4 0,0 0-4 16,0 2 0-16,0-2-2 0,1 1-1 15,-2-1 0-15,1 1 0 0,-1-2 0 16,1 2 0-16,-2 2 1 0,2 0 0 16,0 3 2-16,2 3 3 0,-2 5 1 15,0 5 3-15,0 2 1 0,-4 7 1 16,0 6 2-16,1 6 0 0,-5 7-2 0,3 2-1 16,0 3-1-16,0-1-2 0,4 0-1 15,1-1-1-15,1-6-2 0,2-5 0 16,-2-4-6-16,3-3-7 0,-1-5-11 15,-1-5-13-15,-2-4-12 0,-2-6-6 16,0-3-126-16,-2-11-122 0,-3-3-293 16</inkml:trace>
  <inkml:trace contextRef="#ctx0" brushRef="#br0" timeOffset="61737.33">16052 5652 652 0,'7'-20'139'16,"5"3"-2"-16,2 4-116 0,3 3-10 16,8 1-2-16,2 3 1 0,3 4 0 15,3 3-1-15,-2 4 2 0,-1 3-1 16,1 5-2-16,-4 5-1 0,-4 3-2 0,-4 1-2 16,-7 1 0-16,-7 1 0 0,-5-1-1 15,-12 1 2-15,-8-4-1 0,-6 0 1 16,-6-1 0-16,-6-3-4 0,-4-2-6 15,-2-4-8-15,0-4-5 0,3-3-6 16,1-3-24-16,4-5-105 0,9-3-111 16,7-3-267-16</inkml:trace>
  <inkml:trace contextRef="#ctx0" brushRef="#br0" timeOffset="61977.57">16706 5492 602 0,'-1'-13'132'0,"-2"2"1"16,3 7-97-16,-3 0-24 0,-1 5-5 0,-1 9 3 15,-1 3 1-15,-5 5 6 0,-1 7 6 16,1 5 4-16,1 7 3 0,0 1 2 16,3 4-2-16,4 4-4 0,4 2-8 15,5 3-5-15,7-2-3 0,3-2-3 16,3-1-7-16,6-8-10 0,3-5-15 15,3-8-6-15,0-9-60 0,-1-8-78 16,-1-3-122-16,-2-5-267 0</inkml:trace>
  <inkml:trace contextRef="#ctx0" brushRef="#br0" timeOffset="62415.8">17053 5532 675 0,'0'-8'139'0,"-1"6"0"16,1 0-121-16,2 6-11 0,3 2-12 0,1 4 8 16,3 2-1-16,1 6 2 0,2 0 0 15,0 4 0-15,0 2 1 0,3 0-2 16,0-3-2-16,-3-2-2 0,1-3-2 16,-1-2-2-16,1-4-2 0,-3-4-1 15,-2-3-1-15,1-3 1 0,0-4 2 16,-2-3 1-16,1-6 2 0,-3-4 2 15,0-3 3-15,0-2 1 0,-3 0 3 16,0-2 5-16,-2-1 5 0,-1 5 5 0,-1 1 3 16,1 1 2-16,-1 5 0 0,1 1-1 15,0 3-3-15,0 2-7 0,-2 4-5 16,6 3-5-16,-1 4-4 0,1 5 0 16,1 3 0-16,1 5 1 0,4 6 2 15,1 6 1-15,-2 4 3 0,-3 3 2 16,2 2 0-16,-4 1-2 0,-2 2 0 0,-3-1-1 15,-5 1-1-15,-3-2-149 0,-3 0 149 16,-5-4-1-16,-3-3 0 0,-5-4-1 16,-3-6 0-16,-4-6-2 0,-4-4 144 15,-1-3-160-15,1-5-17 0,-3-4-14 16,3-4-110-16,6-3-27 0,5-2-116 16,7-8 199-16,9-6-331 0</inkml:trace>
  <inkml:trace contextRef="#ctx0" brushRef="#br0" timeOffset="62654.97">17520 5359 697 0,'6'-8'146'16,"3"5"2"-16,1 7-121 0,2 5-9 15,1 8-1-15,3 7 1 0,-1 7 3 16,-1 5 1-16,-2 4 1 0,-3 6-2 0,-1-1-3 15,-2 3-6-15,-3 0-2 0,-3 1-2 16,-3 1-3-16,-4-1-1 0,-2-5-1 16,-4-1-1-16,-6-4-3 0,-1-7-6 15,-4-3-10-15,0-7-15 0,-2-6-7 16,1-5-136-16,3-4-135 0,5-1-328 16</inkml:trace>
  <inkml:trace contextRef="#ctx0" brushRef="#br0" timeOffset="63273.39">17883 4735 512 0,'12'8'127'0,"3"10"3"0,2 7-16 0,9 12-95 15,6 11-2-15,6 14 5 0,1 12 6 16,1 12 2-16,0 8-2 0,-3 7 0 16,-6 1 1-16,-8 0-2 0,-11 1-2 15,-8 1-4-15,-8-5-2 0,-9-5 0 16,-10-3-4-16,-11-3-4 0,-7 0-3 15,-6-5-1-15,-6-5-2 0,-4-6-1 16,-2-4-2-16,4-3-1 0,3-10 1 0,6-7-2 16,4-8-4-16,6-11-8 0,4-6-19 15,5-7 71-15,1-9-219 0,1-5-153 16,5-6-399-16</inkml:trace>
  <inkml:trace contextRef="#ctx0" brushRef="#br0" timeOffset="81017.19">12541 6740 252 0,'-5'1'66'15,"-1"1"0"-15,-4 0-3 0,0 2-52 16,-1-1-5-16,-1 2 0 0,-1 2 3 16,1-1 3-16,0 1 3 0,1 2 4 0,-2-2 4 15,2 0 4-15,0 1 0 0,0-3 0 16,-1 0-2-16,0-2-3 0,-2 0-5 15,-2-1-5-15,-1 1-3 0,-2-3-4 16,-3 2-1-16,-1-1-1 0,0 1-1 16,-2-2 0-16,-1 0-1 0,-1 0 0 15,-2 0 0-15,0-2 0 0,0-1 0 16,-2 0 0-16,-1 1-1 0,1-2 1 0,2 0-1 16,1 2 1-16,-1-1-1 0,3 2 0 15,1 1 0-15,-1 3 0 0,1-2 0 16,1 3 0-16,-1 2 0 0,0 0 0 15,2 1-1-15,1 3 1 0,1 1 0 16,3 3-1-16,2-1 1 0,0 3-1 16,2 1 1-16,3 2-1 0,1-3 0 15,3-1-1-15,-2-4 0 0,4 0-1 16,2-3-1-16,-1-1 1 0,3-4-1 0,-2 0 1 16,1-1-1-16,-1-1-1 0,-2-2-1 15,-1-3 0-15,-4-3 1 0,-1 1-1 16,-1-1 1-16,-1-2 0 0,-6 0 2 15,-1-1 1-15,-2-1 1 0,-2 4 0 16,-6-4 0-16,-1 1 0 0,-2 2 0 16,1-1 0-16,-2 3 0 0,-1 1 0 0,2 1 1 15,1 0 1-15,-1 1-1 0,-1 0 2 16,-1 1 0-16,0-1 1 0,-2 1-1 16,-1 2 1-16,-2 0-1 0,-2 2 0 15,1 3-1-15,-1 1 0 0,1 2 0 16,1 0 1-16,-1 1 1 0,-1-3 2 15,4 0 0-15,-2-2 1 0,-1-1 1 16,-3-5 0-16,-2-1-1 0,1-2-2 16,-1 0-1-16,2-3 0 0,4 0-4 15,3-2-6-15,3 0-97 0,6-1-88 0,4-4-231 16</inkml:trace>
  <inkml:trace contextRef="#ctx0" brushRef="#br0" timeOffset="92455.09">2911 9481 480 0,'2'-13'125'0,"0"1"6"15,-2 2-62-15,0 0-11 0,0 6-5 16,0-1-9-16,0 2-7 0,-1 2-9 15,1 2-7-15,0 5-8 0,-1 4-6 0,-1 5-1 16,0 6-1-16,-2 6 2 0,-2 9 1 16,0 3 1-16,0 4-1 0,-2 1-1 15,4 3-1-15,-1 1-2 0,1-1-2 16,3-1-1-16,-1-1-1 0,4-5 1 16,-1-2 0-16,0-6-4 0,-1-5-6 15,0-5-10-15,-1-4-8 0,-2-5-8 16,1-6-11-16,0-3-115 0,0-5-117 0,2-5-274 15</inkml:trace>
  <inkml:trace contextRef="#ctx0" brushRef="#br0" timeOffset="92857.98">3225 9543 501 0,'10'-13'120'0,"-5"-1"5"16,0 6-78-16,-3 3-13 0,1 2-8 15,-6 5-5-15,-1 3-5 0,-2 6-4 16,-2 3-4-16,-5 5-2 0,-1 2-2 16,-4 3 2-16,1 2-1 0,-3 0-1 15,2 0 1-15,0-3 1 0,2-1-1 16,-2-3 2-16,1-3 0 0,1-3 0 16,0-3 1-16,0-4-1 0,1-1-1 15,-1-4 1-15,4 1-1 0,1-4 2 0,3 1-1 16,0-1 1-16,1-2-1 0,1 0 0 15,2 1-1-15,0-1-2 0,3 1 0 16,-1-1-2-16,0 2-1 0,4 1 0 16,-1 0-2-16,0 1 1 0,3 1-1 15,-1 2 0-15,5 1 0 0,0 3 1 16,3 2-1-16,4 6 1 0,1 1 1 16,3 3-1-16,2 2 0 0,-1-2 1 0,4 3-1 15,-3-1 1-15,0-2-1 0,-1-1 1 16,0-1 0-16,-4-2-2 0,-4-1-7 15,-1-3-9-15,-2-4-7 0,-2-1-9 16,-2-3-119-16,2-3-118 0,-1-4-285 16</inkml:trace>
  <inkml:trace contextRef="#ctx0" brushRef="#br0" timeOffset="93254.1">3504 9493 548 0,'4'-23'134'0,"-3"4"5"15,-1 3-80-15,0 5-16 0,-1 4-12 16,-1 1-8-16,2 4-8 0,0 5-6 16,2 5-3-16,-1 7-4 0,1 7-2 15,1 7 1-15,1 6 0 0,-2 6 1 0,0 4 1 16,1 1 0-16,-3-1 0 0,0 1 0 16,-3-1-1-16,2 0 1 0,-1-1 0 15,-2-4 0-15,2-1 0 0,-2-4 2 16,0-3-1-16,-1-7 1 0,2-4 1 15,-1-7-1-15,0-3 0 0,1-4 1 16,0-4 0-16,3-1 1 0,0-1 0 16,0-4-1-16,0 1 0 0,3-2 0 15,-3-1-2-15,1-2-1 0,0-2-2 0,3 1-1 16,-1-1-1-16,4 2 0 0,-1-2 1 16,6 3-1-16,2 1 0 0,4 5 1 15,2-2-1-15,1 2 1 0,4 2-1 16,0 0 1-16,2 2 0 0,1 2 0 15,-2-3 0-15,0 3 0 0,-2-1 1 16,-3 0-5-16,-1-2-9 0,-5-1-9 0,-2-2-3 16,-2-3-135-16,0-2-126 0,-2-3-319 15</inkml:trace>
  <inkml:trace contextRef="#ctx0" brushRef="#br0" timeOffset="93965.09">4306 9291 514 0,'3'-9'119'0,"0"1"4"15,-3 3-85-15,-1 3-10 0,-1 3-6 16,-4 6-3-16,-5 8-2 0,-5 9-2 0,-4 11 0 15,-4 9 2-15,-3 11 3 0,-3 6 1 16,4 8-1-16,4 1-1 0,5 1-4 16,7 1-2-16,8-4-4 0,6 1-4 15,5-4-2-15,7-4 0 0,4-4 0 16,1-4-1-16,2-2-1 0,-1-5 1 16,3-2-2-16,-2-6 1 0,0-1 0 0,-5-7-1 15,2-3 1-15,-3-7-6 0,-2-4-6 16,-4-5-8-16,-2-4-7 0,-2-4-126 15,-5-6-122-15,-3-6-304 0</inkml:trace>
  <inkml:trace contextRef="#ctx0" brushRef="#br0" timeOffset="99693.93">4995 9618 414 0,'8'-8'108'0,"-3"-3"5"16,-5-3-40-16,0 2-30 0,-5-3-12 15,-5 2-2-15,-1 3-3 0,-6-5-4 16,-4 4-3-16,-3 2-3 0,1 3-3 0,-3 5-2 15,2 3-3-15,-2 1-2 0,4 7-1 16,2 5-2-16,4 3 0 0,0 2 0 16,4 2-1-16,3 2 0 0,4 2 0 15,6 2 0-15,3 0 0 0,5-3 0 16,7 0 0-16,2-3 0 0,3-2 0 16,1-4-1-16,3-4 1 0,1-5-1 0,-3-3 0 15,-1-4 0-15,-1-2 1 0,-1-6-1 16,-4-2 1-16,-3-1-1 0,-1-5 1 15,-2-2-1-15,-2-3 0 0,-3-2 0 16,-2-1 0-16,-1-2 1 0,-1 1 1 16,-2 1 2-16,-2 5 2 0,1-1 2 15,-2 3 1-15,1 2 3 0,0 4 1 16,0 1 0-16,2 4-1 0,0 1-3 0,1 4-2 16,-1 2-2-16,2 5-2 0,0 5-3 15,0 5-1-15,1 5-1 0,-2 7 2 16,1 6 0-16,-2 4 1 0,1 4 2 15,-2 2 1-15,1 1 1 0,1 3 1 16,0 0 1-16,0-1 0 0,3 0 0 16,-1-3-2-16,-1-2-1 0,3-4-3 15,-2-4 0-15,2-3-2 0,-3-5 0 0,2-3 0 16,-2-6 0-16,0-3 1 0,-1-6 0 16,0-1-3-16,-1-5-5 0,0-3-17 15,-2-4-13-15,1-6-130 0,1-1-133 16,2-3-329-16</inkml:trace>
  <inkml:trace contextRef="#ctx0" brushRef="#br0" timeOffset="100153.24">5383 9448 441 0,'5'-8'117'15,"-3"2"4"-15,-1 1-56 0,-3 3-17 0,-2 0-14 16,-1 6-6-16,-3 6-4 0,-5 6-3 16,-1 9-1-16,-4 4 0 0,-1 10 0 15,-2 7 3-15,0 4 0 0,2 6-4 16,7 1-4-16,4 2-3 0,4 2-2 15,6-2-4-15,4-5-2 0,7-3-1 16,0-5-1-16,2-7 0 0,1-6-1 16,0-4 0-16,0-6 0 0,-1-4-7 0,-1-7-8 15,1-4-8-15,0-4 8 0,-2-8-140 16,1-3-126-16,0-2-310 0</inkml:trace>
  <inkml:trace contextRef="#ctx0" brushRef="#br0" timeOffset="100836.76">5531 9652 569 0,'-6'-3'137'16,"1"1"5"-16,2-1-84 0,-1 2-18 15,3 0-10-15,0 0-5 0,1 2-8 0,2 0-6 16,2 1-6-16,3 3-3 0,3-1-2 16,5 1 0-16,4 0 0 0,3-1 0 15,3-1 1-15,3-1-1 0,-1-1 1 16,-3 0 0-16,-5 0-1 0,-3 0 1 16,-5 2-1-16,-4-1 1 0,-6 3 0 15,-7 4 1-15,-7 2 0 0,-3 1 0 16,-6 4 3-16,-2 1 0 0,-2 3 1 0,-1 2 0 15,2-2 1-15,4-2-1 0,2 0-1 16,5-1 0-16,3-2-1 0,1-2 0 16,3-3-2-16,3-1 1 0,3-1-1 15,3 2-1-15,2-1 1 0,5-2 0 16,3-1 0-16,6-1 0 0,6-1 1 16,7-3-1-16,2-1 1 0,5-1-1 0,-1-1-5 15,2 0-8-15,-5 1-8 0,-2 0-10 16,-5 1-3-16,-6 0-130 0,-3 0-124 15,-6-2-298-15</inkml:trace>
  <inkml:trace contextRef="#ctx0" brushRef="#br0" timeOffset="101071.65">6022 9915 628 0,'-2'-1'145'0,"0"-2"3"15,0 2-108-15,1 1-12 0,-2 4-4 16,1 2-4-16,-1 2-6 0,1 6-4 16,-1 3-3-16,-2 3 0 0,2 3-1 15,0 0 1-15,1 2-3 0,-1-2 1 16,3-1-3-16,-1-1 0 0,2-2 1 0,1-2-1 16,-2-2 0-16,1-3-6 0,0-2-9 15,0-3-16-15,3-3-128 0,2-4-130 16,6-2-326-16</inkml:trace>
  <inkml:trace contextRef="#ctx0" brushRef="#br0" timeOffset="101488.27">6292 9954 575 0,'0'-1'130'0,"0"0"4"15,0 1-76-15,0-2-33 0,0 2-6 0,-1 2-2 16,2-2-2-16,-1 1-2 0,-1 0-3 16,1 2-5-16,0-1-3 0,-1-1-1 15,1 0 0-15,-1 1 1 0,0-4 1 16,-1 2-1-16,-1-4 0 0,0-1 0 15,1 0 0-15,-3-1 0 0,2-1-1 16,2 1-1-16,0 0 0 0,1 2-1 16,1 2 0-16,-1 0 0 0,1 2 0 0,2 0 0 15,-1 1 0-15,2 2 0 0,0 2 0 16,-1 0 1-16,1 3 0 0,1 1 0 16,-1 3 1-16,-2 1 1 0,-2 2 0 15,-1 0 1-15,-2 2 1 0,0-2 0 16,-2 1 0-16,-3-3 0 0,1-2-3 15,0 0-7-15,-2-2-9 0,0-2-10 16,2-1-96-16,2-3-27 0,4 0-105 16,2 1-216-16</inkml:trace>
  <inkml:trace contextRef="#ctx0" brushRef="#br0" timeOffset="101906.12">6532 9659 633 0,'-3'-4'143'0,"-1"2"2"0,4-2-109 16,-1 4-14-16,-1-1-6 0,2 0-3 15,5 2-6-15,4 1-4 0,3 0-3 16,5-1 1-16,3 1-1 0,3-2 1 15,4 4-1-15,-3-4 0 0,-1 0 1 0,-1 1-1 16,-4 0 1-16,-5-1-1 0,-2 3 0 16,-2-2 0-16,-3 2 1 0,-5 0-1 15,-3 1 2-15,-3 3 1 0,-5 4 2 16,-4 4 1-16,-2 0 1 0,-2 3 1 16,-3 1 2-16,3 3-1 0,0-1-1 15,4-1-1-15,1-3 0 0,4 2 0 16,2-3-1-16,4 2-1 0,0-5 0 0,4-1 1 15,2 1-2-15,2-2 0 0,5-1-1 16,2-2 0-16,3 0 0 0,6-3-2 16,2-2 1-16,3-2-4 0,1-1-11 15,2-1-7-15,1-2-11 0,-2-1 40 16,-3-1-173-16,-2 0-132 0,-2-4-330 16</inkml:trace>
  <inkml:trace contextRef="#ctx0" brushRef="#br0" timeOffset="102314.72">7004 9916 630 0,'0'-2'146'16,"-1"0"4"-16,0 0-98 0,1 2-19 16,0 0-10-16,-1 0-5 0,1 1-4 15,1 0-5-15,0 1-4 0,0 0-3 0,2 2-1 16,-1-1-1-16,2 4 1 15,0-1 0-15,-2 0-1 0,1 1 1 0,-1-1-1 16,2 0 1-16,-6-2-1 0,5 0-2 16,-2-2 0-16,0 0 1 0,-2-1-1 15,1-2 0-15,-1 1 0 0,2 0 2 16,-2-3 0-16,-2 1 1 0,-1-2 0 16,2 1 0-16,1 1-1 0,1 1 0 15,-1-2-1-15,2 3 0 0,-1 0-2 0,4 2 0 16,-2-1-1-16,1-1 1 0,2 2-1 15,1 1 1-15,-1-1 1 0,2 3 1 16,-1 2 0-16,3 1 1 0,-3 2 0 16,-1 2 0-16,0 3 0 0,-2 1 1 15,-3 1 2-15,-2 1 0 0,-4 1 2 16,-3 0 0-16,-3 0 0 0,-3-1 0 16,0 0 0-16,1-4-6 0,-2 0-13 0,0-2-9 15,0-4-132-15,-1-1-129 0,3 0-323 16</inkml:trace>
  <inkml:trace contextRef="#ctx0" brushRef="#br0" timeOffset="102538.78">7365 9890 666 0,'1'0'164'0,"-1"-1"7"16,-1 1-58-16,1 0-73 0,1-1-16 16,0 1-4-16,1 0-3 0,0 0-4 15,1 0-9-15,2 0-13 0,0 0-15 0,0 1-16 16,3 0-12-16,-1-1-124 0,3 0-134 16,0 0-310-16</inkml:trace>
  <inkml:trace contextRef="#ctx0" brushRef="#br0" timeOffset="102685.62">7539 9886 618 0,'3'-1'145'0,"0"1"4"15,-1-1-103-15,-1 0-13 0,-4 0-8 0,6 1-5 16,-2 0-10-16,3 0-13 0,1 0-13 16,1 1-12-16,2-1-42 0,3 0-80 15,-1 0-113-15,5-1-252 0</inkml:trace>
  <inkml:trace contextRef="#ctx0" brushRef="#br0" timeOffset="102843.91">7768 9850 588 0,'1'0'132'0,"0"0"1"16,1 0-82-16,-2 0-35 0,1 0-10 16,-1 1-3-16,1-1-1 0,1 1-1 15,1-1 0-15,-1 0-1 0,1 0-6 16,1 1-5-16,-2-1-7 0,0 2-12 15,1-2-103-15,-2-2-106 0,3 2-256 16</inkml:trace>
  <inkml:trace contextRef="#ctx0" brushRef="#br0" timeOffset="103713.75">6879 10003 497 0,'6'-6'112'0,"1"-2"4"15,1-1-77-15,0 2-14 0,2-1-1 0,0 3 2 16,0 0-2-16,-1 3-3 0,0 3-3 15,2 3-4-15,-1 2-4 0,1 3-4 16,0 2-1-16,-1 3-1 0,1 1-1 16,-1 1 1-16,-1 0-1 0,1 0 0 15,-4-2 0-15,1 0-1 0,-1-1 0 16,-3-1-1-16,-2 0 3 0,-3 1 4 16,-3-1 3-16,-3 1 2 0,-3 0 2 15,-4-1 1-15,4 1 3 0,-6 0-3 0,1-1-3 16,0-1-2-16,-1-1-3 0,3-1-2 15,3-2-1-15,-1-2-1 0,5-1-2 16,1-2 0-16,2-1-1 0,3 0-1 16,1 2 1-16,3-3-1 0,5 1-1 15,0 0 0-15,5 1 1 0,4 0 0 16,4-2 1-16,2 0 0 0,4 0 0 16,3 0 0-16,0-1 0 0,1-2 0 15,0 0-4-15,0 1-6 0,-3 0-7 0,-2 0-9 16,-4-1-11-16,-1 2-68 0,-5-3-56 15,-4 2-106-15,-2 0-235 0</inkml:trace>
  <inkml:trace contextRef="#ctx0" brushRef="#br0" timeOffset="104462">7320 9912 476 0,'3'-1'125'0,"0"-1"4"15,1-1-14-15,0 1-80 0,1 0-9 16,0 1-10-16,-3 0 7 0,-1 1-5 15,1 0-5-15,-1 0-3 0,-1 0-3 16,0 2-2-16,-3 1-3 0,2 1 0 16,-1 1 0-16,-1-1 0 0,0 3 0 15,-2-1-1-15,2-3 1 0,-1 1 0 0,2-1-1 16,0-2 0-16,0 0 0 0,2-1 1 16,-1-1 0-16,1 0 0 0,0-3 0 15,1 1 0-15,-1-1-1 0,0-3 0 16,0 0-1-16,3 0 0 0,-2-1-1 15,1 2 1-15,-2 1 0 0,0 1-1 16,3 2 0-16,-3 0-1 0,2 2 0 0,0 1 0 16,0 1 0-16,3 1 1 0,0 3 0 15,1 1 0-15,0 3 0 0,0 1 2 16,-1 3-1-16,-1 2 1 0,0 1 2 16,-3-1-1-16,-2 1 2 0,-3-1 0 15,-3 0-1-15,-6 0 1 0,-1-2-3 16,-6-2-9-16,-5 0-8 0,1-1-133 15,-1 1-123-15,7 1-318 0</inkml:trace>
  <inkml:trace contextRef="#ctx0" brushRef="#br0" timeOffset="105358.49">7913 9900 648 0,'1'-1'153'15,"2"0"5"-15,-3-4-87 0,1 1-35 16,-1 0-9-16,1 1-5 0,-1-1-7 15,0 0-13-15,0 0-17 0,-1 2-14 16,-2-2-136-16,2 2-131 0,-1 1-330 16</inkml:trace>
  <inkml:trace contextRef="#ctx0" brushRef="#br0" timeOffset="105782.9">8324 9886 629 0,'1'-1'143'0,"-2"1"8"15,-1-1-112-15,2 1-9 0,-2-1-2 16,-2 0-4-16,3-2-3 0,-1 2-8 15,0 0-10-15,-1-1-1 0,-1 1-5 16,1 0-2-16,1 1-4 0,-2 0-1 16,1 0-2-16,-1 0 1 0,1-1 0 0,1-1 3 15,1 1 1-15,0 0 4 0,-1 0 1 16,0 0 1-16,3-1 1 0,-1 1 0 16,1-1 0-16,-1 0 0 0,3 1-1 15,-1 0 1-15,3 1 0 0,-1 0 0 16,3 1-1-16,-1 0 1 0,3 3 1 15,-2 1 0-15,1 2 0 0,-1 4 0 0,-2 1 2 16,-3 2-1-16,0 2 1 0,-4 4-1 16,-2 0 1-16,-5-2 0 0,-1-1-1 15,-3 0-5-15,-5-2-6 0,0-1 3 16,-3-6-140-16,1 1-122 0,6 1-320 16</inkml:trace>
  <inkml:trace contextRef="#ctx0" brushRef="#br0" timeOffset="115082.84">8578 9620 467 0,'-6'-6'132'16,"0"-1"4"-16,2 4 3 0,0-2-100 15,3 2-14-15,0 2-5 0,1 0-5 16,0 2-5-16,1-1-5 0,3 1-2 0,1 1-2 16,2-1-1-16,4 0 0 0,3 0 1 15,4-1-1-15,3 1 2 0,2-1-1 16,4-1 1-16,1 1-1 0,-1 0 0 15,-2 0-1-15,-1 0 1 0,-2 0-1 16,-4 1 1-16,-4 1-1 0,-3-2 0 16,-2 0-1-16,-5 0 1 0,-2 2 0 15,-6 3 1-15,-3 1 0 0,-3 3 0 0,-3 3 0 16,-4 0 1-16,0 4-1 0,0 2 0 16,0-1 0-16,2-1-1 0,1 0 0 15,2-3 0-15,3 1 0 0,2-3 0 16,2-2 0-16,1-2 0 0,0-1 0 15,2 0 0-15,1-1 1 0,1 1 0 16,1-1 0-16,2 1-1 0,0 2 1 0,6 0 1 16,-2 1-1-16,3 1 0 0,4 0 1 15,1-1 0-15,1 2-1 0,3 1 1 16,3-3 0-16,3 1 0 0,2-1 0 16,1-3 0-16,2-1-1 0,1-3 0 15,-3-2-5-15,-4 0-6 0,-1-1-8 16,-4-1-13-16,-5-1-117 0,-3 0-118 15,-1-1-291-15</inkml:trace>
  <inkml:trace contextRef="#ctx0" brushRef="#br0" timeOffset="115636.01">9495 9974 572 0,'3'-6'141'0,"-2"-1"4"0,-2 3-69 15,-1 1-39-15,1 1-11 0,1 3-6 0,-2 4-5 16,1 2-7-16,-2 4-4 0,1 4-2 16,-1 3-2-16,1 5 0 0,-1 0 1 15,2 2-1-15,-1 0 0 0,2-1 1 16,0-1-1-16,0-2 1 0,1-1-1 16,0-2 1-16,0-3-1 0,3-4 0 15,-4-3 0-15,1-1 1 0,-1-6 1 16,0 0 2-16,0-3 1 0,-1-5 0 15,-1 0 0-15,-2-1 0 0,-4-4-1 0,1 1-1 16,-4-2-2-16,-1-1-1 0,-4 4 0 16,-1 1-1-16,-1 1 1 0,1 2-1 15,2 2-1-15,-1 3 1 0,3 2-1 16,2 2 1-16,2 2-1 0,1 2 1 16,-1 2 1-16,3 3 1 0,1 4 1 15,2 0 0-15,3 1 1 0,4 0 0 16,3 1-1-16,6-1 0 0,4 0 0 0,4-6 0 15,3-2-1-15,6-6-1 0,-1-1-4 16,3-5-6-16,-1-3-6 0,-4-4-8 16,-1-2-9-16,-4-4-36 0,-7 0-86 15,-4-2-109-15,-2 0-254 0</inkml:trace>
  <inkml:trace contextRef="#ctx0" brushRef="#br0" timeOffset="116103.34">9805 9448 550 0,'1'-2'130'15,"1"0"1"-15,-1 1-59 0,2 2-45 0,4 4-8 16,2 2-1-16,6 3 0 0,2 4 3 15,3 4 1-15,2 5 0 0,2 8-1 16,-2 1-1-16,-3 5-2 0,-3 2-1 16,-5 4-3-16,-2 3-2 0,-4 0-3 15,-4 1-1-15,-3-1-1 0,-2-2-2 0,-2-2 0 16,-1-5 0-16,-3-4-1 0,0-5 0 16,-1-6-1-16,1-3 0 0,0-6 0 15,1-2 0-15,3-3-2 0,1-3-1 16,2-3-6-16,0-2-6 0,3 1-12 15,2-1-11-15,0-2 31 0,0-1-167 16,2 1-132-16,0 3-333 0</inkml:trace>
  <inkml:trace contextRef="#ctx0" brushRef="#br0" timeOffset="116971.72">10870 9107 587 0,'-3'-20'134'0,"1"3"5"0,-1 5-94 0,2 4-13 15,1 8-12-15,0 3 1 0,-1 8 2 16,0 10 0-16,-2 10 1 0,-2 12-2 16,0 13 1-16,-1 9 3 0,0 12-3 15,-2 5-7-15,0 5-5 0,0-1-4 16,3-1-2-16,2-4-2 0,2-4-1 16,1-6-1-16,1-7 1 0,0-8-4 15,1-8-4-15,-4-8-6 0,-1-10-9 16,-2-9-7-16,0-5-6 0,0-8-9 0,4-7-13 15,2-7-108-15,3-7-110 0,3-4-274 16</inkml:trace>
  <inkml:trace contextRef="#ctx0" brushRef="#br0" timeOffset="117289.21">11052 9207 523 0,'2'-25'125'0,"-1"3"4"16,1 3-75-16,0 7-17 0,1 3-6 16,-2 3-3-16,0 1-2 0,0 4-3 15,-1-1-2-15,2 2-5 0,-2 1-4 16,1 4-2-16,0 6 0 0,-1 6 2 16,0 9 0-16,-1 11 3 0,-3 10 2 15,0 12 2-15,-2 8-1 0,-1 6-2 0,-1 5-4 16,0 2-2-16,-1 0-2 0,3 0 0 15,-1-4 0-15,2-4 0 0,2-6-2 16,5-7 0-16,0-5-1 0,2-7 0 16,1-6-4-16,1-9-4 0,-1-8-6 15,0-5-7-15,-3-6-6 0,1-6-7 16,-2-4-11-16,1-9 42 0,1-8-174 16,-1-3-129-16,-1-1-339 0</inkml:trace>
  <inkml:trace contextRef="#ctx0" brushRef="#br0" timeOffset="119854.7">11980 9611 594 0,'4'-21'136'0,"-3"-2"2"0,-2-2-94 0,-4-1-16 15,-3 4-8-15,-4 1-4 0,-4 4-5 16,-1 2-2-16,-4 6-3 0,-1 6-1 16,-1 7-2-16,0 6-2 0,4 7 1 15,0 5-1-15,5 6 1 0,2 5 0 16,5 1-1-16,6 0 0 0,2 0 0 0,5-2 0 15,4-3 0-15,5-6-1 0,2-4 0 16,3-5 1-16,2-3-2 0,1-6 1 16,1-3-1-16,-5-5 1 0,0-3 1 15,-5-6-1-15,0-3 1 0,-4-4 0 16,-2-3 1-16,-1-1-1 0,-4-3 1 16,1 2 2-16,-2 1 2 0,1 1 1 15,-3 4 2-15,1 1 1 0,-1-1 0 16,1 6 1-16,-1 3-1 0,2 2-2 0,-1 3-2 15,0 2-3-15,0 1-1 0,3 6-2 16,-2 0 1-16,2 3 2 0,0 7 4 16,-1 3 2-16,1 8 4 0,0 6 2 15,-3 5 2-15,-2 5-1 0,-2 3-2 16,0 3-3-16,-1 4-3 0,-1-2-2 16,1 0-2-16,2-4-1 0,-1-3-1 0,2-5-3 15,1-4-4-15,0-9-7 0,0-4-8 16,0-6-9-16,0-4-7 0,0-5-5 15,0-5-9-15,0-4-95 0,0-8-21 16,1-4-98-16,1-7-211 0</inkml:trace>
  <inkml:trace contextRef="#ctx0" brushRef="#br0" timeOffset="120094.5">12370 9389 549 0,'10'-16'130'0,"-4"4"6"0,-3 5-81 16,0 5-17-16,-4 0-8 0,-4 4-7 16,-5 5-2-16,-6 9-2 0,-4 7-2 15,-1 7-2-15,-1 7 3 0,-1 6 3 16,1 5 1-16,5 2-1 0,5-6-3 16,6-2-4-16,5 1-4 0,4-5-3 0,5-3-4 15,3-4-5-15,3-6-7 0,2-1-11 16,1-6-9-16,0-6-12 0,0-4-51 15,-1-7-75-15,0-6-111 0,-1-2-250 16</inkml:trace>
  <inkml:trace contextRef="#ctx0" brushRef="#br0" timeOffset="120485.65">12528 9457 509 0,'-6'-8'134'0,"0"2"3"16,-1 1-24-16,1 1-76 0,2 2-10 16,0 0-6-16,2 2-5 0,2 2-4 15,1-1-3-15,5 2-2 0,1 2-1 0,6 2-1 16,4-1 2-16,3 1 0 0,3-1 2 16,2 2 0-16,0-2 0 0,0 0-2 15,-3-1-1-15,-3 0-1 0,-5 0-2 16,-1-2-1-16,-5 0 0 0,-4 0-2 15,-4 2 3-15,-5 4 1 0,-4 0 0 16,-2 2 0-16,-1 2 1 0,-4 3-1 0,0 1 1 16,1-1 0-16,1-1 0 15,1 0 2-15,1 0 1 0,2-3 1 0,0 1 2 16,3 2-1-16,2 0-1 0,1-3-2 16,4 2-2-16,2-2-1 0,4-2-2 15,1-1 0-15,5-3-1 0,3-1-2 16,4-2-3-16,3 1-6 0,2-4-6 15,3 1-10-15,3-2-10 0,-1-3-12 16,1-1-124-16,-2 0-125 0,-2 1-305 16</inkml:trace>
  <inkml:trace contextRef="#ctx0" brushRef="#br0" timeOffset="120683.38">13030 9739 684 0,'-1'0'150'0,"0"-1"0"0,-1 1-116 15,1 3-9-15,-1 5-2 0,-1 0-3 16,-2 7-1-16,2 5 0 0,-1 1 0 0,-1 3-1 16,3 1-6-16,0 2-3 0,2-1-3 15,0-3-2-15,2-2-1 0,-1-3-4 16,1-2-9-16,1 0-11 0,0-5-12 16,1-3-11-16,2-4-110 0,2-7-17 15,0-3-106-15,2-6-206 0</inkml:trace>
  <inkml:trace contextRef="#ctx0" brushRef="#br0" timeOffset="120917.66">13251 9441 626 0,'6'0'138'15,"3"4"5"-15,2 6-104 0,4 5-9 16,-2 7 2-16,2 5 2 0,-3 7-1 15,0 3-4-15,-4 4-3 0,-2-1-5 0,-6 0-6 16,-1-1-3-16,-5-1-3 0,-4-2-1 16,-2-3-2-16,-2-4-1 0,-3 1-4 15,0-4-5-15,0-4-7 0,2-4-11 16,-1-4-9-16,1-3-17 0,2-4-125 16,0-4-130-16,3-6-311 0</inkml:trace>
  <inkml:trace contextRef="#ctx0" brushRef="#br0" timeOffset="121692.28">14023 9654 510 0,'10'-15'128'16,"-4"1"3"-16,-2-4-45 0,-3 0-57 15,-4 1-8-15,-4 0-3 0,-4 3-4 16,-6 2-5-16,-4 3-1 0,-3 5-2 16,-6 6 0-16,-2 6-1 0,0 5 1 0,2 3 1 15,1 4 0-15,6 3 0 0,3 1 0 16,7 2-1-16,5-1-1 0,6-2-2 15,4-3 0-15,7-3 0 0,2-5-1 16,5-2 0-16,4-4 0 0,1-5 0 16,1-4 0-16,0-4 1 0,1-4-1 15,2-2 0-15,-4-3 2 0,-2-3 1 16,-3-3 3-16,-1 1 1 0,-3 2 3 0,-2 0 3 16,-4 3 3-16,-1 4 0 0,-1 1-1 15,0 5 0-15,-3 1-3 0,0 2-2 16,0 3-5-16,-1 2-3 0,0 3 0 15,0 4 0-15,0 6 1 0,2 6 0 16,-1 7 1-16,-1 6 2 0,2 6 2 16,1 4-2-16,-1 3-2 0,2 1-1 15,-2 0-1-15,2-4 0 0,0-1-1 16,-2-7-1-16,1-3-3 0,-2-7-6 0,-1-5-8 16,0-6-12-16,0-4-10 0,-1-5-8 15,-1-4-4-15,0-5-132 0,1-6-124 16,1-3-303-16</inkml:trace>
  <inkml:trace contextRef="#ctx0" brushRef="#br0" timeOffset="121927.56">14364 9497 505 0,'18'-21'124'0,"-3"1"6"15,-4 2-69-15,-1 4-15 0,-3 3-2 16,-3 3-4-16,-3 4-5 0,-6 3-6 15,-3 6-2-15,-6 9-2 0,-4 5-2 16,-2 7-1-16,-3 5 0 0,0 8 1 16,2 2 1-16,3 4-4 0,6-4-5 0,6 0-5 15,6 0-3-15,4-2-3 0,7-3-2 16,7-2-4-16,6-6-8 0,5-1-16 16,5-4-16-16,3-8-135 0,3-6-140 15,-3-8-346-15</inkml:trace>
  <inkml:trace contextRef="#ctx0" brushRef="#br0" timeOffset="122312.12">14609 9483 578 0,'-6'-8'138'0,"1"0"6"16,1 3-79-16,0 2-29 0,3 1-9 15,0 4-6-15,4 0-6 0,1-1-3 0,2 2-4 16,5 2-3-16,0-2 0 0,5 2-1 16,3 0 2-16,4 0 1 0,2 0-3 15,2-1 0-15,-1-2-2 0,2 1 0 16,-2-1-1-16,-2 1-1 0,-6 0 0 16,-4 0 1-16,-5-1-2 0,-3 2 1 15,-10 3 1-15,-4 1 1 0,-7 3 1 16,-1 2 1-16,-4 4 1 0,-2 3 3 0,-1 2 2 15,1-1 2-15,2 0 1 16,2 1 2-16,3-1 0 0,1-3 0 0,5 1-2 16,4-4-2-16,1-2-2 0,3-2-3 15,4-1-1-15,4-3-2 0,4 1 0 16,3-2-2-16,5-1-5 0,3 0-9 16,5-4-11-16,2-2-14 0,3-2 1 15,3-2-140-15,-1-3-135 0,-2 0-320 0</inkml:trace>
  <inkml:trace contextRef="#ctx0" brushRef="#br0" timeOffset="122620.16">15125 9752 697 0,'0'-2'160'0,"0"0"5"15,0 0-118-15,1 2-14 0,1-1-5 0,1 2-6 16,3-1-7-16,3 3-5 0,2 0-5 15,3 2-1-15,-1-1-1 0,3 1-1 16,-1 1 1-16,-2 2-1 0,-2-2-1 16,-2 3 0-16,-3 3 1 0,-3 2-1 15,-5 1 1-15,-3 1 1 0,-3 1-1 16,-3 0 2-16,-2-1-2 0,0 0 1 16,-2-3-1-16,3-1 0 0,2 0 0 15,3-1-1-15,2-2 0 0,0-2 0 0,4 1-1 16,4-1-1-16,0-1-4 0,3-3-6 15,4-1-9-15,3-2-9 0,7-3-8 16,3-4-10-16,3-2-1 0,6-5-122 16,3-1-117-16,3-4-283 0</inkml:trace>
  <inkml:trace contextRef="#ctx0" brushRef="#br0" timeOffset="122873.16">15597 9491 670 0,'-2'-7'144'0,"-2"4"2"0,3 4-110 15,1 6-14-15,2 6 0 0,3 3-1 16,0 7-1-16,2 3 3 0,2 6 2 16,-2 2-3-16,0 4-4 0,-2-3-3 0,-4 2-2 15,-4 0-1-15,-4-2-1 0,-5-3-1 16,-4-1-2-16,-3-3 0 0,-4 3-2 15,-2-5-1-15,-1-3-4 0,2-2-10 16,3-3-11-16,0-3-17 0,4-4-7 16,3-1-136-16,4-4-140 0,6-1-327 15</inkml:trace>
  <inkml:trace contextRef="#ctx0" brushRef="#br0" timeOffset="123601.8">16136 9836 619 0,'2'-1'151'0,"-1"-2"3"15,-1 1-69-15,3-1-56 0,-2 1-10 16,3-2-7-16,1 1-13 0,1-1-16 15,2-2-5-15,2 1-132 0,1 0-126 0,3 1-314 16</inkml:trace>
  <inkml:trace contextRef="#ctx0" brushRef="#br0" timeOffset="123764">16400 9794 619 0,'4'-1'146'0,"1"0"4"0,-2-2-73 15,1 2-46-15,1 1-8 0,1-1-4 0,4 0-3 16,1-1-6-16,5 2-11 0,0 0-12 16,2 0-13-16,5 0 17 0,1 3-149 15,1-3-127-15,1 2-313 0</inkml:trace>
  <inkml:trace contextRef="#ctx0" brushRef="#br0" timeOffset="123920.01">16907 9848 646 0,'2'-6'167'16,"0"-2"6"-16,-2 0-64 0,-1 2-58 16,2-1-11-16,1 1-9 0,-1 1-9 15,0 1-12-15,4-2-16 0,0 3-17 16,0 1-17-16,2 2 16 0,2-1-157 0,1 1-139 16,0 0-334-16</inkml:trace>
  <inkml:trace contextRef="#ctx0" brushRef="#br0" timeOffset="124845.88">17719 9716 493 0,'13'-18'125'0,"-2"-3"2"0,-4-3-58 0,-3-2-33 15,-3 1-10-15,-2 1-5 0,-4-3-6 16,-4 2-2-16,-3 3-3 0,-3 4-2 16,-2 4 0-16,-3 7-1 0,1 4 0 15,-2 7-1-15,0 5 2 0,2 4 0 16,2 6 1-16,4 4 2 0,4 3 0 15,4 2 0-15,4 4-3 0,4 1 0 16,4 2-2-16,5-5-1 0,3 0-2 0,2-2-1 16,3-3-1-16,-1-6 0 0,2-4 0 15,-1-6 0-15,-3-4-1 0,-2-7 1 16,-3-4 0-16,-2-4 1 0,-3-3-1 16,-2-4 1-16,0-4 0 0,-1-3-1 15,0 1 1-15,-1-1-2 0,0 1 1 16,0 0 0-16,0 2 2 0,-1 5 3 15,1 5 1-15,-2 2 1 0,0 5 0 0,-1 1-1 16,0 3-1-16,1 4-1 0,-1 1 0 16,2 5 1-16,-1 3 2 0,-1 8 3 15,1 4 2-15,-1 4 3 0,0 7 0 16,0 4-1-16,0 5-2 0,0 1-2 16,0 1-2-16,-1 1-2 0,0 1-1 15,-1-3-2-15,0-5-4 0,1-5-6 16,-1-3-9-16,2-7-14 0,-1-6-14 15,2-5-15-15,1-7-124 0,-1-7-132 16,4-3-307-16</inkml:trace>
  <inkml:trace contextRef="#ctx0" brushRef="#br0" timeOffset="125102.38">18206 9476 500 0,'5'-10'135'0,"-5"1"3"16,0 3-3-16,-1 6-108 0,-5 4-5 15,-4 6 1-15,-4 6 2 0,-2 3 2 16,-2 7 1-16,-2 5 2 0,2 5 0 16,3 3-3-16,5 2-3 0,5 2-6 15,8 1-6-15,5 1-4 0,8 0-2 0,5-1-3 16,6-4-7-16,5-3-14 0,5-7-14 15,1-6-9-15,-2-5-134 0,0-7-135 16,-6-8-327-16</inkml:trace>
  <inkml:trace contextRef="#ctx0" brushRef="#br0" timeOffset="125572.97">18366 9585 655 0,'-5'-8'152'0,"1"4"2"15,2 0-103-15,4 1-25 0,4-1-9 16,9 1-4-16,5 1-7 0,7 1-4 15,10 2 0-15,1-2 0 0,4 1 1 16,1 1-2-16,-4 1 0 0,-3 1-1 16,-7 1 1-16,-7-4-1 0,-3 2 0 15,-7 2-2-15,-3 2 1 0,-8 1 1 16,-5 2 0-16,-4 2 1 0,-6 2-1 0,-3 1 2 16,-4 4-1-16,-4 1 2 0,1 2 1 15,-1 1 1-15,1 0 1 0,0-1 3 16,2 2 1-16,4-1 1 0,2-2 0 15,5-3-1-15,3-1-1 0,6-1-1 16,4 0-3-16,7-3 0 0,6-2-1 16,3-1 0-16,6-1-1 0,3 0 0 15,5-4-1-15,0 0 0 0,-1 0 0 16,1-3 0-16,-1 0-3 0,-3-1-4 0,-3-1-6 16,-5 1-9-16,-3-1-10 0,-5 0-9 15,-3 1-7-15,-5-2 16 0,-4 1-137 16,-2 0-116-16,-1-2-289 0</inkml:trace>
  <inkml:trace contextRef="#ctx0" brushRef="#br0" timeOffset="126496.73">19129 9923 651 0,'-1'-12'146'0,"-1"1"4"0,1 2-109 16,-1 4-11-16,2 3-7 0,0 1-7 15,0 3-5-15,0 4-1 0,0 7 0 16,-1 5-1-16,1 4 0 0,-1 5 1 0,0 5 2 16,-1 3 1-16,1 0-3 0,-1-1-3 15,2-4-3-15,0 1-2 0,2-4-1 16,-1-2-1-16,3-3 0 0,0-6-2 16,1-4 0-16,-2-2-2 0,0-5-1 15,-2-3 1-15,2-2 2 0,-2-2 0 16,-1-2 1-16,-1-6 1 0,-1-2 1 0,-1-2 0 15,0-1 0-15,-4-4-2 0,-1 2 1 16,-3 3-2-16,0 2 1 0,-2 2-1 16,-3 3 0-16,-1 2-1 0,-2 2 1 15,-1 2-1-15,1 2 1 0,-3 4 1 16,-1 3 2-16,5 2 1 0,2 1 1 16,4 5 1-16,3 0 0 0,5 1 1 15,9 0-2-15,6-2 0 0,8 0 0 16,5-2-1-16,6-4 0 0,2-3-1 0,2-2-5 15,-2-3-5-15,-1-1-7 0,-5-3-8 16,-5-2-11-16,-4-2 21 0,-3-4-151 16,-6-1-125-16,-2 1-312 0</inkml:trace>
  <inkml:trace contextRef="#ctx0" brushRef="#br0" timeOffset="126839.15">19433 9424 646 0,'8'5'138'0,"3"6"5"0,-2 5-111 16,5 8-7-16,2 5 5 0,-1 9 3 15,-3 6 2-15,-2 6-3 0,-5 2-2 16,0 5-6-16,-7 0-6 0,-3-1-4 0,-2-2-4 16,-4-6-3-16,-1-2-2 15,-2-8-2-15,-1-5-3 0,-2-6-7 0,1-6-9 16,2-4-16-16,0-3-10 0,3-5-134 15,1-1-136-15,8-6-327 0</inkml:trace>
  <inkml:trace contextRef="#ctx0" brushRef="#br0" timeOffset="127556.46">19838 9074 619 0,'8'-3'136'0,"2"8"4"16,2 5-89-16,7 7-30 0,5 13-3 15,6 13 4-15,4 13 4 0,1 13 3 16,-1 12 0-16,-1 10 0 0,-4 10 0 15,-8 4-3-15,-7-1-2 0,-8-2-5 16,-4-2-3-16,-8-3-4 0,-6-5-4 0,-3-6-2 16,-6-6-2-16,-5-9-1 0,-2-7-1 15,-3-7-1-15,-1-8-1 0,1-8-3 16,2-8-4-16,2-8-4 0,3-6-9 16,1-4-15-16,4-6-16 0,2-9-130 15,5-5-134-15,-2-5-331 0</inkml:trace>
  <inkml:trace contextRef="#ctx0" brushRef="#br0" timeOffset="135951.12">24570 5243 616 0,'-10'3'132'0,"3"-3"1"16,4-1-92-16,2 1-28 0,1 1-27 15,2 1 18-15,6 0 0 0,4 0 0 16,4 2 0-16,4 0 2 0,6 0 0 16,2-2 0-16,4 0-1 0,0 1 0 15,-1-2-2-15,-2 0-1 0,-1 1-1 16,-6-1 0-16,-2 1 0 0,-5 0 1 15,-4 0 1-15,-5 2-1 0,-2-1 1 16,-3 6 0-16,0 0 1 0,-2 3 0 0,-3 3-1 16,2-1 0-16,-4 5 1 0,-3 4 0 15,-2 1 1-15,-4 3 2 0,-3-3 1 16,-2 7 1-16,-6 1 1 0,-1 0 0 16,-2 1-2-16,2-1-1 0,-2-4-2 15,9 2-2-15,1-7-1 0,4-3-2 16,7-2 0-16,3-7 0 0,2-2-1 0,3-2 0 15,2-2 0-15,1-1 1 0,3 0 0 16,2-2 1-16,4-1 2 0,5 2 1 16,3-3 2-16,6 0 0 0,2-3-1 15,2 1 0-15,2-1 0 0,2 1-2 16,0-2-1-16,0 2-1 0,-6-1-3 16,1 2-6-16,-2 0-8 0,2 0-8 15,-6 1-6-15,-3 1-21 0,1 1-37 16,1 2-69-16,-6-2-101 0,1 3-227 15</inkml:trace>
  <inkml:trace contextRef="#ctx0" brushRef="#br0" timeOffset="136331.24">25846 5704 726 0,'-4'-3'131'0,"-5"1"0"16,-7-1-77-16,-7 1-38 0,-5 1-8 16,-6 2-3-16,-8 0-152 0,-1 3 154 15,-3-2 0-15,6 2 2 0,5-3 0 16,6 2 0-16,4-5 0 0,11 1-1 16,4-3-4-16,7 1-5 0,3-6-5 0,2-1-4 15,5-2-3-15,5 0-4 0,7-3-4 16,5-1-2-16,9 2 1 0,2 1 2 15,0 2 3-15,0 2 2 0,-2 2 4 16,-6 1 4-16,-6 2 9 0,-10 0 12 16,-5 3 8-16,-4 1 1 0,-9 1 1 15,-7 1 2-15,-9-1-1 0,-6 0-5 16,-10 0-8-16,-2 1-7 0,0 0-1 0,3-2 0 16,3 2 0-16,3-2-2 15,7 2-1-15,9-2-6 0,3-2-8 0,4 0-14 16,8-3-115-16,9-4-115 0,6 0-289 15</inkml:trace>
  <inkml:trace contextRef="#ctx0" brushRef="#br0" timeOffset="137066.82">26800 3875 518 0,'16'-8'128'0,"-7"-1"4"0,1 2-72 15,-4 2-15-15,-5 0-11 0,-1 1-7 0,-4 1-7 16,-4-1-6-16,-2 1-4 0,-6 0-5 16,-5 0-4-16,-1 2-2 0,-5 1 0 15,-1 1 1-15,2 3 0 0,-1 1-1 16,5 1 1-16,1 3 0 0,2 2 0 15,3 3-1-15,3 5 1 0,0 1-1 16,6 5 1-16,0 5-1 0,7 3 1 16,0 3 0-16,8 3 0 0,2 3 0 15,0 6 0-15,5 7 1 0,-2 4-1 0,1 4 0 16,-1 5 1-16,-4 3-1 0,-1 6 0 16,-1 1 1-16,-5 3-1 0,-1 0 0 15,-1 0 0-15,-1 2 1 0,-1-2-1 16,-3 0 0-16,1-1 0 0,0-3 1 15,-1 1-1-15,-4-3 0 0,0-1 0 16,2 1 1-16,-1 0-1 0,1 1 0 16,1 0 0-16,-5 0 1 0,2 4 0 0,-1-1 0 15,3 1 0-15,-2 2 0 0,4-2 0 16,0-3 1-16,2 2-1 0,3 0 0 16,2-3 0-16,1-3-1 0,0-6 1 15,1-2-1-15,2-2 0 0,3-6-1 16,-2-8 0-16,0-2 1 0,4-3-1 15,-1-4 0-15,0-3 1 0,-1-4-1 0,2-1 1 16,2-2 0-16,2-1 0 16,-1-3-1-16,2-2 0 0,3-3 1 0,3-3 1 15,3-1 0-15,1-2 1 0,2-3 0 16,2-2 1-16,0-3 0 0,1 0 0 16,0-4 0-16,-2-1-4 0,2-5-8 15,0-3 26-15,0-3-162 0,-3-3-126 16,-5-5-336-16</inkml:trace>
  <inkml:trace contextRef="#ctx0" brushRef="#br0" timeOffset="137814.54">27169 3923 367 0,'-5'8'103'16,"1"-5"7"-16,2-1-17 0,1 0-40 16,1-1-11-16,-2 1-5 0,2-2-2 0,0 0-4 15,3 1-5-15,-1-1-5 16,0 0-4-16,1 1-1 0,5-1-2 0,0 1-1 15,5 0-3-15,0-1-1 0,6 2-1 16,0-5-3-16,5 3-2 0,-1-1-1 16,3-1-1-16,0 2 1 0,-4-2-1 15,0 0 1-15,-1 4-1 0,-5-3 0 16,-3 2 0-16,-7-3-1 0,1 3 0 0,-4 0 1 16,-2 2-1-16,-3-1 0 0,-2 4 1 15,-3 3 0-15,1 3 1 0,-6 1 0 16,-1 0 0-16,0 4 1 15,-3-2 2-15,0 0 2 0,1-3 0 0,0 2 0 16,4-2 1-16,0-1-1 0,0-2 0 16,5 0-3-16,2 1-2 0,3-2-1 15,2-1-1-15,4 0-1 0,4 0 2 16,1-1-1-16,4-1 0 0,4-2-5 0,1 0-8 16,2-1-9-16,0-2-11 0,0 0-54 15,-1-1-70-15,-2 1-109 0,-2 2-241 16</inkml:trace>
  <inkml:trace contextRef="#ctx0" brushRef="#br0" timeOffset="138038.79">27735 4152 613 0,'-2'-2'142'0,"0"-1"0"0,1 2-87 15,1 1-35-15,0 4-8 0,0 3-3 16,0 3-2-16,1 3-2 0,-1 5 3 15,0 5 4-15,-1 3 1 0,1 3 1 16,0 3-1-16,0 0-1 0,0 1-2 16,1-1-3-16,0-1-3 0,0-4-2 15,-1-2 0-15,0-6-2 0,2-3-8 0,-2-2-11 16,0-2-7-16,1-4-132 0,-1-2-127 16,1 2-320-16</inkml:trace>
  <inkml:trace contextRef="#ctx0" brushRef="#br0" timeOffset="138471.72">27583 4987 746 0,'2'-4'173'0,"-2"-1"4"16,0 2-125-16,-2 0-16 0,4 2-10 15,-2 1-6-15,0-1-14 0,0 2-13 16,1 0-17-16,0 2-12 0,2 0-13 15,-1 6 17-15,2-1-146 0,-2 7-125 16,-1 5-303-16</inkml:trace>
  <inkml:trace contextRef="#ctx0" brushRef="#br0" timeOffset="138621.79">27537 5329 730 0,'-3'2'155'0,"2"3"0"16,-2-2-127-16,2 0-18 0,0 2-5 15,1 0-3-15,0 1-6 0,1 2-11 16,0-4-7-16,3 6-21 0,-1 0-112 16,0 2-121-16,3 2-293 0</inkml:trace>
  <inkml:trace contextRef="#ctx0" brushRef="#br0" timeOffset="138750.44">27543 5626 693 0,'1'3'164'0,"-1"-2"3"0,1-1-106 15,0 0-24-15,1 0-9 0,-1-1-9 16,0 1-11-16,2-2-17 0,2 0-20 16,1-2-141-16,1-1-139 0,0 2-350 15</inkml:trace>
  <inkml:trace contextRef="#ctx0" brushRef="#br0" timeOffset="139449.4">27259 6368 559 0,'-5'-4'145'0,"0"0"-3"0,5 3-4 15,6 1-122-15,4 1-14 0,6 3-3 16,4-2-2-16,5 1 1 0,7-1 3 15,5 0-1-15,0-4 1 0,1 1-1 16,0-1 1-16,-1-1 0 0,-4 2-1 16,-6-2 1-16,-6 2-1 0,-3 0 2 15,-9 0 2-15,-4 1 1 0,-2 0 0 16,-6 2-1-16,-3 2 1 0,-4 0 0 0,-1 2-1 16,-5 2-2-16,-3 5 0 0,-5 1 1 15,1 2 3-15,-2 3 1 0,1 2 2 16,-3 0 2-16,1 0 2 0,3-2 0 15,0 0 1-15,2-3-2 0,2-2-2 16,3-1-2-16,5-2-3 0,3 1-2 0,3 0-2 16,5 3-2-16,4 1-1 0,5 1 1 15,3-1 0-15,4 0 1 0,4-3 1 16,4-5 1-16,0-2 0 0,1-3-1 16,4-6-3-16,-2-2-5 0,1 0-9 15,-1-2-10-15,-1-3-4 0,1 3-136 16,-1-2-129-16,-5 4-317 0</inkml:trace>
  <inkml:trace contextRef="#ctx0" brushRef="#br0" timeOffset="139961.54">27910 6883 616 0,'3'-13'137'0,"-1"4"3"0,3 1-104 16,0 5-10-16,1-1-1 0,-1 1-1 15,0 2 0-15,0 1-2 0,-1 1-3 16,1 2-1-16,-2-1-4 0,1 5-3 0,0 1-2 15,-1 4-2-15,0 3-2 0,-2 2-1 16,-1 4 0-16,-1 1-1 16,0 2 1-16,-2-2-1 0,1-1-2 0,0-3 0 15,0-3-4-15,2-4-1 0,-1-4-2 16,1-2 0-16,0-1 1 0,-3-4 2 16,2 0 1-16,-3-2 3 0,-2-2 1 15,0-1 0-15,-4-1 0 0,-2 1-2 16,0-2-2-16,-3 2 0 0,-2 1-1 15,0 1 2-15,-2 2 0 0,2 2 2 0,0 3 0 16,1 4 1-16,2-1 1 0,2 3 0 16,4 1 0-16,4 4-1 0,4-1-1 15,3 2 1-15,6 2-1 0,3-1 0 16,5 1 1-16,3-3 0 0,1-2 0 16,2-3 1-16,-2-5-1 0,0-5-3 15,-2-3-5-15,-2-7-6 0,0-4-12 16,-2-3-13-16,-1-3-86 0,-2-2-42 0,-1 0-110 15,-2-5-234-15</inkml:trace>
  <inkml:trace contextRef="#ctx0" brushRef="#br0" timeOffset="140832.72">28257 3621 557 0,'-1'2'126'0,"1"-2"4"0,1 0-84 15,0 0-21-15,1 2-3 0,4-2 1 0,2 1 1 16,2 1 1-16,10 1-2 0,2 0 0 15,7 0-3-15,8-1-4 0,9 1-3 16,4-1-5-16,7 1-2 0,-1 2-6 16,3 1-4-16,-2 2-3 0,-8 0-2 15,-3 4-4-15,-8-2-1 0,-10 1 1 16,-6 0 2-16,-6-1 3 0,-7 5 2 0,-3 4 3 16,-6 2 1-16,-4 6 2 0,-2 6 1 15,0 6 0-15,-1 0 1 0,-1 4 0 16,2 4 0-16,1 6 1 0,4 4 1 15,1 6-1-15,4 8 2 0,-2 8 0 16,2 6 0-16,2 2 0 0,2 5 0 16,1 4-1-16,-2 1-1 0,0 2 1 15,-1-1-2-15,-1 0 0 0,0 6 0 16,-4-3 0-16,-2-3-1 0,-4-2 1 0,2-4-1 16,-1-1-1-16,0-2 1 0,-5-5-1 15,0-1 2-15,0-3 0 0,-1 0-1 16,-4-3 2-16,1 1 0 0,-1-3-1 15,1-7 1-15,-1-2-1 0,2-4-1 16,1-2 0-16,1-5 0 0,1-9-1 16,-1-3 0-16,2-5 1 0,-1-3-1 15,-1-4 2-15,1-6 0 0,-5-1 1 0,-2-1 3 16,-2-1 0-16,-5-1 1 0,-6 1 0 16,-1 0 0-16,-2 1-1 0,0-3-2 15,1 0-3-15,-5-1-8 0,1-2-14 16,3-1 9-16,-1-3-151 0,-4 1-134 15,3-3-339-15</inkml:trace>
  <inkml:trace contextRef="#ctx0" brushRef="#br0" timeOffset="160750.64">21306 9993 460 0,'6'0'102'0,"-3"-1"6"16,-1 0-67-16,-2 0-8 0,0 1 0 15,-2 0 0-15,-1-3-2 0,-3 2-1 0,-4 1-5 16,-5-1-7-16,-7 1-7 0,-5-1-7 15,-6 1-1-15,-5 2 0 0,-7-1 0 16,-3 1-1-16,0 1 0 0,2 1 0 16,-1 2-1-16,5-1 1 0,4-1-2 15,5 1 1-15,6-3-1 0,3-3 1 16,5-3-2-16,4-2-1 0,5-1-2 16,6-4-3-16,8-4-1 0,5 0-5 15,4 1-2-15,8 0-4 0,6 0-5 0,6 1-5 16,3 2-10-16,5 1-9 0,5 2-7 15,1 2 0-15,1 1 4 0,-4 0 5 16,-1 4 8-16,-5-1 13 0,-6 1 17 16,-8-1 17-16,-6 2 8 0,-5-1 17 15,-5 1 12-15,-4-2 2 0,-4-1-1 16,-6-1-3-16,-4 3-7 0,-6-1-5 16,-6 1-14-16,-8-1-11 0,-5 4-1 15,-7 0 2-15,-5 2 2 0,-1-2 2 0,0 2 1 16,-1-2 1-16,5 1-1 0,1-1-1 15,6 1-2-15,5-2-3 0,6 0-2 16,6-1-2-16,4-1-11 0,11 1-12 16,10-4-111-16,11-3-108 0,14-2-276 15</inkml:trace>
  <inkml:trace contextRef="#ctx0" brushRef="#br0" timeOffset="161112.88">21847 9914 559 0,'2'-21'120'0,"5"-2"1"0,5 6-98 15,2 1-12-15,7 5-5 0,3 0 0 16,4 5 0-16,5 5 0 0,0 6 0 16,2 5 2-16,-2 3 0 0,-2 6 0 15,-6 4 0-15,-4 3-1 0,-7 1-1 0,-7 0-1 16,-6-1-1-16,-7-2 0 0,-6-2 0 16,-9-2-1-16,-8-6 1 0,-5-6 3 15,-3-4 3-15,-1-5 2 0,0-6 3 16,3-6 1-16,4-6 0 0,6-3 0 15,7-3-3-15,9-4-5 0,10-4-11 16,9-1-12-16,11-1-135 0,11 2-126 16,7 5-325-16</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18T12:10:09.230"/>
    </inkml:context>
    <inkml:brush xml:id="br0">
      <inkml:brushProperty name="width" value="0.035" units="cm"/>
      <inkml:brushProperty name="height" value="0.035" units="cm"/>
      <inkml:brushProperty name="color" value="#E71224"/>
    </inkml:brush>
  </inkml:definitions>
  <inkml:trace contextRef="#ctx0" brushRef="#br0">1 0 24575</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18T12:10:15.205"/>
    </inkml:context>
    <inkml:brush xml:id="br0">
      <inkml:brushProperty name="width" value="0.035" units="cm"/>
      <inkml:brushProperty name="height" value="0.035" units="cm"/>
      <inkml:brushProperty name="color" value="#E71224"/>
    </inkml:brush>
  </inkml:definitions>
  <inkml:trace contextRef="#ctx0" brushRef="#br0">1 1 24575,'0'3'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18T12:10:16.372"/>
    </inkml:context>
    <inkml:brush xml:id="br0">
      <inkml:brushProperty name="width" value="0.035" units="cm"/>
      <inkml:brushProperty name="height" value="0.035" units="cm"/>
      <inkml:brushProperty name="color" value="#E71224"/>
    </inkml:brush>
  </inkml:definitions>
  <inkml:trace contextRef="#ctx0" brushRef="#br0">0 1 24575,'0'0'-8191</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18T12:10:18.821"/>
    </inkml:context>
    <inkml:brush xml:id="br0">
      <inkml:brushProperty name="width" value="0.035" units="cm"/>
      <inkml:brushProperty name="height" value="0.035" units="cm"/>
      <inkml:brushProperty name="color" value="#E71224"/>
    </inkml:brush>
  </inkml:definitions>
  <inkml:trace contextRef="#ctx0" brushRef="#br0">1 0 24575,'0'0'-8191</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18T12:10:09.230"/>
    </inkml:context>
    <inkml:brush xml:id="br0">
      <inkml:brushProperty name="width" value="0.035" units="cm"/>
      <inkml:brushProperty name="height" value="0.035" units="cm"/>
      <inkml:brushProperty name="color" value="#E71224"/>
    </inkml:brush>
  </inkml:definitions>
  <inkml:trace contextRef="#ctx0" brushRef="#br0">1 0 24575</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BC42371-B16F-40A3-AA68-E9CF6E1F927F}" type="datetimeFigureOut">
              <a:rPr lang="en-US" smtClean="0"/>
              <a:t>10/14/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43CF74D-2D66-4D22-8FC5-C4245FB75EA1}" type="slidenum">
              <a:rPr lang="en-US" smtClean="0"/>
              <a:t>‹#›</a:t>
            </a:fld>
            <a:endParaRPr lang="en-US"/>
          </a:p>
        </p:txBody>
      </p:sp>
    </p:spTree>
    <p:extLst>
      <p:ext uri="{BB962C8B-B14F-4D97-AF65-F5344CB8AC3E}">
        <p14:creationId xmlns:p14="http://schemas.microsoft.com/office/powerpoint/2010/main" val="133947333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43CF74D-2D66-4D22-8FC5-C4245FB75EA1}" type="slidenum">
              <a:rPr lang="en-US" smtClean="0"/>
              <a:t>0</a:t>
            </a:fld>
            <a:endParaRPr lang="en-US"/>
          </a:p>
        </p:txBody>
      </p:sp>
    </p:spTree>
    <p:extLst>
      <p:ext uri="{BB962C8B-B14F-4D97-AF65-F5344CB8AC3E}">
        <p14:creationId xmlns:p14="http://schemas.microsoft.com/office/powerpoint/2010/main" val="73615358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must add that the one-to-one correspondence between generative factor  </a:t>
            </a:r>
          </a:p>
          <a:p>
            <a:r>
              <a:rPr lang="en-US" dirty="0"/>
              <a:t>The equivariance between generative factor and </a:t>
            </a:r>
            <a:r>
              <a:rPr lang="fa-IR" dirty="0"/>
              <a:t> </a:t>
            </a:r>
          </a:p>
          <a:p>
            <a:r>
              <a:rPr lang="en-US" sz="1200" b="0" i="0" dirty="0">
                <a:solidFill>
                  <a:srgbClr val="374151"/>
                </a:solidFill>
                <a:effectLst/>
                <a:latin typeface="Söhne"/>
              </a:rPr>
              <a:t>(Bengio et al., 2013)</a:t>
            </a:r>
            <a:r>
              <a:rPr lang="en-US" sz="1200" dirty="0"/>
              <a:t>.</a:t>
            </a:r>
            <a:endParaRPr lang="en-US" dirty="0"/>
          </a:p>
        </p:txBody>
      </p:sp>
      <p:sp>
        <p:nvSpPr>
          <p:cNvPr id="4" name="Slide Number Placeholder 3"/>
          <p:cNvSpPr>
            <a:spLocks noGrp="1"/>
          </p:cNvSpPr>
          <p:nvPr>
            <p:ph type="sldNum" sz="quarter" idx="5"/>
          </p:nvPr>
        </p:nvSpPr>
        <p:spPr/>
        <p:txBody>
          <a:bodyPr/>
          <a:lstStyle/>
          <a:p>
            <a:fld id="{443CF74D-2D66-4D22-8FC5-C4245FB75EA1}" type="slidenum">
              <a:rPr lang="en-US" smtClean="0"/>
              <a:t>20</a:t>
            </a:fld>
            <a:endParaRPr lang="en-US"/>
          </a:p>
        </p:txBody>
      </p:sp>
    </p:spTree>
    <p:extLst>
      <p:ext uri="{BB962C8B-B14F-4D97-AF65-F5344CB8AC3E}">
        <p14:creationId xmlns:p14="http://schemas.microsoft.com/office/powerpoint/2010/main" val="31264529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ive an example about Generalization and Robustness in shape 3d dataset about classification of shape</a:t>
            </a:r>
            <a:r>
              <a:rPr lang="fa-IR" dirty="0"/>
              <a:t> </a:t>
            </a:r>
            <a:endParaRPr lang="en-US" dirty="0"/>
          </a:p>
        </p:txBody>
      </p:sp>
      <p:sp>
        <p:nvSpPr>
          <p:cNvPr id="4" name="Slide Number Placeholder 3"/>
          <p:cNvSpPr>
            <a:spLocks noGrp="1"/>
          </p:cNvSpPr>
          <p:nvPr>
            <p:ph type="sldNum" sz="quarter" idx="5"/>
          </p:nvPr>
        </p:nvSpPr>
        <p:spPr/>
        <p:txBody>
          <a:bodyPr/>
          <a:lstStyle/>
          <a:p>
            <a:fld id="{443CF74D-2D66-4D22-8FC5-C4245FB75EA1}" type="slidenum">
              <a:rPr lang="en-US" smtClean="0"/>
              <a:t>21</a:t>
            </a:fld>
            <a:endParaRPr lang="en-US"/>
          </a:p>
        </p:txBody>
      </p:sp>
    </p:spTree>
    <p:extLst>
      <p:ext uri="{BB962C8B-B14F-4D97-AF65-F5344CB8AC3E}">
        <p14:creationId xmlns:p14="http://schemas.microsoft.com/office/powerpoint/2010/main" val="414621708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43CF74D-2D66-4D22-8FC5-C4245FB75EA1}" type="slidenum">
              <a:rPr lang="en-US" smtClean="0"/>
              <a:t>22</a:t>
            </a:fld>
            <a:endParaRPr lang="en-US"/>
          </a:p>
        </p:txBody>
      </p:sp>
    </p:spTree>
    <p:extLst>
      <p:ext uri="{BB962C8B-B14F-4D97-AF65-F5344CB8AC3E}">
        <p14:creationId xmlns:p14="http://schemas.microsoft.com/office/powerpoint/2010/main" val="333356293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43CF74D-2D66-4D22-8FC5-C4245FB75EA1}" type="slidenum">
              <a:rPr lang="en-US" smtClean="0"/>
              <a:t>24</a:t>
            </a:fld>
            <a:endParaRPr lang="en-US"/>
          </a:p>
        </p:txBody>
      </p:sp>
    </p:spTree>
    <p:extLst>
      <p:ext uri="{BB962C8B-B14F-4D97-AF65-F5344CB8AC3E}">
        <p14:creationId xmlns:p14="http://schemas.microsoft.com/office/powerpoint/2010/main" val="305762257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43CF74D-2D66-4D22-8FC5-C4245FB75EA1}" type="slidenum">
              <a:rPr lang="en-US" smtClean="0"/>
              <a:t>25</a:t>
            </a:fld>
            <a:endParaRPr lang="en-US"/>
          </a:p>
        </p:txBody>
      </p:sp>
    </p:spTree>
    <p:extLst>
      <p:ext uri="{BB962C8B-B14F-4D97-AF65-F5344CB8AC3E}">
        <p14:creationId xmlns:p14="http://schemas.microsoft.com/office/powerpoint/2010/main" val="153533375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43CF74D-2D66-4D22-8FC5-C4245FB75EA1}" type="slidenum">
              <a:rPr lang="en-US" smtClean="0"/>
              <a:t>26</a:t>
            </a:fld>
            <a:endParaRPr lang="en-US"/>
          </a:p>
        </p:txBody>
      </p:sp>
    </p:spTree>
    <p:extLst>
      <p:ext uri="{BB962C8B-B14F-4D97-AF65-F5344CB8AC3E}">
        <p14:creationId xmlns:p14="http://schemas.microsoft.com/office/powerpoint/2010/main" val="351450184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43CF74D-2D66-4D22-8FC5-C4245FB75EA1}" type="slidenum">
              <a:rPr lang="en-US" smtClean="0"/>
              <a:t>27</a:t>
            </a:fld>
            <a:endParaRPr lang="en-US"/>
          </a:p>
        </p:txBody>
      </p:sp>
    </p:spTree>
    <p:extLst>
      <p:ext uri="{BB962C8B-B14F-4D97-AF65-F5344CB8AC3E}">
        <p14:creationId xmlns:p14="http://schemas.microsoft.com/office/powerpoint/2010/main" val="424324799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43CF74D-2D66-4D22-8FC5-C4245FB75EA1}" type="slidenum">
              <a:rPr lang="en-US" smtClean="0"/>
              <a:t>28</a:t>
            </a:fld>
            <a:endParaRPr lang="en-US"/>
          </a:p>
        </p:txBody>
      </p:sp>
    </p:spTree>
    <p:extLst>
      <p:ext uri="{BB962C8B-B14F-4D97-AF65-F5344CB8AC3E}">
        <p14:creationId xmlns:p14="http://schemas.microsoft.com/office/powerpoint/2010/main" val="139688680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43CF74D-2D66-4D22-8FC5-C4245FB75EA1}" type="slidenum">
              <a:rPr lang="en-US" smtClean="0"/>
              <a:t>29</a:t>
            </a:fld>
            <a:endParaRPr lang="en-US"/>
          </a:p>
        </p:txBody>
      </p:sp>
    </p:spTree>
    <p:extLst>
      <p:ext uri="{BB962C8B-B14F-4D97-AF65-F5344CB8AC3E}">
        <p14:creationId xmlns:p14="http://schemas.microsoft.com/office/powerpoint/2010/main" val="257283591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43CF74D-2D66-4D22-8FC5-C4245FB75EA1}" type="slidenum">
              <a:rPr lang="en-US" smtClean="0"/>
              <a:t>31</a:t>
            </a:fld>
            <a:endParaRPr lang="en-US"/>
          </a:p>
        </p:txBody>
      </p:sp>
    </p:spTree>
    <p:extLst>
      <p:ext uri="{BB962C8B-B14F-4D97-AF65-F5344CB8AC3E}">
        <p14:creationId xmlns:p14="http://schemas.microsoft.com/office/powerpoint/2010/main" val="161297262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43CF74D-2D66-4D22-8FC5-C4245FB75EA1}" type="slidenum">
              <a:rPr lang="en-US" smtClean="0"/>
              <a:t>2</a:t>
            </a:fld>
            <a:endParaRPr lang="en-US"/>
          </a:p>
        </p:txBody>
      </p:sp>
    </p:spTree>
    <p:extLst>
      <p:ext uri="{BB962C8B-B14F-4D97-AF65-F5344CB8AC3E}">
        <p14:creationId xmlns:p14="http://schemas.microsoft.com/office/powerpoint/2010/main" val="15072217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43CF74D-2D66-4D22-8FC5-C4245FB75EA1}" type="slidenum">
              <a:rPr lang="en-US" smtClean="0"/>
              <a:t>4</a:t>
            </a:fld>
            <a:endParaRPr lang="en-US"/>
          </a:p>
        </p:txBody>
      </p:sp>
    </p:spTree>
    <p:extLst>
      <p:ext uri="{BB962C8B-B14F-4D97-AF65-F5344CB8AC3E}">
        <p14:creationId xmlns:p14="http://schemas.microsoft.com/office/powerpoint/2010/main" val="1397139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43CF74D-2D66-4D22-8FC5-C4245FB75EA1}" type="slidenum">
              <a:rPr lang="en-US" smtClean="0"/>
              <a:t>7</a:t>
            </a:fld>
            <a:endParaRPr lang="en-US"/>
          </a:p>
        </p:txBody>
      </p:sp>
    </p:spTree>
    <p:extLst>
      <p:ext uri="{BB962C8B-B14F-4D97-AF65-F5344CB8AC3E}">
        <p14:creationId xmlns:p14="http://schemas.microsoft.com/office/powerpoint/2010/main" val="365696400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1236A8B-77E2-3497-07BE-5B3BED1733C9}"/>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2584E56F-E299-AB53-4151-9656258F088F}"/>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C849BCD8-0B0B-96C9-1F39-240B2839F293}"/>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733EC30B-3609-E1C0-B12E-A844BB47248C}"/>
              </a:ext>
            </a:extLst>
          </p:cNvPr>
          <p:cNvSpPr>
            <a:spLocks noGrp="1"/>
          </p:cNvSpPr>
          <p:nvPr>
            <p:ph type="sldNum" sz="quarter" idx="5"/>
          </p:nvPr>
        </p:nvSpPr>
        <p:spPr/>
        <p:txBody>
          <a:bodyPr/>
          <a:lstStyle/>
          <a:p>
            <a:fld id="{443CF74D-2D66-4D22-8FC5-C4245FB75EA1}" type="slidenum">
              <a:rPr lang="en-US" smtClean="0"/>
              <a:t>8</a:t>
            </a:fld>
            <a:endParaRPr lang="en-US"/>
          </a:p>
        </p:txBody>
      </p:sp>
    </p:spTree>
    <p:extLst>
      <p:ext uri="{BB962C8B-B14F-4D97-AF65-F5344CB8AC3E}">
        <p14:creationId xmlns:p14="http://schemas.microsoft.com/office/powerpoint/2010/main" val="102451171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EBFD70B-F111-5FCA-50FC-1C709D15BFFD}"/>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C4F7A8C-DF03-1ED3-CA91-B14E5063AD3C}"/>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B4E745D3-8D7C-7F1D-D815-DBEAA9ABBAC1}"/>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627F076A-AB73-FC3A-CF90-EBFC98AA7357}"/>
              </a:ext>
            </a:extLst>
          </p:cNvPr>
          <p:cNvSpPr>
            <a:spLocks noGrp="1"/>
          </p:cNvSpPr>
          <p:nvPr>
            <p:ph type="sldNum" sz="quarter" idx="5"/>
          </p:nvPr>
        </p:nvSpPr>
        <p:spPr/>
        <p:txBody>
          <a:bodyPr/>
          <a:lstStyle/>
          <a:p>
            <a:fld id="{443CF74D-2D66-4D22-8FC5-C4245FB75EA1}" type="slidenum">
              <a:rPr lang="en-US" smtClean="0"/>
              <a:t>9</a:t>
            </a:fld>
            <a:endParaRPr lang="en-US"/>
          </a:p>
        </p:txBody>
      </p:sp>
    </p:spTree>
    <p:extLst>
      <p:ext uri="{BB962C8B-B14F-4D97-AF65-F5344CB8AC3E}">
        <p14:creationId xmlns:p14="http://schemas.microsoft.com/office/powerpoint/2010/main" val="25622045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43CF74D-2D66-4D22-8FC5-C4245FB75EA1}" type="slidenum">
              <a:rPr lang="en-US" smtClean="0"/>
              <a:t>10</a:t>
            </a:fld>
            <a:endParaRPr lang="en-US"/>
          </a:p>
        </p:txBody>
      </p:sp>
    </p:spTree>
    <p:extLst>
      <p:ext uri="{BB962C8B-B14F-4D97-AF65-F5344CB8AC3E}">
        <p14:creationId xmlns:p14="http://schemas.microsoft.com/office/powerpoint/2010/main" val="6866957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43CF74D-2D66-4D22-8FC5-C4245FB75EA1}" type="slidenum">
              <a:rPr lang="en-US" smtClean="0"/>
              <a:t>11</a:t>
            </a:fld>
            <a:endParaRPr lang="en-US"/>
          </a:p>
        </p:txBody>
      </p:sp>
    </p:spTree>
    <p:extLst>
      <p:ext uri="{BB962C8B-B14F-4D97-AF65-F5344CB8AC3E}">
        <p14:creationId xmlns:p14="http://schemas.microsoft.com/office/powerpoint/2010/main" val="9965349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dd in sample image to show each feature in in</a:t>
            </a:r>
          </a:p>
        </p:txBody>
      </p:sp>
      <p:sp>
        <p:nvSpPr>
          <p:cNvPr id="4" name="Slide Number Placeholder 3"/>
          <p:cNvSpPr>
            <a:spLocks noGrp="1"/>
          </p:cNvSpPr>
          <p:nvPr>
            <p:ph type="sldNum" sz="quarter" idx="5"/>
          </p:nvPr>
        </p:nvSpPr>
        <p:spPr/>
        <p:txBody>
          <a:bodyPr/>
          <a:lstStyle/>
          <a:p>
            <a:fld id="{443CF74D-2D66-4D22-8FC5-C4245FB75EA1}" type="slidenum">
              <a:rPr lang="en-US" smtClean="0"/>
              <a:t>19</a:t>
            </a:fld>
            <a:endParaRPr lang="en-US"/>
          </a:p>
        </p:txBody>
      </p:sp>
    </p:spTree>
    <p:extLst>
      <p:ext uri="{BB962C8B-B14F-4D97-AF65-F5344CB8AC3E}">
        <p14:creationId xmlns:p14="http://schemas.microsoft.com/office/powerpoint/2010/main" val="181759564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015217-4F62-7BE5-B41F-D7BED10CEE83}"/>
              </a:ext>
            </a:extLst>
          </p:cNvPr>
          <p:cNvSpPr>
            <a:spLocks noGrp="1"/>
          </p:cNvSpPr>
          <p:nvPr>
            <p:ph type="ctrTitle"/>
          </p:nvPr>
        </p:nvSpPr>
        <p:spPr>
          <a:xfrm>
            <a:off x="1524000" y="1122363"/>
            <a:ext cx="9144000" cy="2387600"/>
          </a:xfrm>
        </p:spPr>
        <p:txBody>
          <a:bodyPr anchor="b"/>
          <a:lstStyle>
            <a:lvl1pPr algn="ctr">
              <a:defRPr sz="6000"/>
            </a:lvl1pPr>
          </a:lstStyle>
          <a:p>
            <a:r>
              <a:rPr lang="en-US" dirty="0"/>
              <a:t>Click to edit Master title style</a:t>
            </a:r>
          </a:p>
        </p:txBody>
      </p:sp>
      <p:sp>
        <p:nvSpPr>
          <p:cNvPr id="3" name="Subtitle 2">
            <a:extLst>
              <a:ext uri="{FF2B5EF4-FFF2-40B4-BE49-F238E27FC236}">
                <a16:creationId xmlns:a16="http://schemas.microsoft.com/office/drawing/2014/main" id="{FB25BE8D-3C3D-88E9-2A7A-EC8742F43BCE}"/>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D368C5E7-0B0D-8F63-B733-14E0D41840F3}"/>
              </a:ext>
            </a:extLst>
          </p:cNvPr>
          <p:cNvSpPr>
            <a:spLocks noGrp="1"/>
          </p:cNvSpPr>
          <p:nvPr>
            <p:ph type="dt" sz="half" idx="10"/>
          </p:nvPr>
        </p:nvSpPr>
        <p:spPr/>
        <p:txBody>
          <a:bodyPr/>
          <a:lstStyle/>
          <a:p>
            <a:fld id="{EDA00174-7FE6-4B7C-97A4-0AD59841D0CB}" type="datetime1">
              <a:rPr lang="en-US" smtClean="0"/>
              <a:t>10/14/2024</a:t>
            </a:fld>
            <a:endParaRPr lang="en-US"/>
          </a:p>
        </p:txBody>
      </p:sp>
      <p:sp>
        <p:nvSpPr>
          <p:cNvPr id="5" name="Footer Placeholder 4">
            <a:extLst>
              <a:ext uri="{FF2B5EF4-FFF2-40B4-BE49-F238E27FC236}">
                <a16:creationId xmlns:a16="http://schemas.microsoft.com/office/drawing/2014/main" id="{BDEF8CF1-9F05-CEB2-FFF0-86A7D906FEA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782D84B-4ADD-95CF-FA57-0B3CED44CBF4}"/>
              </a:ext>
            </a:extLst>
          </p:cNvPr>
          <p:cNvSpPr>
            <a:spLocks noGrp="1"/>
          </p:cNvSpPr>
          <p:nvPr>
            <p:ph type="sldNum" sz="quarter" idx="12"/>
          </p:nvPr>
        </p:nvSpPr>
        <p:spPr>
          <a:xfrm>
            <a:off x="10668000" y="6356349"/>
            <a:ext cx="505691" cy="365125"/>
          </a:xfrm>
          <a:noFill/>
          <a:ln>
            <a:noFill/>
          </a:ln>
        </p:spPr>
        <p:style>
          <a:lnRef idx="0">
            <a:scrgbClr r="0" g="0" b="0"/>
          </a:lnRef>
          <a:fillRef idx="0">
            <a:scrgbClr r="0" g="0" b="0"/>
          </a:fillRef>
          <a:effectRef idx="0">
            <a:scrgbClr r="0" g="0" b="0"/>
          </a:effectRef>
          <a:fontRef idx="minor">
            <a:schemeClr val="dk1"/>
          </a:fontRef>
        </p:style>
        <p:txBody>
          <a:bodyPr/>
          <a:lstStyle>
            <a:lvl1pPr>
              <a:defRPr sz="2000"/>
            </a:lvl1pPr>
          </a:lstStyle>
          <a:p>
            <a:fld id="{3DAEAE60-75C4-48E9-91BF-D40A5DA4F038}" type="slidenum">
              <a:rPr lang="en-US" smtClean="0"/>
              <a:pPr/>
              <a:t>‹#›</a:t>
            </a:fld>
            <a:endParaRPr lang="en-US" dirty="0"/>
          </a:p>
        </p:txBody>
      </p:sp>
    </p:spTree>
    <p:extLst>
      <p:ext uri="{BB962C8B-B14F-4D97-AF65-F5344CB8AC3E}">
        <p14:creationId xmlns:p14="http://schemas.microsoft.com/office/powerpoint/2010/main" val="24962510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E821A4-197B-F519-21F7-25154EAEAFF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C49890A0-83F7-C012-93B9-9E3D57B38076}"/>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B2620A9-E257-A32E-137D-0E81F90D6E2F}"/>
              </a:ext>
            </a:extLst>
          </p:cNvPr>
          <p:cNvSpPr>
            <a:spLocks noGrp="1"/>
          </p:cNvSpPr>
          <p:nvPr>
            <p:ph type="dt" sz="half" idx="10"/>
          </p:nvPr>
        </p:nvSpPr>
        <p:spPr/>
        <p:txBody>
          <a:bodyPr/>
          <a:lstStyle/>
          <a:p>
            <a:fld id="{D32143D6-3249-4814-8CF6-12020B498138}" type="datetime1">
              <a:rPr lang="en-US" smtClean="0"/>
              <a:t>10/14/2024</a:t>
            </a:fld>
            <a:endParaRPr lang="en-US"/>
          </a:p>
        </p:txBody>
      </p:sp>
      <p:sp>
        <p:nvSpPr>
          <p:cNvPr id="5" name="Footer Placeholder 4">
            <a:extLst>
              <a:ext uri="{FF2B5EF4-FFF2-40B4-BE49-F238E27FC236}">
                <a16:creationId xmlns:a16="http://schemas.microsoft.com/office/drawing/2014/main" id="{09CD4030-61CF-622E-13B7-F8FDF259EC4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2F959A1-E9F6-DB27-9DCD-DDE7CA652518}"/>
              </a:ext>
            </a:extLst>
          </p:cNvPr>
          <p:cNvSpPr>
            <a:spLocks noGrp="1"/>
          </p:cNvSpPr>
          <p:nvPr>
            <p:ph type="sldNum" sz="quarter" idx="12"/>
          </p:nvPr>
        </p:nvSpPr>
        <p:spPr/>
        <p:txBody>
          <a:bodyPr/>
          <a:lstStyle/>
          <a:p>
            <a:fld id="{3DAEAE60-75C4-48E9-91BF-D40A5DA4F038}" type="slidenum">
              <a:rPr lang="en-US" smtClean="0"/>
              <a:t>‹#›</a:t>
            </a:fld>
            <a:endParaRPr lang="en-US"/>
          </a:p>
        </p:txBody>
      </p:sp>
    </p:spTree>
    <p:extLst>
      <p:ext uri="{BB962C8B-B14F-4D97-AF65-F5344CB8AC3E}">
        <p14:creationId xmlns:p14="http://schemas.microsoft.com/office/powerpoint/2010/main" val="298321009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567E62B-4BB1-404D-754E-21E6C3894141}"/>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CC63C8D7-1306-3AD7-F650-02964562A699}"/>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CBA58C3-C2AD-74D3-1086-F1C17F3E0041}"/>
              </a:ext>
            </a:extLst>
          </p:cNvPr>
          <p:cNvSpPr>
            <a:spLocks noGrp="1"/>
          </p:cNvSpPr>
          <p:nvPr>
            <p:ph type="dt" sz="half" idx="10"/>
          </p:nvPr>
        </p:nvSpPr>
        <p:spPr/>
        <p:txBody>
          <a:bodyPr/>
          <a:lstStyle/>
          <a:p>
            <a:fld id="{C89B1AD1-3ECD-489B-87D9-1D1E7D2BB9E9}" type="datetime1">
              <a:rPr lang="en-US" smtClean="0"/>
              <a:t>10/14/2024</a:t>
            </a:fld>
            <a:endParaRPr lang="en-US"/>
          </a:p>
        </p:txBody>
      </p:sp>
      <p:sp>
        <p:nvSpPr>
          <p:cNvPr id="5" name="Footer Placeholder 4">
            <a:extLst>
              <a:ext uri="{FF2B5EF4-FFF2-40B4-BE49-F238E27FC236}">
                <a16:creationId xmlns:a16="http://schemas.microsoft.com/office/drawing/2014/main" id="{575AC542-6A3D-AF5D-E735-26436204ED1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F4C0CC4-F08E-D0A6-99C6-BA88FF20F2FF}"/>
              </a:ext>
            </a:extLst>
          </p:cNvPr>
          <p:cNvSpPr>
            <a:spLocks noGrp="1"/>
          </p:cNvSpPr>
          <p:nvPr>
            <p:ph type="sldNum" sz="quarter" idx="12"/>
          </p:nvPr>
        </p:nvSpPr>
        <p:spPr/>
        <p:txBody>
          <a:bodyPr/>
          <a:lstStyle/>
          <a:p>
            <a:fld id="{3DAEAE60-75C4-48E9-91BF-D40A5DA4F038}" type="slidenum">
              <a:rPr lang="en-US" smtClean="0"/>
              <a:t>‹#›</a:t>
            </a:fld>
            <a:endParaRPr lang="en-US"/>
          </a:p>
        </p:txBody>
      </p:sp>
    </p:spTree>
    <p:extLst>
      <p:ext uri="{BB962C8B-B14F-4D97-AF65-F5344CB8AC3E}">
        <p14:creationId xmlns:p14="http://schemas.microsoft.com/office/powerpoint/2010/main" val="24739920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146E08-0A52-C8D9-6E06-324A0AFD9A9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5A9241F-1CCE-FF78-928F-6D15355B68ED}"/>
              </a:ext>
            </a:extLst>
          </p:cNvPr>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E61E011A-C6A5-5E73-FFA2-383C9C174E1B}"/>
              </a:ext>
            </a:extLst>
          </p:cNvPr>
          <p:cNvSpPr>
            <a:spLocks noGrp="1"/>
          </p:cNvSpPr>
          <p:nvPr>
            <p:ph type="dt" sz="half" idx="10"/>
          </p:nvPr>
        </p:nvSpPr>
        <p:spPr/>
        <p:txBody>
          <a:bodyPr/>
          <a:lstStyle/>
          <a:p>
            <a:fld id="{615DE0F1-D5BA-4666-9A86-FA47C96726B6}" type="datetime1">
              <a:rPr lang="en-US" smtClean="0"/>
              <a:t>10/14/2024</a:t>
            </a:fld>
            <a:endParaRPr lang="en-US"/>
          </a:p>
        </p:txBody>
      </p:sp>
      <p:sp>
        <p:nvSpPr>
          <p:cNvPr id="5" name="Footer Placeholder 4">
            <a:extLst>
              <a:ext uri="{FF2B5EF4-FFF2-40B4-BE49-F238E27FC236}">
                <a16:creationId xmlns:a16="http://schemas.microsoft.com/office/drawing/2014/main" id="{4EE636B5-1160-560A-CCB9-951E795DC0A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85C1A3A-A619-C631-B198-394A934897E1}"/>
              </a:ext>
            </a:extLst>
          </p:cNvPr>
          <p:cNvSpPr>
            <a:spLocks noGrp="1"/>
          </p:cNvSpPr>
          <p:nvPr>
            <p:ph type="sldNum" sz="quarter" idx="12"/>
          </p:nvPr>
        </p:nvSpPr>
        <p:spPr>
          <a:xfrm>
            <a:off x="10687792" y="6356350"/>
            <a:ext cx="666007" cy="365125"/>
          </a:xfrm>
          <a:noFill/>
          <a:ln>
            <a:noFill/>
          </a:ln>
        </p:spPr>
        <p:style>
          <a:lnRef idx="0">
            <a:scrgbClr r="0" g="0" b="0"/>
          </a:lnRef>
          <a:fillRef idx="0">
            <a:scrgbClr r="0" g="0" b="0"/>
          </a:fillRef>
          <a:effectRef idx="0">
            <a:scrgbClr r="0" g="0" b="0"/>
          </a:effectRef>
          <a:fontRef idx="minor">
            <a:schemeClr val="dk1"/>
          </a:fontRef>
        </p:style>
        <p:txBody>
          <a:bodyPr/>
          <a:lstStyle>
            <a:lvl1pPr>
              <a:defRPr sz="2000"/>
            </a:lvl1pPr>
          </a:lstStyle>
          <a:p>
            <a:fld id="{3DAEAE60-75C4-48E9-91BF-D40A5DA4F038}" type="slidenum">
              <a:rPr lang="en-US" smtClean="0"/>
              <a:pPr/>
              <a:t>‹#›</a:t>
            </a:fld>
            <a:endParaRPr lang="en-US" dirty="0"/>
          </a:p>
        </p:txBody>
      </p:sp>
    </p:spTree>
    <p:extLst>
      <p:ext uri="{BB962C8B-B14F-4D97-AF65-F5344CB8AC3E}">
        <p14:creationId xmlns:p14="http://schemas.microsoft.com/office/powerpoint/2010/main" val="3251030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76C7BC-458C-E56C-217F-D99808AF89B1}"/>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FBE90B2C-1A8D-8BFF-41E1-BCC7BCDD3A0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9BCDC870-50D7-69B9-B7EC-8C62EAA0783C}"/>
              </a:ext>
            </a:extLst>
          </p:cNvPr>
          <p:cNvSpPr>
            <a:spLocks noGrp="1"/>
          </p:cNvSpPr>
          <p:nvPr>
            <p:ph type="dt" sz="half" idx="10"/>
          </p:nvPr>
        </p:nvSpPr>
        <p:spPr/>
        <p:txBody>
          <a:bodyPr/>
          <a:lstStyle/>
          <a:p>
            <a:fld id="{C63E1F6B-04C4-4D24-B2A8-5923E0F357D8}" type="datetime1">
              <a:rPr lang="en-US" smtClean="0"/>
              <a:t>10/14/2024</a:t>
            </a:fld>
            <a:endParaRPr lang="en-US"/>
          </a:p>
        </p:txBody>
      </p:sp>
      <p:sp>
        <p:nvSpPr>
          <p:cNvPr id="5" name="Footer Placeholder 4">
            <a:extLst>
              <a:ext uri="{FF2B5EF4-FFF2-40B4-BE49-F238E27FC236}">
                <a16:creationId xmlns:a16="http://schemas.microsoft.com/office/drawing/2014/main" id="{F18DC09A-AC26-53E2-6F96-AD26B731BC4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619C541-78F1-3C10-126C-5C606F62D86E}"/>
              </a:ext>
            </a:extLst>
          </p:cNvPr>
          <p:cNvSpPr>
            <a:spLocks noGrp="1"/>
          </p:cNvSpPr>
          <p:nvPr>
            <p:ph type="sldNum" sz="quarter" idx="12"/>
          </p:nvPr>
        </p:nvSpPr>
        <p:spPr/>
        <p:txBody>
          <a:bodyPr/>
          <a:lstStyle/>
          <a:p>
            <a:fld id="{3DAEAE60-75C4-48E9-91BF-D40A5DA4F038}" type="slidenum">
              <a:rPr lang="en-US" smtClean="0"/>
              <a:t>‹#›</a:t>
            </a:fld>
            <a:endParaRPr lang="en-US"/>
          </a:p>
        </p:txBody>
      </p:sp>
    </p:spTree>
    <p:extLst>
      <p:ext uri="{BB962C8B-B14F-4D97-AF65-F5344CB8AC3E}">
        <p14:creationId xmlns:p14="http://schemas.microsoft.com/office/powerpoint/2010/main" val="7610927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4BAE54-3A2D-2AE6-B413-3C6384AD2D4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D171B73-DDEA-6C39-46CB-34BC6E543EE0}"/>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0270C13-1976-B571-3AF9-CBA675826B7B}"/>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AFC17DBE-9E38-4A29-D93D-97F28242FAB9}"/>
              </a:ext>
            </a:extLst>
          </p:cNvPr>
          <p:cNvSpPr>
            <a:spLocks noGrp="1"/>
          </p:cNvSpPr>
          <p:nvPr>
            <p:ph type="dt" sz="half" idx="10"/>
          </p:nvPr>
        </p:nvSpPr>
        <p:spPr/>
        <p:txBody>
          <a:bodyPr/>
          <a:lstStyle/>
          <a:p>
            <a:fld id="{B630389A-70BD-486F-977B-C100AD3309C2}" type="datetime1">
              <a:rPr lang="en-US" smtClean="0"/>
              <a:t>10/14/2024</a:t>
            </a:fld>
            <a:endParaRPr lang="en-US"/>
          </a:p>
        </p:txBody>
      </p:sp>
      <p:sp>
        <p:nvSpPr>
          <p:cNvPr id="6" name="Footer Placeholder 5">
            <a:extLst>
              <a:ext uri="{FF2B5EF4-FFF2-40B4-BE49-F238E27FC236}">
                <a16:creationId xmlns:a16="http://schemas.microsoft.com/office/drawing/2014/main" id="{1537E09B-F551-F781-9081-EA6FA24AAFF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DAEAC6A-1BAA-F65D-88D8-D93F404169F7}"/>
              </a:ext>
            </a:extLst>
          </p:cNvPr>
          <p:cNvSpPr>
            <a:spLocks noGrp="1"/>
          </p:cNvSpPr>
          <p:nvPr>
            <p:ph type="sldNum" sz="quarter" idx="12"/>
          </p:nvPr>
        </p:nvSpPr>
        <p:spPr/>
        <p:txBody>
          <a:bodyPr/>
          <a:lstStyle/>
          <a:p>
            <a:fld id="{3DAEAE60-75C4-48E9-91BF-D40A5DA4F038}" type="slidenum">
              <a:rPr lang="en-US" smtClean="0"/>
              <a:t>‹#›</a:t>
            </a:fld>
            <a:endParaRPr lang="en-US"/>
          </a:p>
        </p:txBody>
      </p:sp>
    </p:spTree>
    <p:extLst>
      <p:ext uri="{BB962C8B-B14F-4D97-AF65-F5344CB8AC3E}">
        <p14:creationId xmlns:p14="http://schemas.microsoft.com/office/powerpoint/2010/main" val="385416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C35616-9E70-7205-1C57-F8D3255DD42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3393B106-D6FC-1FD8-A0B8-A755DE832ECE}"/>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A55901F-98D1-BD96-259A-30933D9D4C42}"/>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ABABED84-93CA-53AE-E090-BD7720039DF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A0E0DDAD-83C5-5B3E-C1A7-DCE4DA484AE5}"/>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15FB3188-7961-3400-A2BB-654CFAF26878}"/>
              </a:ext>
            </a:extLst>
          </p:cNvPr>
          <p:cNvSpPr>
            <a:spLocks noGrp="1"/>
          </p:cNvSpPr>
          <p:nvPr>
            <p:ph type="dt" sz="half" idx="10"/>
          </p:nvPr>
        </p:nvSpPr>
        <p:spPr/>
        <p:txBody>
          <a:bodyPr/>
          <a:lstStyle/>
          <a:p>
            <a:fld id="{D760BC00-FCAC-4F26-8473-5CECE6BDBCA3}" type="datetime1">
              <a:rPr lang="en-US" smtClean="0"/>
              <a:t>10/14/2024</a:t>
            </a:fld>
            <a:endParaRPr lang="en-US"/>
          </a:p>
        </p:txBody>
      </p:sp>
      <p:sp>
        <p:nvSpPr>
          <p:cNvPr id="8" name="Footer Placeholder 7">
            <a:extLst>
              <a:ext uri="{FF2B5EF4-FFF2-40B4-BE49-F238E27FC236}">
                <a16:creationId xmlns:a16="http://schemas.microsoft.com/office/drawing/2014/main" id="{103D2FA0-B583-5561-92EE-00DD6D11228C}"/>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99BF6F7F-2D59-5589-3D1D-26E5FF744A73}"/>
              </a:ext>
            </a:extLst>
          </p:cNvPr>
          <p:cNvSpPr>
            <a:spLocks noGrp="1"/>
          </p:cNvSpPr>
          <p:nvPr>
            <p:ph type="sldNum" sz="quarter" idx="12"/>
          </p:nvPr>
        </p:nvSpPr>
        <p:spPr/>
        <p:txBody>
          <a:bodyPr/>
          <a:lstStyle/>
          <a:p>
            <a:fld id="{3DAEAE60-75C4-48E9-91BF-D40A5DA4F038}" type="slidenum">
              <a:rPr lang="en-US" smtClean="0"/>
              <a:t>‹#›</a:t>
            </a:fld>
            <a:endParaRPr lang="en-US"/>
          </a:p>
        </p:txBody>
      </p:sp>
    </p:spTree>
    <p:extLst>
      <p:ext uri="{BB962C8B-B14F-4D97-AF65-F5344CB8AC3E}">
        <p14:creationId xmlns:p14="http://schemas.microsoft.com/office/powerpoint/2010/main" val="31271045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E446D0-7302-D0EB-C4F6-43B57DA0BD29}"/>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FCA8946C-FCF5-19B4-17A8-722666034EC6}"/>
              </a:ext>
            </a:extLst>
          </p:cNvPr>
          <p:cNvSpPr>
            <a:spLocks noGrp="1"/>
          </p:cNvSpPr>
          <p:nvPr>
            <p:ph type="dt" sz="half" idx="10"/>
          </p:nvPr>
        </p:nvSpPr>
        <p:spPr/>
        <p:txBody>
          <a:bodyPr/>
          <a:lstStyle/>
          <a:p>
            <a:fld id="{22BE0C02-3AB8-4FB1-8898-895B821ADBA7}" type="datetime1">
              <a:rPr lang="en-US" smtClean="0"/>
              <a:t>10/14/2024</a:t>
            </a:fld>
            <a:endParaRPr lang="en-US"/>
          </a:p>
        </p:txBody>
      </p:sp>
      <p:sp>
        <p:nvSpPr>
          <p:cNvPr id="4" name="Footer Placeholder 3">
            <a:extLst>
              <a:ext uri="{FF2B5EF4-FFF2-40B4-BE49-F238E27FC236}">
                <a16:creationId xmlns:a16="http://schemas.microsoft.com/office/drawing/2014/main" id="{6DE252F2-A1B1-27A2-D839-EF02B2C5771E}"/>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4C358F21-B2DD-7640-891C-897A66FF1C6B}"/>
              </a:ext>
            </a:extLst>
          </p:cNvPr>
          <p:cNvSpPr>
            <a:spLocks noGrp="1"/>
          </p:cNvSpPr>
          <p:nvPr>
            <p:ph type="sldNum" sz="quarter" idx="12"/>
          </p:nvPr>
        </p:nvSpPr>
        <p:spPr/>
        <p:txBody>
          <a:bodyPr/>
          <a:lstStyle/>
          <a:p>
            <a:fld id="{3DAEAE60-75C4-48E9-91BF-D40A5DA4F038}" type="slidenum">
              <a:rPr lang="en-US" smtClean="0"/>
              <a:t>‹#›</a:t>
            </a:fld>
            <a:endParaRPr lang="en-US"/>
          </a:p>
        </p:txBody>
      </p:sp>
    </p:spTree>
    <p:extLst>
      <p:ext uri="{BB962C8B-B14F-4D97-AF65-F5344CB8AC3E}">
        <p14:creationId xmlns:p14="http://schemas.microsoft.com/office/powerpoint/2010/main" val="25396103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7960D08-AAA9-102C-B79E-210B1127C12F}"/>
              </a:ext>
            </a:extLst>
          </p:cNvPr>
          <p:cNvSpPr>
            <a:spLocks noGrp="1"/>
          </p:cNvSpPr>
          <p:nvPr>
            <p:ph type="dt" sz="half" idx="10"/>
          </p:nvPr>
        </p:nvSpPr>
        <p:spPr/>
        <p:txBody>
          <a:bodyPr/>
          <a:lstStyle/>
          <a:p>
            <a:fld id="{6A20D940-9636-4B60-9E92-70654A07CB58}" type="datetime1">
              <a:rPr lang="en-US" smtClean="0"/>
              <a:t>10/14/2024</a:t>
            </a:fld>
            <a:endParaRPr lang="en-US"/>
          </a:p>
        </p:txBody>
      </p:sp>
      <p:sp>
        <p:nvSpPr>
          <p:cNvPr id="3" name="Footer Placeholder 2">
            <a:extLst>
              <a:ext uri="{FF2B5EF4-FFF2-40B4-BE49-F238E27FC236}">
                <a16:creationId xmlns:a16="http://schemas.microsoft.com/office/drawing/2014/main" id="{07666BC5-0DA2-D8F3-7127-972BB42747B9}"/>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B05F374E-D282-9270-1478-06160CA88428}"/>
              </a:ext>
            </a:extLst>
          </p:cNvPr>
          <p:cNvSpPr>
            <a:spLocks noGrp="1"/>
          </p:cNvSpPr>
          <p:nvPr>
            <p:ph type="sldNum" sz="quarter" idx="12"/>
          </p:nvPr>
        </p:nvSpPr>
        <p:spPr>
          <a:xfrm>
            <a:off x="10794670" y="6356350"/>
            <a:ext cx="559129" cy="365125"/>
          </a:xfrm>
        </p:spPr>
        <p:txBody>
          <a:bodyPr/>
          <a:lstStyle>
            <a:lvl1pPr>
              <a:defRPr sz="2000"/>
            </a:lvl1pPr>
          </a:lstStyle>
          <a:p>
            <a:fld id="{3DAEAE60-75C4-48E9-91BF-D40A5DA4F038}" type="slidenum">
              <a:rPr lang="en-US" smtClean="0"/>
              <a:pPr/>
              <a:t>‹#›</a:t>
            </a:fld>
            <a:endParaRPr lang="en-US" dirty="0"/>
          </a:p>
        </p:txBody>
      </p:sp>
    </p:spTree>
    <p:extLst>
      <p:ext uri="{BB962C8B-B14F-4D97-AF65-F5344CB8AC3E}">
        <p14:creationId xmlns:p14="http://schemas.microsoft.com/office/powerpoint/2010/main" val="16816649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F57A1B-1B2B-DD12-3B73-A059D19F2DB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3FB474C2-BA16-641D-66B4-59879F07BB3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878829D-54C4-F138-E29E-82A6013F0DF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10DADD2-231C-93AE-E692-A760A8330576}"/>
              </a:ext>
            </a:extLst>
          </p:cNvPr>
          <p:cNvSpPr>
            <a:spLocks noGrp="1"/>
          </p:cNvSpPr>
          <p:nvPr>
            <p:ph type="dt" sz="half" idx="10"/>
          </p:nvPr>
        </p:nvSpPr>
        <p:spPr/>
        <p:txBody>
          <a:bodyPr/>
          <a:lstStyle/>
          <a:p>
            <a:fld id="{B52C37B0-4ADF-482E-A988-DA52FF20F834}" type="datetime1">
              <a:rPr lang="en-US" smtClean="0"/>
              <a:t>10/14/2024</a:t>
            </a:fld>
            <a:endParaRPr lang="en-US"/>
          </a:p>
        </p:txBody>
      </p:sp>
      <p:sp>
        <p:nvSpPr>
          <p:cNvPr id="6" name="Footer Placeholder 5">
            <a:extLst>
              <a:ext uri="{FF2B5EF4-FFF2-40B4-BE49-F238E27FC236}">
                <a16:creationId xmlns:a16="http://schemas.microsoft.com/office/drawing/2014/main" id="{BE4B4AA7-F5D5-B82E-2F11-E02C685AF33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B43DE3B-BD21-F76C-67C4-EAAFEDD18FEA}"/>
              </a:ext>
            </a:extLst>
          </p:cNvPr>
          <p:cNvSpPr>
            <a:spLocks noGrp="1"/>
          </p:cNvSpPr>
          <p:nvPr>
            <p:ph type="sldNum" sz="quarter" idx="12"/>
          </p:nvPr>
        </p:nvSpPr>
        <p:spPr/>
        <p:txBody>
          <a:bodyPr/>
          <a:lstStyle/>
          <a:p>
            <a:fld id="{3DAEAE60-75C4-48E9-91BF-D40A5DA4F038}" type="slidenum">
              <a:rPr lang="en-US" smtClean="0"/>
              <a:t>‹#›</a:t>
            </a:fld>
            <a:endParaRPr lang="en-US"/>
          </a:p>
        </p:txBody>
      </p:sp>
    </p:spTree>
    <p:extLst>
      <p:ext uri="{BB962C8B-B14F-4D97-AF65-F5344CB8AC3E}">
        <p14:creationId xmlns:p14="http://schemas.microsoft.com/office/powerpoint/2010/main" val="33168362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BA9148-0933-ECFF-49F0-F5D6D478B22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BDC5B53D-1FE8-031D-D117-C40C15171E2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BECD4D22-9D59-1FE5-7E52-ED444628F2A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2499043-8DEC-896E-99D6-013E455E2BD2}"/>
              </a:ext>
            </a:extLst>
          </p:cNvPr>
          <p:cNvSpPr>
            <a:spLocks noGrp="1"/>
          </p:cNvSpPr>
          <p:nvPr>
            <p:ph type="dt" sz="half" idx="10"/>
          </p:nvPr>
        </p:nvSpPr>
        <p:spPr/>
        <p:txBody>
          <a:bodyPr/>
          <a:lstStyle/>
          <a:p>
            <a:fld id="{3EEF20FD-5438-42DE-8511-E42DFBB675DA}" type="datetime1">
              <a:rPr lang="en-US" smtClean="0"/>
              <a:t>10/14/2024</a:t>
            </a:fld>
            <a:endParaRPr lang="en-US"/>
          </a:p>
        </p:txBody>
      </p:sp>
      <p:sp>
        <p:nvSpPr>
          <p:cNvPr id="6" name="Footer Placeholder 5">
            <a:extLst>
              <a:ext uri="{FF2B5EF4-FFF2-40B4-BE49-F238E27FC236}">
                <a16:creationId xmlns:a16="http://schemas.microsoft.com/office/drawing/2014/main" id="{8922F62A-FF2F-A384-62AA-2CBE5294589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04FE02F-B543-5B1C-A5C6-DBB004C1BFF4}"/>
              </a:ext>
            </a:extLst>
          </p:cNvPr>
          <p:cNvSpPr>
            <a:spLocks noGrp="1"/>
          </p:cNvSpPr>
          <p:nvPr>
            <p:ph type="sldNum" sz="quarter" idx="12"/>
          </p:nvPr>
        </p:nvSpPr>
        <p:spPr/>
        <p:txBody>
          <a:bodyPr/>
          <a:lstStyle/>
          <a:p>
            <a:fld id="{3DAEAE60-75C4-48E9-91BF-D40A5DA4F038}" type="slidenum">
              <a:rPr lang="en-US" smtClean="0"/>
              <a:t>‹#›</a:t>
            </a:fld>
            <a:endParaRPr lang="en-US"/>
          </a:p>
        </p:txBody>
      </p:sp>
    </p:spTree>
    <p:extLst>
      <p:ext uri="{BB962C8B-B14F-4D97-AF65-F5344CB8AC3E}">
        <p14:creationId xmlns:p14="http://schemas.microsoft.com/office/powerpoint/2010/main" val="35494359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2AE3023F-FA49-0EEB-1582-7EC18E11C2C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180DDF87-F807-9097-2467-6AD372EC0B1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B53274A-7D16-C08D-1A23-64E0BE637C2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FF71346-7A37-4A32-9479-AE1AB5A9BB8B}" type="datetime1">
              <a:rPr lang="en-US" smtClean="0"/>
              <a:t>10/14/2024</a:t>
            </a:fld>
            <a:endParaRPr lang="en-US"/>
          </a:p>
        </p:txBody>
      </p:sp>
      <p:sp>
        <p:nvSpPr>
          <p:cNvPr id="5" name="Footer Placeholder 4">
            <a:extLst>
              <a:ext uri="{FF2B5EF4-FFF2-40B4-BE49-F238E27FC236}">
                <a16:creationId xmlns:a16="http://schemas.microsoft.com/office/drawing/2014/main" id="{C6C21FD1-BA57-34D9-93AD-67C41E575F9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902032CF-C102-5ECA-F21F-3D8F04AA7764}"/>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DAEAE60-75C4-48E9-91BF-D40A5DA4F038}" type="slidenum">
              <a:rPr lang="en-US" smtClean="0"/>
              <a:t>‹#›</a:t>
            </a:fld>
            <a:endParaRPr lang="en-US"/>
          </a:p>
        </p:txBody>
      </p:sp>
    </p:spTree>
    <p:extLst>
      <p:ext uri="{BB962C8B-B14F-4D97-AF65-F5344CB8AC3E}">
        <p14:creationId xmlns:p14="http://schemas.microsoft.com/office/powerpoint/2010/main" val="405768647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8" Type="http://schemas.openxmlformats.org/officeDocument/2006/relationships/customXml" Target="../ink/ink26.xml"/><Relationship Id="rId13" Type="http://schemas.openxmlformats.org/officeDocument/2006/relationships/image" Target="../media/image4.jpeg"/><Relationship Id="rId3" Type="http://schemas.openxmlformats.org/officeDocument/2006/relationships/image" Target="../media/image3.png"/><Relationship Id="rId7" Type="http://schemas.openxmlformats.org/officeDocument/2006/relationships/image" Target="../media/image101.png"/><Relationship Id="rId12" Type="http://schemas.openxmlformats.org/officeDocument/2006/relationships/image" Target="../media/image210.png"/><Relationship Id="rId17" Type="http://schemas.openxmlformats.org/officeDocument/2006/relationships/image" Target="../media/image38.png"/><Relationship Id="rId2" Type="http://schemas.openxmlformats.org/officeDocument/2006/relationships/notesSlide" Target="../notesSlides/notesSlide6.xml"/><Relationship Id="rId16" Type="http://schemas.openxmlformats.org/officeDocument/2006/relationships/image" Target="../media/image35.png"/><Relationship Id="rId1" Type="http://schemas.openxmlformats.org/officeDocument/2006/relationships/slideLayout" Target="../slideLayouts/slideLayout2.xml"/><Relationship Id="rId6" Type="http://schemas.openxmlformats.org/officeDocument/2006/relationships/customXml" Target="../ink/ink25.xml"/><Relationship Id="rId11" Type="http://schemas.openxmlformats.org/officeDocument/2006/relationships/customXml" Target="../ink/ink28.xml"/><Relationship Id="rId5" Type="http://schemas.openxmlformats.org/officeDocument/2006/relationships/image" Target="../media/image34.png"/><Relationship Id="rId15" Type="http://schemas.openxmlformats.org/officeDocument/2006/relationships/image" Target="../media/image170.png"/><Relationship Id="rId10" Type="http://schemas.openxmlformats.org/officeDocument/2006/relationships/customXml" Target="../ink/ink27.xml"/><Relationship Id="rId4" Type="http://schemas.openxmlformats.org/officeDocument/2006/relationships/image" Target="../media/image33.png"/><Relationship Id="rId9" Type="http://schemas.openxmlformats.org/officeDocument/2006/relationships/image" Target="../media/image110.png"/><Relationship Id="rId14" Type="http://schemas.openxmlformats.org/officeDocument/2006/relationships/image" Target="../media/image160.png"/></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23.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customXml" Target="../ink/ink29.xml"/><Relationship Id="rId5" Type="http://schemas.openxmlformats.org/officeDocument/2006/relationships/image" Target="../media/image12.png"/><Relationship Id="rId4" Type="http://schemas.openxmlformats.org/officeDocument/2006/relationships/notesSlide" Target="../notesSlides/notesSlide8.xml"/></Relationships>
</file>

<file path=ppt/slides/_rels/slide1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customXml" Target="../ink/ink30.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customXml" Target="../ink/ink31.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customXml" Target="../ink/ink32.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customXml" Target="../ink/ink33.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customXml" Target="../ink/ink34.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customXml" Target="../ink/ink35.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46.png"/><Relationship Id="rId4" Type="http://schemas.openxmlformats.org/officeDocument/2006/relationships/customXml" Target="../ink/ink36.xml"/></Relationships>
</file>

<file path=ppt/slides/_rels/slide2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customXml" Target="../ink/ink37.xml"/><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notesSlide" Target="../notesSlides/notesSlide14.xml"/><Relationship Id="rId7"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60.png"/><Relationship Id="rId10" Type="http://schemas.openxmlformats.org/officeDocument/2006/relationships/image" Target="../media/image52.png"/><Relationship Id="rId4" Type="http://schemas.openxmlformats.org/officeDocument/2006/relationships/image" Target="../media/image59.png"/><Relationship Id="rId9" Type="http://schemas.openxmlformats.org/officeDocument/2006/relationships/customXml" Target="../ink/ink38.xml"/></Relationships>
</file>

<file path=ppt/slides/_rels/slide2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63.png"/></Relationships>
</file>

<file path=ppt/slides/_rels/slide28.xml.rels><?xml version="1.0" encoding="UTF-8" standalone="yes"?>
<Relationships xmlns="http://schemas.openxmlformats.org/package/2006/relationships"><Relationship Id="rId3" Type="http://schemas.openxmlformats.org/officeDocument/2006/relationships/image" Target="../media/image62.png"/><Relationship Id="rId7" Type="http://schemas.openxmlformats.org/officeDocument/2006/relationships/image" Target="../media/image55.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customXml" Target="../ink/ink39.xml"/><Relationship Id="rId5" Type="http://schemas.openxmlformats.org/officeDocument/2006/relationships/image" Target="../media/image54.png"/><Relationship Id="rId4" Type="http://schemas.openxmlformats.org/officeDocument/2006/relationships/image" Target="../media/image53.png"/></Relationships>
</file>

<file path=ppt/slides/_rels/slide29.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customXml" Target="../ink/ink2.xml"/><Relationship Id="rId13" Type="http://schemas.openxmlformats.org/officeDocument/2006/relationships/image" Target="../media/image4.jpeg"/><Relationship Id="rId3" Type="http://schemas.openxmlformats.org/officeDocument/2006/relationships/image" Target="../media/image3.png"/><Relationship Id="rId7" Type="http://schemas.openxmlformats.org/officeDocument/2006/relationships/image" Target="../media/image101.png"/><Relationship Id="rId12" Type="http://schemas.openxmlformats.org/officeDocument/2006/relationships/image" Target="../media/image8.png"/><Relationship Id="rId17" Type="http://schemas.openxmlformats.org/officeDocument/2006/relationships/image" Target="../media/image6.png"/><Relationship Id="rId2" Type="http://schemas.openxmlformats.org/officeDocument/2006/relationships/notesSlide" Target="../notesSlides/notesSlide2.xml"/><Relationship Id="rId16" Type="http://schemas.microsoft.com/office/2007/relationships/hdphoto" Target="../media/hdphoto1.wdp"/><Relationship Id="rId1" Type="http://schemas.openxmlformats.org/officeDocument/2006/relationships/slideLayout" Target="../slideLayouts/slideLayout2.xml"/><Relationship Id="rId6" Type="http://schemas.openxmlformats.org/officeDocument/2006/relationships/customXml" Target="../ink/ink1.xml"/><Relationship Id="rId11" Type="http://schemas.openxmlformats.org/officeDocument/2006/relationships/customXml" Target="../ink/ink4.xml"/><Relationship Id="rId5" Type="http://schemas.openxmlformats.org/officeDocument/2006/relationships/image" Target="../media/image40.png"/><Relationship Id="rId15" Type="http://schemas.openxmlformats.org/officeDocument/2006/relationships/image" Target="../media/image5.png"/><Relationship Id="rId10" Type="http://schemas.openxmlformats.org/officeDocument/2006/relationships/customXml" Target="../ink/ink3.xml"/><Relationship Id="rId4" Type="http://schemas.openxmlformats.org/officeDocument/2006/relationships/image" Target="../media/image10.png"/><Relationship Id="rId9" Type="http://schemas.openxmlformats.org/officeDocument/2006/relationships/image" Target="../media/image41.png"/><Relationship Id="rId14" Type="http://schemas.openxmlformats.org/officeDocument/2006/relationships/image" Target="../media/image14.png"/></Relationships>
</file>

<file path=ppt/slides/_rels/slide3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58.png"/><Relationship Id="rId5" Type="http://schemas.openxmlformats.org/officeDocument/2006/relationships/customXml" Target="../ink/ink40.xml"/><Relationship Id="rId4" Type="http://schemas.openxmlformats.org/officeDocument/2006/relationships/image" Target="../media/image57.png"/></Relationships>
</file>

<file path=ppt/slides/_rels/slide3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customXml" Target="../ink/ink4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690.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72.png"/><Relationship Id="rId4" Type="http://schemas.openxmlformats.org/officeDocument/2006/relationships/image" Target="../media/image64.png"/></Relationships>
</file>

<file path=ppt/slides/_rels/slide33.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90.png"/><Relationship Id="rId1" Type="http://schemas.openxmlformats.org/officeDocument/2006/relationships/slideLayout" Target="../slideLayouts/slideLayout2.xml"/><Relationship Id="rId4" Type="http://schemas.openxmlformats.org/officeDocument/2006/relationships/image" Target="../media/image67.png"/></Relationships>
</file>

<file path=ppt/slides/_rels/slide4.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image" Target="../media/image7.jpeg"/><Relationship Id="rId3" Type="http://schemas.openxmlformats.org/officeDocument/2006/relationships/image" Target="../media/image15.png"/><Relationship Id="rId7" Type="http://schemas.openxmlformats.org/officeDocument/2006/relationships/customXml" Target="../ink/ink6.xml"/><Relationship Id="rId12"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101.png"/><Relationship Id="rId11" Type="http://schemas.openxmlformats.org/officeDocument/2006/relationships/image" Target="../media/image161.png"/><Relationship Id="rId5" Type="http://schemas.openxmlformats.org/officeDocument/2006/relationships/customXml" Target="../ink/ink5.xml"/><Relationship Id="rId10" Type="http://schemas.openxmlformats.org/officeDocument/2006/relationships/customXml" Target="../ink/ink8.xml"/><Relationship Id="rId4" Type="http://schemas.openxmlformats.org/officeDocument/2006/relationships/image" Target="../media/image16.png"/><Relationship Id="rId9" Type="http://schemas.openxmlformats.org/officeDocument/2006/relationships/customXml" Target="../ink/ink7.xml"/><Relationship Id="rId14" Type="http://schemas.openxmlformats.org/officeDocument/2006/relationships/image" Target="../media/image14.png"/></Relationships>
</file>

<file path=ppt/slides/_rels/slide5.xml.rels><?xml version="1.0" encoding="UTF-8" standalone="yes"?>
<Relationships xmlns="http://schemas.openxmlformats.org/package/2006/relationships"><Relationship Id="rId8" Type="http://schemas.openxmlformats.org/officeDocument/2006/relationships/customXml" Target="../ink/ink10.xml"/><Relationship Id="rId13" Type="http://schemas.openxmlformats.org/officeDocument/2006/relationships/image" Target="../media/image4.jpeg"/><Relationship Id="rId3" Type="http://schemas.openxmlformats.org/officeDocument/2006/relationships/image" Target="../media/image3.png"/><Relationship Id="rId7" Type="http://schemas.openxmlformats.org/officeDocument/2006/relationships/image" Target="../media/image101.png"/><Relationship Id="rId12" Type="http://schemas.openxmlformats.org/officeDocument/2006/relationships/image" Target="../media/image20.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customXml" Target="../ink/ink9.xml"/><Relationship Id="rId11" Type="http://schemas.openxmlformats.org/officeDocument/2006/relationships/customXml" Target="../ink/ink12.xml"/><Relationship Id="rId5" Type="http://schemas.openxmlformats.org/officeDocument/2006/relationships/image" Target="../media/image18.png"/><Relationship Id="rId10" Type="http://schemas.openxmlformats.org/officeDocument/2006/relationships/customXml" Target="../ink/ink11.xml"/><Relationship Id="rId4" Type="http://schemas.openxmlformats.org/officeDocument/2006/relationships/image" Target="../media/image17.png"/><Relationship Id="rId9" Type="http://schemas.openxmlformats.org/officeDocument/2006/relationships/image" Target="../media/image13.png"/><Relationship Id="rId14" Type="http://schemas.openxmlformats.org/officeDocument/2006/relationships/image" Target="../media/image21.png"/></Relationships>
</file>

<file path=ppt/slides/_rels/slide6.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image" Target="../media/image4.jpeg"/><Relationship Id="rId3" Type="http://schemas.openxmlformats.org/officeDocument/2006/relationships/image" Target="../media/image19.png"/><Relationship Id="rId7" Type="http://schemas.openxmlformats.org/officeDocument/2006/relationships/customXml" Target="../ink/ink14.xml"/><Relationship Id="rId12" Type="http://schemas.openxmlformats.org/officeDocument/2006/relationships/image" Target="../media/image9.pn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101.png"/><Relationship Id="rId11" Type="http://schemas.openxmlformats.org/officeDocument/2006/relationships/image" Target="../media/image24.png"/><Relationship Id="rId5" Type="http://schemas.openxmlformats.org/officeDocument/2006/relationships/customXml" Target="../ink/ink13.xml"/><Relationship Id="rId10" Type="http://schemas.openxmlformats.org/officeDocument/2006/relationships/customXml" Target="../ink/ink16.xml"/><Relationship Id="rId4" Type="http://schemas.openxmlformats.org/officeDocument/2006/relationships/image" Target="../media/image22.png"/><Relationship Id="rId9" Type="http://schemas.openxmlformats.org/officeDocument/2006/relationships/customXml" Target="../ink/ink15.xml"/><Relationship Id="rId14" Type="http://schemas.openxmlformats.org/officeDocument/2006/relationships/image" Target="../media/image26.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customXml" Target="../ink/ink18.xml"/><Relationship Id="rId13" Type="http://schemas.openxmlformats.org/officeDocument/2006/relationships/image" Target="../media/image4.jpeg"/><Relationship Id="rId18" Type="http://schemas.openxmlformats.org/officeDocument/2006/relationships/image" Target="../media/image30.png"/><Relationship Id="rId3" Type="http://schemas.openxmlformats.org/officeDocument/2006/relationships/image" Target="../media/image3.png"/><Relationship Id="rId7" Type="http://schemas.openxmlformats.org/officeDocument/2006/relationships/image" Target="../media/image101.png"/><Relationship Id="rId12" Type="http://schemas.openxmlformats.org/officeDocument/2006/relationships/image" Target="../media/image29.png"/><Relationship Id="rId17" Type="http://schemas.openxmlformats.org/officeDocument/2006/relationships/image" Target="../media/image190.png"/><Relationship Id="rId2" Type="http://schemas.openxmlformats.org/officeDocument/2006/relationships/notesSlide" Target="../notesSlides/notesSlide4.xml"/><Relationship Id="rId16" Type="http://schemas.openxmlformats.org/officeDocument/2006/relationships/image" Target="../media/image180.png"/><Relationship Id="rId1" Type="http://schemas.openxmlformats.org/officeDocument/2006/relationships/slideLayout" Target="../slideLayouts/slideLayout2.xml"/><Relationship Id="rId6" Type="http://schemas.openxmlformats.org/officeDocument/2006/relationships/customXml" Target="../ink/ink17.xml"/><Relationship Id="rId11" Type="http://schemas.openxmlformats.org/officeDocument/2006/relationships/customXml" Target="../ink/ink20.xml"/><Relationship Id="rId5" Type="http://schemas.openxmlformats.org/officeDocument/2006/relationships/image" Target="../media/image27.png"/><Relationship Id="rId15" Type="http://schemas.openxmlformats.org/officeDocument/2006/relationships/image" Target="../media/image170.png"/><Relationship Id="rId10" Type="http://schemas.openxmlformats.org/officeDocument/2006/relationships/customXml" Target="../ink/ink19.xml"/><Relationship Id="rId4" Type="http://schemas.openxmlformats.org/officeDocument/2006/relationships/image" Target="../media/image25.png"/><Relationship Id="rId9" Type="http://schemas.openxmlformats.org/officeDocument/2006/relationships/image" Target="../media/image110.png"/><Relationship Id="rId14" Type="http://schemas.openxmlformats.org/officeDocument/2006/relationships/image" Target="../media/image160.png"/></Relationships>
</file>

<file path=ppt/slides/_rels/slide9.xml.rels><?xml version="1.0" encoding="UTF-8" standalone="yes"?>
<Relationships xmlns="http://schemas.openxmlformats.org/package/2006/relationships"><Relationship Id="rId8" Type="http://schemas.openxmlformats.org/officeDocument/2006/relationships/customXml" Target="../ink/ink22.xml"/><Relationship Id="rId13" Type="http://schemas.openxmlformats.org/officeDocument/2006/relationships/image" Target="../media/image4.jpeg"/><Relationship Id="rId18" Type="http://schemas.openxmlformats.org/officeDocument/2006/relationships/image" Target="../media/image36.png"/><Relationship Id="rId3" Type="http://schemas.openxmlformats.org/officeDocument/2006/relationships/image" Target="../media/image3.png"/><Relationship Id="rId7" Type="http://schemas.openxmlformats.org/officeDocument/2006/relationships/image" Target="../media/image101.png"/><Relationship Id="rId12" Type="http://schemas.openxmlformats.org/officeDocument/2006/relationships/image" Target="../media/image210.png"/><Relationship Id="rId17" Type="http://schemas.openxmlformats.org/officeDocument/2006/relationships/image" Target="../media/image32.png"/><Relationship Id="rId2" Type="http://schemas.openxmlformats.org/officeDocument/2006/relationships/notesSlide" Target="../notesSlides/notesSlide5.xml"/><Relationship Id="rId16" Type="http://schemas.openxmlformats.org/officeDocument/2006/relationships/image" Target="../media/image240.png"/><Relationship Id="rId1" Type="http://schemas.openxmlformats.org/officeDocument/2006/relationships/slideLayout" Target="../slideLayouts/slideLayout2.xml"/><Relationship Id="rId6" Type="http://schemas.openxmlformats.org/officeDocument/2006/relationships/customXml" Target="../ink/ink21.xml"/><Relationship Id="rId11" Type="http://schemas.openxmlformats.org/officeDocument/2006/relationships/customXml" Target="../ink/ink24.xml"/><Relationship Id="rId5" Type="http://schemas.openxmlformats.org/officeDocument/2006/relationships/image" Target="../media/image34.png"/><Relationship Id="rId15" Type="http://schemas.openxmlformats.org/officeDocument/2006/relationships/image" Target="../media/image170.png"/><Relationship Id="rId10" Type="http://schemas.openxmlformats.org/officeDocument/2006/relationships/customXml" Target="../ink/ink23.xml"/><Relationship Id="rId4" Type="http://schemas.openxmlformats.org/officeDocument/2006/relationships/image" Target="../media/image33.png"/><Relationship Id="rId9" Type="http://schemas.openxmlformats.org/officeDocument/2006/relationships/image" Target="../media/image110.png"/><Relationship Id="rId14" Type="http://schemas.openxmlformats.org/officeDocument/2006/relationships/image" Target="../media/image16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072986-0043-FB7C-D2B8-77EBF90F12D0}"/>
              </a:ext>
            </a:extLst>
          </p:cNvPr>
          <p:cNvSpPr>
            <a:spLocks noGrp="1"/>
          </p:cNvSpPr>
          <p:nvPr>
            <p:ph type="ctrTitle"/>
          </p:nvPr>
        </p:nvSpPr>
        <p:spPr>
          <a:xfrm>
            <a:off x="785693" y="1940875"/>
            <a:ext cx="10620613" cy="1941011"/>
          </a:xfrm>
        </p:spPr>
        <p:txBody>
          <a:bodyPr>
            <a:noAutofit/>
          </a:bodyPr>
          <a:lstStyle/>
          <a:p>
            <a:r>
              <a:rPr lang="en-US" sz="4400" dirty="0"/>
              <a:t>Variational Autoencoder (VAE)</a:t>
            </a:r>
            <a:br>
              <a:rPr lang="en-US" sz="4400" dirty="0"/>
            </a:br>
            <a:r>
              <a:rPr lang="en-US" sz="4400" dirty="0"/>
              <a:t>and</a:t>
            </a:r>
            <a:br>
              <a:rPr lang="en-US" sz="4400" dirty="0"/>
            </a:br>
            <a:r>
              <a:rPr lang="en-US" sz="4400" dirty="0"/>
              <a:t>Its variants</a:t>
            </a:r>
          </a:p>
        </p:txBody>
      </p:sp>
      <p:pic>
        <p:nvPicPr>
          <p:cNvPr id="4" name="Picture 3">
            <a:extLst>
              <a:ext uri="{FF2B5EF4-FFF2-40B4-BE49-F238E27FC236}">
                <a16:creationId xmlns:a16="http://schemas.microsoft.com/office/drawing/2014/main" id="{9A111545-86A7-1BF6-11DF-5078EF79B6C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2574" y="250187"/>
            <a:ext cx="1889126" cy="1435736"/>
          </a:xfrm>
          <a:prstGeom prst="rect">
            <a:avLst/>
          </a:prstGeom>
        </p:spPr>
      </p:pic>
      <p:pic>
        <p:nvPicPr>
          <p:cNvPr id="5" name="Picture 4">
            <a:extLst>
              <a:ext uri="{FF2B5EF4-FFF2-40B4-BE49-F238E27FC236}">
                <a16:creationId xmlns:a16="http://schemas.microsoft.com/office/drawing/2014/main" id="{5A1EDA16-CCD1-2B18-CD22-3793075B03F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141744" y="157637"/>
            <a:ext cx="1535906" cy="1535906"/>
          </a:xfrm>
          <a:prstGeom prst="rect">
            <a:avLst/>
          </a:prstGeom>
          <a:solidFill>
            <a:schemeClr val="accent1"/>
          </a:solidFill>
        </p:spPr>
      </p:pic>
      <p:sp>
        <p:nvSpPr>
          <p:cNvPr id="7" name="Subtitle 6">
            <a:extLst>
              <a:ext uri="{FF2B5EF4-FFF2-40B4-BE49-F238E27FC236}">
                <a16:creationId xmlns:a16="http://schemas.microsoft.com/office/drawing/2014/main" id="{935A8374-E71F-76A3-FCD2-14132E25A2B3}"/>
              </a:ext>
            </a:extLst>
          </p:cNvPr>
          <p:cNvSpPr>
            <a:spLocks noGrp="1"/>
          </p:cNvSpPr>
          <p:nvPr>
            <p:ph type="subTitle" idx="1"/>
          </p:nvPr>
        </p:nvSpPr>
        <p:spPr>
          <a:xfrm>
            <a:off x="1455420" y="4082098"/>
            <a:ext cx="9144000" cy="1655762"/>
          </a:xfrm>
        </p:spPr>
        <p:txBody>
          <a:bodyPr/>
          <a:lstStyle/>
          <a:p>
            <a:r>
              <a:rPr lang="en-US" dirty="0"/>
              <a:t>Mostafa Tavassolipour</a:t>
            </a:r>
          </a:p>
          <a:p>
            <a:r>
              <a:rPr lang="en-US" dirty="0"/>
              <a:t>Fall 2024</a:t>
            </a:r>
          </a:p>
        </p:txBody>
      </p:sp>
    </p:spTree>
    <p:extLst>
      <p:ext uri="{BB962C8B-B14F-4D97-AF65-F5344CB8AC3E}">
        <p14:creationId xmlns:p14="http://schemas.microsoft.com/office/powerpoint/2010/main" val="12243354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9C39365-862A-EB6F-9506-75E625DBBA7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9BE485F-9EAF-C433-0592-66989B2A6C92}"/>
              </a:ext>
            </a:extLst>
          </p:cNvPr>
          <p:cNvSpPr>
            <a:spLocks noGrp="1"/>
          </p:cNvSpPr>
          <p:nvPr>
            <p:ph type="title"/>
          </p:nvPr>
        </p:nvSpPr>
        <p:spPr>
          <a:xfrm>
            <a:off x="41068" y="68244"/>
            <a:ext cx="11868992" cy="1325563"/>
          </a:xfrm>
        </p:spPr>
        <p:txBody>
          <a:bodyPr/>
          <a:lstStyle/>
          <a:p>
            <a:r>
              <a:rPr lang="en-US" dirty="0">
                <a:solidFill>
                  <a:schemeClr val="accent1"/>
                </a:solidFill>
              </a:rPr>
              <a:t>Variational autoencoder (Regularized latent space)</a:t>
            </a:r>
          </a:p>
        </p:txBody>
      </p:sp>
      <p:pic>
        <p:nvPicPr>
          <p:cNvPr id="9" name="Content Placeholder 8">
            <a:extLst>
              <a:ext uri="{FF2B5EF4-FFF2-40B4-BE49-F238E27FC236}">
                <a16:creationId xmlns:a16="http://schemas.microsoft.com/office/drawing/2014/main" id="{D2623138-EC74-C870-28D9-8C8DA6A09732}"/>
              </a:ext>
            </a:extLst>
          </p:cNvPr>
          <p:cNvPicPr>
            <a:picLocks noGrp="1" noChangeAspect="1"/>
          </p:cNvPicPr>
          <p:nvPr>
            <p:ph idx="1"/>
          </p:nvPr>
        </p:nvPicPr>
        <p:blipFill>
          <a:blip r:embed="rId3"/>
          <a:stretch>
            <a:fillRect/>
          </a:stretch>
        </p:blipFill>
        <p:spPr>
          <a:xfrm rot="10800000">
            <a:off x="9655839" y="2275217"/>
            <a:ext cx="2365453" cy="2658086"/>
          </a:xfrm>
          <a:prstGeom prst="rect">
            <a:avLst/>
          </a:prstGeom>
        </p:spPr>
      </p:pic>
      <p:sp>
        <p:nvSpPr>
          <p:cNvPr id="4" name="Slide Number Placeholder 3">
            <a:extLst>
              <a:ext uri="{FF2B5EF4-FFF2-40B4-BE49-F238E27FC236}">
                <a16:creationId xmlns:a16="http://schemas.microsoft.com/office/drawing/2014/main" id="{0AB11EDB-4389-A3AC-5DCA-01553F33122D}"/>
              </a:ext>
            </a:extLst>
          </p:cNvPr>
          <p:cNvSpPr>
            <a:spLocks noGrp="1"/>
          </p:cNvSpPr>
          <p:nvPr>
            <p:ph type="sldNum" sz="quarter" idx="12"/>
          </p:nvPr>
        </p:nvSpPr>
        <p:spPr/>
        <p:txBody>
          <a:bodyPr/>
          <a:lstStyle/>
          <a:p>
            <a:fld id="{3DAEAE60-75C4-48E9-91BF-D40A5DA4F038}" type="slidenum">
              <a:rPr lang="en-US" smtClean="0"/>
              <a:pPr/>
              <a:t>9</a:t>
            </a:fld>
            <a:endParaRPr lang="en-US" dirty="0"/>
          </a:p>
        </p:txBody>
      </p:sp>
      <p:sp>
        <p:nvSpPr>
          <p:cNvPr id="5" name="Trapezoid 4">
            <a:extLst>
              <a:ext uri="{FF2B5EF4-FFF2-40B4-BE49-F238E27FC236}">
                <a16:creationId xmlns:a16="http://schemas.microsoft.com/office/drawing/2014/main" id="{62E6E726-9A6C-BE82-7B62-190F0B6841CC}"/>
              </a:ext>
            </a:extLst>
          </p:cNvPr>
          <p:cNvSpPr/>
          <p:nvPr/>
        </p:nvSpPr>
        <p:spPr>
          <a:xfrm rot="5400000">
            <a:off x="1090046" y="2472692"/>
            <a:ext cx="2636520" cy="2354579"/>
          </a:xfrm>
          <a:prstGeom prst="trapezoid">
            <a:avLst>
              <a:gd name="adj" fmla="val 34385"/>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6E4C975E-6D3E-83C2-BD4D-E6B3769782D0}"/>
                  </a:ext>
                </a:extLst>
              </p:cNvPr>
              <p:cNvSpPr txBox="1"/>
              <p:nvPr/>
            </p:nvSpPr>
            <p:spPr>
              <a:xfrm>
                <a:off x="1656542" y="3127052"/>
                <a:ext cx="1455420" cy="992516"/>
              </a:xfrm>
              <a:prstGeom prst="rect">
                <a:avLst/>
              </a:prstGeom>
              <a:noFill/>
            </p:spPr>
            <p:txBody>
              <a:bodyPr wrap="square" rtlCol="0">
                <a:spAutoFit/>
              </a:bodyPr>
              <a:lstStyle/>
              <a:p>
                <a:r>
                  <a:rPr lang="en-US" sz="2800" dirty="0"/>
                  <a:t>Encoder</a:t>
                </a:r>
              </a:p>
              <a:p>
                <a:pPr/>
                <a14:m>
                  <m:oMathPara xmlns:m="http://schemas.openxmlformats.org/officeDocument/2006/math">
                    <m:oMathParaPr>
                      <m:jc m:val="centerGroup"/>
                    </m:oMathParaPr>
                    <m:oMath xmlns:m="http://schemas.openxmlformats.org/officeDocument/2006/math">
                      <m:sSub>
                        <m:sSubPr>
                          <m:ctrlPr>
                            <a:rPr lang="en-US" sz="2800" i="1">
                              <a:latin typeface="Cambria Math" panose="02040503050406030204" pitchFamily="18" charset="0"/>
                            </a:rPr>
                          </m:ctrlPr>
                        </m:sSubPr>
                        <m:e>
                          <m:r>
                            <a:rPr lang="en-US" sz="2800" b="0" i="1" smtClean="0">
                              <a:latin typeface="Cambria Math" panose="02040503050406030204" pitchFamily="18" charset="0"/>
                            </a:rPr>
                            <m:t>𝑞</m:t>
                          </m:r>
                        </m:e>
                        <m:sub>
                          <m:r>
                            <a:rPr lang="en-US" sz="2800" i="1">
                              <a:latin typeface="Cambria Math" panose="02040503050406030204" pitchFamily="18" charset="0"/>
                              <a:ea typeface="Cambria Math" panose="02040503050406030204" pitchFamily="18" charset="0"/>
                            </a:rPr>
                            <m:t>𝜙</m:t>
                          </m:r>
                          <m:r>
                            <a:rPr lang="en-US" sz="2800" i="1">
                              <a:latin typeface="Cambria Math" panose="02040503050406030204" pitchFamily="18" charset="0"/>
                              <a:ea typeface="Cambria Math" panose="02040503050406030204" pitchFamily="18" charset="0"/>
                            </a:rPr>
                            <m:t> </m:t>
                          </m:r>
                        </m:sub>
                      </m:sSub>
                    </m:oMath>
                  </m:oMathPara>
                </a14:m>
                <a:endParaRPr lang="en-US" sz="2800" dirty="0"/>
              </a:p>
            </p:txBody>
          </p:sp>
        </mc:Choice>
        <mc:Fallback xmlns="">
          <p:sp>
            <p:nvSpPr>
              <p:cNvPr id="6" name="TextBox 5">
                <a:extLst>
                  <a:ext uri="{FF2B5EF4-FFF2-40B4-BE49-F238E27FC236}">
                    <a16:creationId xmlns:a16="http://schemas.microsoft.com/office/drawing/2014/main" id="{6E4C975E-6D3E-83C2-BD4D-E6B3769782D0}"/>
                  </a:ext>
                </a:extLst>
              </p:cNvPr>
              <p:cNvSpPr txBox="1">
                <a:spLocks noRot="1" noChangeAspect="1" noMove="1" noResize="1" noEditPoints="1" noAdjustHandles="1" noChangeArrowheads="1" noChangeShapeType="1" noTextEdit="1"/>
              </p:cNvSpPr>
              <p:nvPr/>
            </p:nvSpPr>
            <p:spPr>
              <a:xfrm>
                <a:off x="1656542" y="3127052"/>
                <a:ext cx="1455420" cy="992516"/>
              </a:xfrm>
              <a:prstGeom prst="rect">
                <a:avLst/>
              </a:prstGeom>
              <a:blipFill>
                <a:blip r:embed="rId4"/>
                <a:stretch>
                  <a:fillRect l="-8824" t="-6135" r="-210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3A4E7B59-8E8D-C874-679F-06B69F600066}"/>
                  </a:ext>
                </a:extLst>
              </p:cNvPr>
              <p:cNvSpPr txBox="1"/>
              <p:nvPr/>
            </p:nvSpPr>
            <p:spPr>
              <a:xfrm>
                <a:off x="10226039" y="3260556"/>
                <a:ext cx="1455420" cy="954107"/>
              </a:xfrm>
              <a:prstGeom prst="rect">
                <a:avLst/>
              </a:prstGeom>
              <a:noFill/>
            </p:spPr>
            <p:txBody>
              <a:bodyPr wrap="square" rtlCol="0">
                <a:spAutoFit/>
              </a:bodyPr>
              <a:lstStyle/>
              <a:p>
                <a:r>
                  <a:rPr lang="en-US" sz="2800" dirty="0"/>
                  <a:t>Decoder</a:t>
                </a:r>
              </a:p>
              <a:p>
                <a:pPr/>
                <a14:m>
                  <m:oMathPara xmlns:m="http://schemas.openxmlformats.org/officeDocument/2006/math">
                    <m:oMathParaPr>
                      <m:jc m:val="centerGroup"/>
                    </m:oMathParaPr>
                    <m:oMath xmlns:m="http://schemas.openxmlformats.org/officeDocument/2006/math">
                      <m:sSub>
                        <m:sSubPr>
                          <m:ctrlPr>
                            <a:rPr lang="en-US" sz="2800" i="1">
                              <a:latin typeface="Cambria Math" panose="02040503050406030204" pitchFamily="18" charset="0"/>
                            </a:rPr>
                          </m:ctrlPr>
                        </m:sSubPr>
                        <m:e>
                          <m:r>
                            <a:rPr lang="en-US" sz="2800" b="0" i="1" smtClean="0">
                              <a:latin typeface="Cambria Math" panose="02040503050406030204" pitchFamily="18" charset="0"/>
                            </a:rPr>
                            <m:t>𝑝</m:t>
                          </m:r>
                        </m:e>
                        <m:sub>
                          <m:r>
                            <a:rPr lang="en-US" sz="2800" i="1">
                              <a:latin typeface="Cambria Math" panose="02040503050406030204" pitchFamily="18" charset="0"/>
                              <a:ea typeface="Cambria Math" panose="02040503050406030204" pitchFamily="18" charset="0"/>
                            </a:rPr>
                            <m:t>𝜃</m:t>
                          </m:r>
                        </m:sub>
                      </m:sSub>
                    </m:oMath>
                  </m:oMathPara>
                </a14:m>
                <a:endParaRPr lang="en-US" sz="2800" dirty="0"/>
              </a:p>
            </p:txBody>
          </p:sp>
        </mc:Choice>
        <mc:Fallback xmlns="">
          <p:sp>
            <p:nvSpPr>
              <p:cNvPr id="10" name="TextBox 9">
                <a:extLst>
                  <a:ext uri="{FF2B5EF4-FFF2-40B4-BE49-F238E27FC236}">
                    <a16:creationId xmlns:a16="http://schemas.microsoft.com/office/drawing/2014/main" id="{3A4E7B59-8E8D-C874-679F-06B69F600066}"/>
                  </a:ext>
                </a:extLst>
              </p:cNvPr>
              <p:cNvSpPr txBox="1">
                <a:spLocks noRot="1" noChangeAspect="1" noMove="1" noResize="1" noEditPoints="1" noAdjustHandles="1" noChangeArrowheads="1" noChangeShapeType="1" noTextEdit="1"/>
              </p:cNvSpPr>
              <p:nvPr/>
            </p:nvSpPr>
            <p:spPr>
              <a:xfrm>
                <a:off x="10226039" y="3260556"/>
                <a:ext cx="1455420" cy="954107"/>
              </a:xfrm>
              <a:prstGeom prst="rect">
                <a:avLst/>
              </a:prstGeom>
              <a:blipFill>
                <a:blip r:embed="rId5"/>
                <a:stretch>
                  <a:fillRect l="-8368" t="-6410" r="-5021"/>
                </a:stretch>
              </a:blipFill>
            </p:spPr>
            <p:txBody>
              <a:bodyPr/>
              <a:lstStyle/>
              <a:p>
                <a:r>
                  <a:rPr lang="en-US">
                    <a:noFill/>
                  </a:rPr>
                  <a:t> </a:t>
                </a:r>
              </a:p>
            </p:txBody>
          </p:sp>
        </mc:Fallback>
      </mc:AlternateContent>
      <p:cxnSp>
        <p:nvCxnSpPr>
          <p:cNvPr id="12" name="Straight Arrow Connector 11">
            <a:extLst>
              <a:ext uri="{FF2B5EF4-FFF2-40B4-BE49-F238E27FC236}">
                <a16:creationId xmlns:a16="http://schemas.microsoft.com/office/drawing/2014/main" id="{FF92C729-783F-C5E9-5A57-925953452275}"/>
              </a:ext>
            </a:extLst>
          </p:cNvPr>
          <p:cNvCxnSpPr>
            <a:cxnSpLocks/>
          </p:cNvCxnSpPr>
          <p:nvPr/>
        </p:nvCxnSpPr>
        <p:spPr>
          <a:xfrm flipV="1">
            <a:off x="5074920" y="1920241"/>
            <a:ext cx="0" cy="374135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786806CB-2692-6672-CC99-0EAFE140E1B8}"/>
              </a:ext>
            </a:extLst>
          </p:cNvPr>
          <p:cNvCxnSpPr>
            <a:cxnSpLocks/>
          </p:cNvCxnSpPr>
          <p:nvPr/>
        </p:nvCxnSpPr>
        <p:spPr>
          <a:xfrm>
            <a:off x="3973830" y="4823460"/>
            <a:ext cx="497205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p14:bwMode="auto" r:id="rId6">
            <p14:nvContentPartPr>
              <p14:cNvPr id="32" name="Ink 31">
                <a:extLst>
                  <a:ext uri="{FF2B5EF4-FFF2-40B4-BE49-F238E27FC236}">
                    <a16:creationId xmlns:a16="http://schemas.microsoft.com/office/drawing/2014/main" id="{07B87AA2-B9E0-D183-1FE8-B2309615CF36}"/>
                  </a:ext>
                </a:extLst>
              </p14:cNvPr>
              <p14:cNvContentPartPr/>
              <p14:nvPr/>
            </p14:nvContentPartPr>
            <p14:xfrm>
              <a:off x="7863660" y="6233040"/>
              <a:ext cx="360" cy="360"/>
            </p14:xfrm>
          </p:contentPart>
        </mc:Choice>
        <mc:Fallback xmlns="">
          <p:pic>
            <p:nvPicPr>
              <p:cNvPr id="32" name="Ink 31">
                <a:extLst>
                  <a:ext uri="{FF2B5EF4-FFF2-40B4-BE49-F238E27FC236}">
                    <a16:creationId xmlns:a16="http://schemas.microsoft.com/office/drawing/2014/main" id="{B4AF58E3-2B42-042F-E56D-90F54B13627A}"/>
                  </a:ext>
                </a:extLst>
              </p:cNvPr>
              <p:cNvPicPr/>
              <p:nvPr/>
            </p:nvPicPr>
            <p:blipFill>
              <a:blip r:embed="rId7"/>
              <a:stretch>
                <a:fillRect/>
              </a:stretch>
            </p:blipFill>
            <p:spPr>
              <a:xfrm>
                <a:off x="7857540" y="6226920"/>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37" name="Ink 36">
                <a:extLst>
                  <a:ext uri="{FF2B5EF4-FFF2-40B4-BE49-F238E27FC236}">
                    <a16:creationId xmlns:a16="http://schemas.microsoft.com/office/drawing/2014/main" id="{D935A0D6-6D9C-0F7C-B3BC-0BD36D1E06D1}"/>
                  </a:ext>
                </a:extLst>
              </p14:cNvPr>
              <p14:cNvContentPartPr/>
              <p14:nvPr/>
            </p14:nvContentPartPr>
            <p14:xfrm>
              <a:off x="9563100" y="5836560"/>
              <a:ext cx="360" cy="1800"/>
            </p14:xfrm>
          </p:contentPart>
        </mc:Choice>
        <mc:Fallback xmlns="">
          <p:pic>
            <p:nvPicPr>
              <p:cNvPr id="37" name="Ink 36">
                <a:extLst>
                  <a:ext uri="{FF2B5EF4-FFF2-40B4-BE49-F238E27FC236}">
                    <a16:creationId xmlns:a16="http://schemas.microsoft.com/office/drawing/2014/main" id="{7045F7AA-AA66-A6A7-17AE-A09186557AB8}"/>
                  </a:ext>
                </a:extLst>
              </p:cNvPr>
              <p:cNvPicPr/>
              <p:nvPr/>
            </p:nvPicPr>
            <p:blipFill>
              <a:blip r:embed="rId9"/>
              <a:stretch>
                <a:fillRect/>
              </a:stretch>
            </p:blipFill>
            <p:spPr>
              <a:xfrm>
                <a:off x="9556980" y="5830440"/>
                <a:ext cx="12600" cy="140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38" name="Ink 37">
                <a:extLst>
                  <a:ext uri="{FF2B5EF4-FFF2-40B4-BE49-F238E27FC236}">
                    <a16:creationId xmlns:a16="http://schemas.microsoft.com/office/drawing/2014/main" id="{7C9F337B-4727-E073-01CA-6C80519298F0}"/>
                  </a:ext>
                </a:extLst>
              </p14:cNvPr>
              <p14:cNvContentPartPr/>
              <p14:nvPr/>
            </p14:nvContentPartPr>
            <p14:xfrm>
              <a:off x="6629460" y="5661600"/>
              <a:ext cx="360" cy="360"/>
            </p14:xfrm>
          </p:contentPart>
        </mc:Choice>
        <mc:Fallback xmlns="">
          <p:pic>
            <p:nvPicPr>
              <p:cNvPr id="38" name="Ink 37">
                <a:extLst>
                  <a:ext uri="{FF2B5EF4-FFF2-40B4-BE49-F238E27FC236}">
                    <a16:creationId xmlns:a16="http://schemas.microsoft.com/office/drawing/2014/main" id="{D0A9F50C-582A-17A4-0130-3119A0D3443A}"/>
                  </a:ext>
                </a:extLst>
              </p:cNvPr>
              <p:cNvPicPr/>
              <p:nvPr/>
            </p:nvPicPr>
            <p:blipFill>
              <a:blip r:embed="rId7"/>
              <a:stretch>
                <a:fillRect/>
              </a:stretch>
            </p:blipFill>
            <p:spPr>
              <a:xfrm>
                <a:off x="6623340" y="5655480"/>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40" name="Ink 39">
                <a:extLst>
                  <a:ext uri="{FF2B5EF4-FFF2-40B4-BE49-F238E27FC236}">
                    <a16:creationId xmlns:a16="http://schemas.microsoft.com/office/drawing/2014/main" id="{2110DC1B-2C0F-5A32-9C94-25A184C0E515}"/>
                  </a:ext>
                </a:extLst>
              </p14:cNvPr>
              <p14:cNvContentPartPr/>
              <p14:nvPr/>
            </p14:nvContentPartPr>
            <p14:xfrm>
              <a:off x="6583500" y="5699880"/>
              <a:ext cx="360" cy="360"/>
            </p14:xfrm>
          </p:contentPart>
        </mc:Choice>
        <mc:Fallback xmlns="">
          <p:pic>
            <p:nvPicPr>
              <p:cNvPr id="40" name="Ink 39">
                <a:extLst>
                  <a:ext uri="{FF2B5EF4-FFF2-40B4-BE49-F238E27FC236}">
                    <a16:creationId xmlns:a16="http://schemas.microsoft.com/office/drawing/2014/main" id="{0ADAE8DF-51C7-FC58-9DCD-0083D8F6E013}"/>
                  </a:ext>
                </a:extLst>
              </p:cNvPr>
              <p:cNvPicPr/>
              <p:nvPr/>
            </p:nvPicPr>
            <p:blipFill>
              <a:blip r:embed="rId7"/>
              <a:stretch>
                <a:fillRect/>
              </a:stretch>
            </p:blipFill>
            <p:spPr>
              <a:xfrm>
                <a:off x="6577380" y="5693760"/>
                <a:ext cx="12600" cy="12600"/>
              </a:xfrm>
              <a:prstGeom prst="rect">
                <a:avLst/>
              </a:prstGeom>
            </p:spPr>
          </p:pic>
        </mc:Fallback>
      </mc:AlternateContent>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3C0F9411-458B-5C5B-AABD-E167B791879D}"/>
                  </a:ext>
                </a:extLst>
              </p:cNvPr>
              <p:cNvSpPr txBox="1"/>
              <p:nvPr/>
            </p:nvSpPr>
            <p:spPr>
              <a:xfrm>
                <a:off x="5013960" y="5557898"/>
                <a:ext cx="3725100" cy="461665"/>
              </a:xfrm>
              <a:prstGeom prst="rect">
                <a:avLst/>
              </a:prstGeom>
              <a:noFill/>
            </p:spPr>
            <p:txBody>
              <a:bodyPr wrap="square" rtlCol="0">
                <a:spAutoFit/>
              </a:bodyPr>
              <a:lstStyle/>
              <a:p>
                <a:pPr algn="ctr"/>
                <a:r>
                  <a:rPr lang="en-US" sz="2400" dirty="0"/>
                  <a:t>Latent space (</a:t>
                </a:r>
                <a14:m>
                  <m:oMath xmlns:m="http://schemas.openxmlformats.org/officeDocument/2006/math">
                    <m:r>
                      <a:rPr lang="en-US" sz="2400" b="0" i="1" smtClean="0">
                        <a:latin typeface="Cambria Math" panose="02040503050406030204" pitchFamily="18" charset="0"/>
                      </a:rPr>
                      <m:t>𝑧</m:t>
                    </m:r>
                  </m:oMath>
                </a14:m>
                <a:r>
                  <a:rPr lang="en-US" sz="2400" dirty="0"/>
                  <a:t>)</a:t>
                </a:r>
              </a:p>
            </p:txBody>
          </p:sp>
        </mc:Choice>
        <mc:Fallback xmlns="">
          <p:sp>
            <p:nvSpPr>
              <p:cNvPr id="42" name="TextBox 41">
                <a:extLst>
                  <a:ext uri="{FF2B5EF4-FFF2-40B4-BE49-F238E27FC236}">
                    <a16:creationId xmlns:a16="http://schemas.microsoft.com/office/drawing/2014/main" id="{3C0F9411-458B-5C5B-AABD-E167B791879D}"/>
                  </a:ext>
                </a:extLst>
              </p:cNvPr>
              <p:cNvSpPr txBox="1">
                <a:spLocks noRot="1" noChangeAspect="1" noMove="1" noResize="1" noEditPoints="1" noAdjustHandles="1" noChangeArrowheads="1" noChangeShapeType="1" noTextEdit="1"/>
              </p:cNvSpPr>
              <p:nvPr/>
            </p:nvSpPr>
            <p:spPr>
              <a:xfrm>
                <a:off x="5013960" y="5557898"/>
                <a:ext cx="3725100" cy="461665"/>
              </a:xfrm>
              <a:prstGeom prst="rect">
                <a:avLst/>
              </a:prstGeom>
              <a:blipFill>
                <a:blip r:embed="rId12"/>
                <a:stretch>
                  <a:fillRect t="-10667" b="-30667"/>
                </a:stretch>
              </a:blipFill>
            </p:spPr>
            <p:txBody>
              <a:bodyPr/>
              <a:lstStyle/>
              <a:p>
                <a:r>
                  <a:rPr lang="en-US">
                    <a:noFill/>
                  </a:rPr>
                  <a:t> </a:t>
                </a:r>
              </a:p>
            </p:txBody>
          </p:sp>
        </mc:Fallback>
      </mc:AlternateContent>
      <p:pic>
        <p:nvPicPr>
          <p:cNvPr id="3074" name="Picture 2" descr="Guide to cat behavior counseling | HumanePro by The Humane Society of the  United States">
            <a:extLst>
              <a:ext uri="{FF2B5EF4-FFF2-40B4-BE49-F238E27FC236}">
                <a16:creationId xmlns:a16="http://schemas.microsoft.com/office/drawing/2014/main" id="{0027AC31-7374-DFE2-6BEC-1F3EF655790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9356" y="2943342"/>
            <a:ext cx="1008026" cy="1524633"/>
          </a:xfrm>
          <a:prstGeom prst="rect">
            <a:avLst/>
          </a:prstGeom>
          <a:noFill/>
          <a:scene3d>
            <a:camera prst="isometricRightUp"/>
            <a:lightRig rig="threePt" dir="t"/>
          </a:scene3d>
          <a:extLst>
            <a:ext uri="{909E8E84-426E-40DD-AFC4-6F175D3DCCD1}">
              <a14:hiddenFill xmlns:a14="http://schemas.microsoft.com/office/drawing/2010/main">
                <a:solidFill>
                  <a:srgbClr val="FFFFFF"/>
                </a:solidFill>
              </a14:hiddenFill>
            </a:ext>
          </a:extLst>
        </p:spPr>
      </p:pic>
      <p:pic>
        <p:nvPicPr>
          <p:cNvPr id="60" name="Picture 2" descr="Guide to cat behavior counseling | HumanePro by The Humane Society of the  United States">
            <a:extLst>
              <a:ext uri="{FF2B5EF4-FFF2-40B4-BE49-F238E27FC236}">
                <a16:creationId xmlns:a16="http://schemas.microsoft.com/office/drawing/2014/main" id="{77D22D80-B7A2-2205-9752-1D45F8AD067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972" y="2963307"/>
            <a:ext cx="1008026" cy="1524633"/>
          </a:xfrm>
          <a:prstGeom prst="rect">
            <a:avLst/>
          </a:prstGeom>
          <a:noFill/>
          <a:scene3d>
            <a:camera prst="isometricRightUp"/>
            <a:lightRig rig="threePt" dir="t"/>
          </a:scene3d>
          <a:extLst>
            <a:ext uri="{909E8E84-426E-40DD-AFC4-6F175D3DCCD1}">
              <a14:hiddenFill xmlns:a14="http://schemas.microsoft.com/office/drawing/2010/main">
                <a:solidFill>
                  <a:srgbClr val="FFFFFF"/>
                </a:solidFill>
              </a14:hiddenFill>
            </a:ext>
          </a:extLst>
        </p:spPr>
      </p:pic>
      <p:pic>
        <p:nvPicPr>
          <p:cNvPr id="61" name="Picture 2" descr="Guide to cat behavior counseling | HumanePro by The Humane Society of the  United States">
            <a:extLst>
              <a:ext uri="{FF2B5EF4-FFF2-40B4-BE49-F238E27FC236}">
                <a16:creationId xmlns:a16="http://schemas.microsoft.com/office/drawing/2014/main" id="{EAE99F77-F4A6-D2F6-1705-95FBFD1766A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2991" y="3045756"/>
            <a:ext cx="1008026" cy="1524633"/>
          </a:xfrm>
          <a:prstGeom prst="rect">
            <a:avLst/>
          </a:prstGeom>
          <a:noFill/>
          <a:scene3d>
            <a:camera prst="isometricRightUp"/>
            <a:lightRig rig="threePt" dir="t"/>
          </a:scene3d>
          <a:extLst>
            <a:ext uri="{909E8E84-426E-40DD-AFC4-6F175D3DCCD1}">
              <a14:hiddenFill xmlns:a14="http://schemas.microsoft.com/office/drawing/2010/main">
                <a:solidFill>
                  <a:srgbClr val="FFFFFF"/>
                </a:solidFill>
              </a14:hiddenFill>
            </a:ext>
          </a:extLst>
        </p:spPr>
      </p:pic>
      <p:cxnSp>
        <p:nvCxnSpPr>
          <p:cNvPr id="11" name="Straight Connector 10">
            <a:extLst>
              <a:ext uri="{FF2B5EF4-FFF2-40B4-BE49-F238E27FC236}">
                <a16:creationId xmlns:a16="http://schemas.microsoft.com/office/drawing/2014/main" id="{F1A51683-549E-501F-8EE0-82CA09DCD288}"/>
              </a:ext>
            </a:extLst>
          </p:cNvPr>
          <p:cNvCxnSpPr>
            <a:cxnSpLocks/>
          </p:cNvCxnSpPr>
          <p:nvPr/>
        </p:nvCxnSpPr>
        <p:spPr>
          <a:xfrm>
            <a:off x="3573780" y="3641486"/>
            <a:ext cx="219282" cy="8495"/>
          </a:xfrm>
          <a:prstGeom prst="line">
            <a:avLst/>
          </a:prstGeom>
        </p:spPr>
        <p:style>
          <a:lnRef idx="2">
            <a:schemeClr val="dk1"/>
          </a:lnRef>
          <a:fillRef idx="0">
            <a:schemeClr val="dk1"/>
          </a:fillRef>
          <a:effectRef idx="1">
            <a:schemeClr val="dk1"/>
          </a:effectRef>
          <a:fontRef idx="minor">
            <a:schemeClr val="tx1"/>
          </a:fontRef>
        </p:style>
      </p:cxnSp>
      <p:cxnSp>
        <p:nvCxnSpPr>
          <p:cNvPr id="21" name="Straight Connector 20">
            <a:extLst>
              <a:ext uri="{FF2B5EF4-FFF2-40B4-BE49-F238E27FC236}">
                <a16:creationId xmlns:a16="http://schemas.microsoft.com/office/drawing/2014/main" id="{31CA2007-B78F-5A34-D742-FF703028173A}"/>
              </a:ext>
            </a:extLst>
          </p:cNvPr>
          <p:cNvCxnSpPr>
            <a:cxnSpLocks/>
          </p:cNvCxnSpPr>
          <p:nvPr/>
        </p:nvCxnSpPr>
        <p:spPr>
          <a:xfrm flipV="1">
            <a:off x="3802380" y="2857500"/>
            <a:ext cx="0" cy="1531620"/>
          </a:xfrm>
          <a:prstGeom prst="line">
            <a:avLst/>
          </a:prstGeom>
        </p:spPr>
        <p:style>
          <a:lnRef idx="2">
            <a:schemeClr val="dk1"/>
          </a:lnRef>
          <a:fillRef idx="0">
            <a:schemeClr val="dk1"/>
          </a:fillRef>
          <a:effectRef idx="1">
            <a:schemeClr val="dk1"/>
          </a:effectRef>
          <a:fontRef idx="minor">
            <a:schemeClr val="tx1"/>
          </a:fontRef>
        </p:style>
      </p:cxnSp>
      <p:cxnSp>
        <p:nvCxnSpPr>
          <p:cNvPr id="26" name="Straight Connector 25">
            <a:extLst>
              <a:ext uri="{FF2B5EF4-FFF2-40B4-BE49-F238E27FC236}">
                <a16:creationId xmlns:a16="http://schemas.microsoft.com/office/drawing/2014/main" id="{C830EB45-A085-CABC-A88E-66D7AFB94D29}"/>
              </a:ext>
            </a:extLst>
          </p:cNvPr>
          <p:cNvCxnSpPr/>
          <p:nvPr/>
        </p:nvCxnSpPr>
        <p:spPr>
          <a:xfrm>
            <a:off x="3802380" y="2857500"/>
            <a:ext cx="342900" cy="0"/>
          </a:xfrm>
          <a:prstGeom prst="line">
            <a:avLst/>
          </a:prstGeom>
        </p:spPr>
        <p:style>
          <a:lnRef idx="2">
            <a:schemeClr val="dk1"/>
          </a:lnRef>
          <a:fillRef idx="0">
            <a:schemeClr val="dk1"/>
          </a:fillRef>
          <a:effectRef idx="1">
            <a:schemeClr val="dk1"/>
          </a:effectRef>
          <a:fontRef idx="minor">
            <a:schemeClr val="tx1"/>
          </a:fontRef>
        </p:style>
      </p:cxnSp>
      <p:cxnSp>
        <p:nvCxnSpPr>
          <p:cNvPr id="27" name="Straight Connector 26">
            <a:extLst>
              <a:ext uri="{FF2B5EF4-FFF2-40B4-BE49-F238E27FC236}">
                <a16:creationId xmlns:a16="http://schemas.microsoft.com/office/drawing/2014/main" id="{99C8DD0E-4C61-7B50-075F-DBD032DD562E}"/>
              </a:ext>
            </a:extLst>
          </p:cNvPr>
          <p:cNvCxnSpPr/>
          <p:nvPr/>
        </p:nvCxnSpPr>
        <p:spPr>
          <a:xfrm>
            <a:off x="3802380" y="4389120"/>
            <a:ext cx="342900" cy="0"/>
          </a:xfrm>
          <a:prstGeom prst="line">
            <a:avLst/>
          </a:prstGeom>
        </p:spPr>
        <p:style>
          <a:lnRef idx="2">
            <a:schemeClr val="dk1"/>
          </a:lnRef>
          <a:fillRef idx="0">
            <a:schemeClr val="dk1"/>
          </a:fillRef>
          <a:effectRef idx="1">
            <a:schemeClr val="dk1"/>
          </a:effectRef>
          <a:fontRef idx="minor">
            <a:schemeClr val="tx1"/>
          </a:fontRef>
        </p:style>
      </p:cxnSp>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BBFF1484-B8DD-177F-2C4B-6C3BB1B76CD8}"/>
                  </a:ext>
                </a:extLst>
              </p:cNvPr>
              <p:cNvSpPr txBox="1"/>
              <p:nvPr/>
            </p:nvSpPr>
            <p:spPr>
              <a:xfrm>
                <a:off x="4155411" y="2682240"/>
                <a:ext cx="342900" cy="369332"/>
              </a:xfrm>
              <a:prstGeom prst="rect">
                <a:avLst/>
              </a:prstGeom>
              <a:solidFill>
                <a:schemeClr val="bg1"/>
              </a:solidFill>
              <a:ln w="15875">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𝜇</m:t>
                      </m:r>
                    </m:oMath>
                  </m:oMathPara>
                </a14:m>
                <a:endParaRPr lang="en-US" dirty="0"/>
              </a:p>
            </p:txBody>
          </p:sp>
        </mc:Choice>
        <mc:Fallback xmlns="">
          <p:sp>
            <p:nvSpPr>
              <p:cNvPr id="34" name="TextBox 33">
                <a:extLst>
                  <a:ext uri="{FF2B5EF4-FFF2-40B4-BE49-F238E27FC236}">
                    <a16:creationId xmlns:a16="http://schemas.microsoft.com/office/drawing/2014/main" id="{CE4C8A95-1DB9-9FC5-D8ED-4971E660C15A}"/>
                  </a:ext>
                </a:extLst>
              </p:cNvPr>
              <p:cNvSpPr txBox="1">
                <a:spLocks noRot="1" noChangeAspect="1" noMove="1" noResize="1" noEditPoints="1" noAdjustHandles="1" noChangeArrowheads="1" noChangeShapeType="1" noTextEdit="1"/>
              </p:cNvSpPr>
              <p:nvPr/>
            </p:nvSpPr>
            <p:spPr>
              <a:xfrm>
                <a:off x="4155411" y="2682240"/>
                <a:ext cx="342900" cy="369332"/>
              </a:xfrm>
              <a:prstGeom prst="rect">
                <a:avLst/>
              </a:prstGeom>
              <a:blipFill>
                <a:blip r:embed="rId14"/>
                <a:stretch>
                  <a:fillRect/>
                </a:stretch>
              </a:blipFill>
              <a:ln w="15875">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12E4BF90-6FC1-3690-4063-75BBCE0FBD63}"/>
                  </a:ext>
                </a:extLst>
              </p:cNvPr>
              <p:cNvSpPr txBox="1"/>
              <p:nvPr/>
            </p:nvSpPr>
            <p:spPr>
              <a:xfrm>
                <a:off x="4155410" y="4155339"/>
                <a:ext cx="372169" cy="369332"/>
              </a:xfrm>
              <a:prstGeom prst="rect">
                <a:avLst/>
              </a:prstGeom>
              <a:solidFill>
                <a:schemeClr val="bg1"/>
              </a:solidFill>
              <a:ln w="15875">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l-GR" i="1" smtClean="0">
                              <a:latin typeface="Cambria Math" panose="02040503050406030204" pitchFamily="18" charset="0"/>
                              <a:ea typeface="Cambria Math" panose="02040503050406030204" pitchFamily="18" charset="0"/>
                            </a:rPr>
                          </m:ctrlPr>
                        </m:sSupPr>
                        <m:e>
                          <m:r>
                            <a:rPr lang="el-GR" i="1">
                              <a:latin typeface="Cambria Math" panose="02040503050406030204" pitchFamily="18" charset="0"/>
                              <a:ea typeface="Cambria Math" panose="02040503050406030204" pitchFamily="18" charset="0"/>
                            </a:rPr>
                            <m:t>𝜎</m:t>
                          </m:r>
                        </m:e>
                        <m:sup>
                          <m:r>
                            <a:rPr lang="en-US" b="0" i="1" smtClean="0">
                              <a:latin typeface="Cambria Math" panose="02040503050406030204" pitchFamily="18" charset="0"/>
                              <a:ea typeface="Cambria Math" panose="02040503050406030204" pitchFamily="18" charset="0"/>
                            </a:rPr>
                            <m:t>2</m:t>
                          </m:r>
                        </m:sup>
                      </m:sSup>
                    </m:oMath>
                  </m:oMathPara>
                </a14:m>
                <a:endParaRPr lang="en-US" dirty="0"/>
              </a:p>
            </p:txBody>
          </p:sp>
        </mc:Choice>
        <mc:Fallback xmlns="">
          <p:sp>
            <p:nvSpPr>
              <p:cNvPr id="35" name="TextBox 34">
                <a:extLst>
                  <a:ext uri="{FF2B5EF4-FFF2-40B4-BE49-F238E27FC236}">
                    <a16:creationId xmlns:a16="http://schemas.microsoft.com/office/drawing/2014/main" id="{35A7E712-BF25-08D8-D04C-EEFB3EEC4243}"/>
                  </a:ext>
                </a:extLst>
              </p:cNvPr>
              <p:cNvSpPr txBox="1">
                <a:spLocks noRot="1" noChangeAspect="1" noMove="1" noResize="1" noEditPoints="1" noAdjustHandles="1" noChangeArrowheads="1" noChangeShapeType="1" noTextEdit="1"/>
              </p:cNvSpPr>
              <p:nvPr/>
            </p:nvSpPr>
            <p:spPr>
              <a:xfrm>
                <a:off x="4155410" y="4155339"/>
                <a:ext cx="372169" cy="369332"/>
              </a:xfrm>
              <a:prstGeom prst="rect">
                <a:avLst/>
              </a:prstGeom>
              <a:blipFill>
                <a:blip r:embed="rId15"/>
                <a:stretch>
                  <a:fillRect r="-1563"/>
                </a:stretch>
              </a:blipFill>
              <a:ln w="15875">
                <a:solidFill>
                  <a:schemeClr val="tx1"/>
                </a:solidFill>
              </a:ln>
            </p:spPr>
            <p:txBody>
              <a:bodyPr/>
              <a:lstStyle/>
              <a:p>
                <a:r>
                  <a:rPr lang="en-US">
                    <a:noFill/>
                  </a:rPr>
                  <a:t> </a:t>
                </a:r>
              </a:p>
            </p:txBody>
          </p:sp>
        </mc:Fallback>
      </mc:AlternateContent>
      <p:sp>
        <p:nvSpPr>
          <p:cNvPr id="45" name="Flowchart: Connector 44">
            <a:extLst>
              <a:ext uri="{FF2B5EF4-FFF2-40B4-BE49-F238E27FC236}">
                <a16:creationId xmlns:a16="http://schemas.microsoft.com/office/drawing/2014/main" id="{143C4854-B460-C619-E3CA-5BE931977FAB}"/>
              </a:ext>
            </a:extLst>
          </p:cNvPr>
          <p:cNvSpPr/>
          <p:nvPr/>
        </p:nvSpPr>
        <p:spPr>
          <a:xfrm>
            <a:off x="4805458" y="4321866"/>
            <a:ext cx="658373" cy="657971"/>
          </a:xfrm>
          <a:prstGeom prst="flowChartConnector">
            <a:avLst/>
          </a:prstGeom>
          <a:gradFill flip="none" rotWithShape="1">
            <a:gsLst>
              <a:gs pos="0">
                <a:schemeClr val="accent2">
                  <a:lumMod val="40000"/>
                  <a:lumOff val="60000"/>
                  <a:alpha val="50000"/>
                </a:schemeClr>
              </a:gs>
              <a:gs pos="46000">
                <a:schemeClr val="accent2">
                  <a:lumMod val="95000"/>
                  <a:lumOff val="5000"/>
                </a:schemeClr>
              </a:gs>
              <a:gs pos="0">
                <a:schemeClr val="accent2">
                  <a:lumMod val="60000"/>
                </a:schemeClr>
              </a:gs>
            </a:gsLst>
            <a:path path="circle">
              <a:fillToRect l="50000" t="50000" r="50000" b="50000"/>
            </a:path>
            <a:tileRect/>
          </a:gradFill>
          <a:ln>
            <a:solidFill>
              <a:schemeClr val="bg1"/>
            </a:solidFill>
          </a:ln>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endParaRPr lang="en-US" dirty="0"/>
          </a:p>
        </p:txBody>
      </p:sp>
      <p:sp>
        <p:nvSpPr>
          <p:cNvPr id="47" name="Flowchart: Connector 46">
            <a:extLst>
              <a:ext uri="{FF2B5EF4-FFF2-40B4-BE49-F238E27FC236}">
                <a16:creationId xmlns:a16="http://schemas.microsoft.com/office/drawing/2014/main" id="{F9AD5CD8-FB94-DC0A-679C-533CE60B0F14}"/>
              </a:ext>
            </a:extLst>
          </p:cNvPr>
          <p:cNvSpPr/>
          <p:nvPr/>
        </p:nvSpPr>
        <p:spPr>
          <a:xfrm>
            <a:off x="4527579" y="4669554"/>
            <a:ext cx="718791" cy="674867"/>
          </a:xfrm>
          <a:prstGeom prst="flowChartConnector">
            <a:avLst/>
          </a:prstGeom>
          <a:gradFill flip="none" rotWithShape="1">
            <a:gsLst>
              <a:gs pos="0">
                <a:schemeClr val="accent1">
                  <a:lumMod val="100000"/>
                  <a:alpha val="80000"/>
                </a:schemeClr>
              </a:gs>
              <a:gs pos="100000">
                <a:schemeClr val="accent1">
                  <a:tint val="44500"/>
                  <a:satMod val="160000"/>
                </a:schemeClr>
              </a:gs>
              <a:gs pos="43000">
                <a:schemeClr val="accent1">
                  <a:tint val="44500"/>
                  <a:satMod val="160000"/>
                </a:schemeClr>
              </a:gs>
            </a:gsLst>
            <a:path path="circle">
              <a:fillToRect l="50000" t="50000" r="50000" b="50000"/>
            </a:path>
            <a:tileRect/>
          </a:gradFill>
          <a:ln>
            <a:solidFill>
              <a:schemeClr val="bg1"/>
            </a:solid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p>
        </p:txBody>
      </p:sp>
      <p:sp>
        <p:nvSpPr>
          <p:cNvPr id="48" name="Flowchart: Connector 47">
            <a:extLst>
              <a:ext uri="{FF2B5EF4-FFF2-40B4-BE49-F238E27FC236}">
                <a16:creationId xmlns:a16="http://schemas.microsoft.com/office/drawing/2014/main" id="{22D1723B-A0B0-03BF-752B-4BD08385B9F4}"/>
              </a:ext>
            </a:extLst>
          </p:cNvPr>
          <p:cNvSpPr/>
          <p:nvPr/>
        </p:nvSpPr>
        <p:spPr>
          <a:xfrm rot="2435573">
            <a:off x="5000699" y="4659248"/>
            <a:ext cx="594035" cy="671458"/>
          </a:xfrm>
          <a:prstGeom prst="flowChartConnector">
            <a:avLst/>
          </a:prstGeom>
          <a:gradFill flip="none" rotWithShape="1">
            <a:gsLst>
              <a:gs pos="71000">
                <a:schemeClr val="accent6">
                  <a:lumMod val="89000"/>
                  <a:alpha val="36000"/>
                </a:schemeClr>
              </a:gs>
              <a:gs pos="100000">
                <a:schemeClr val="accent6">
                  <a:lumMod val="89000"/>
                </a:schemeClr>
              </a:gs>
              <a:gs pos="33000">
                <a:schemeClr val="accent6">
                  <a:lumMod val="75000"/>
                </a:schemeClr>
              </a:gs>
              <a:gs pos="28000">
                <a:schemeClr val="accent6">
                  <a:lumMod val="70000"/>
                </a:schemeClr>
              </a:gs>
            </a:gsLst>
            <a:path path="circle">
              <a:fillToRect l="50000" t="50000" r="50000" b="50000"/>
            </a:path>
            <a:tileRect/>
          </a:gradFill>
          <a:ln>
            <a:solidFill>
              <a:schemeClr val="bg1"/>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7D326047-5FEC-0C16-82D9-0F08498C4875}"/>
                  </a:ext>
                </a:extLst>
              </p:cNvPr>
              <p:cNvSpPr txBox="1"/>
              <p:nvPr/>
            </p:nvSpPr>
            <p:spPr>
              <a:xfrm>
                <a:off x="6186425" y="1182983"/>
                <a:ext cx="3960177" cy="1591590"/>
              </a:xfrm>
              <a:prstGeom prst="rect">
                <a:avLst/>
              </a:prstGeom>
              <a:noFill/>
            </p:spPr>
            <p:txBody>
              <a:bodyPr wrap="square" rtlCol="0">
                <a:spAutoFit/>
              </a:bodyPr>
              <a:lstStyle/>
              <a:p>
                <a:r>
                  <a:rPr lang="en-US" sz="1600" dirty="0"/>
                  <a:t>Making the gaussian distribution in latent space for each </a:t>
                </a:r>
                <a:r>
                  <a:rPr lang="en-US" sz="1600" dirty="0" err="1"/>
                  <a:t>crossponding</a:t>
                </a:r>
                <a:r>
                  <a:rPr lang="en-US" sz="1600" dirty="0"/>
                  <a:t> train data close to standard normal distribution (Also know as prior distribution </a:t>
                </a:r>
                <a14:m>
                  <m:oMath xmlns:m="http://schemas.openxmlformats.org/officeDocument/2006/math">
                    <m:r>
                      <a:rPr lang="en-US" sz="1600" b="0" i="1" smtClean="0">
                        <a:latin typeface="Cambria Math" panose="02040503050406030204" pitchFamily="18" charset="0"/>
                      </a:rPr>
                      <m:t>𝑝</m:t>
                    </m:r>
                    <m:r>
                      <a:rPr lang="en-US" sz="1600" b="0" i="1" smtClean="0">
                        <a:latin typeface="Cambria Math" panose="02040503050406030204" pitchFamily="18" charset="0"/>
                      </a:rPr>
                      <m:t>(</m:t>
                    </m:r>
                    <m:r>
                      <a:rPr lang="en-US" sz="1600" b="0" i="1" smtClean="0">
                        <a:latin typeface="Cambria Math" panose="02040503050406030204" pitchFamily="18" charset="0"/>
                      </a:rPr>
                      <m:t>𝑧</m:t>
                    </m:r>
                    <m:r>
                      <a:rPr lang="en-US" sz="1600" b="0" i="1" smtClean="0">
                        <a:latin typeface="Cambria Math" panose="02040503050406030204" pitchFamily="18" charset="0"/>
                      </a:rPr>
                      <m:t>)</m:t>
                    </m:r>
                  </m:oMath>
                </a14:m>
                <a:r>
                  <a:rPr lang="en-US" sz="1600" dirty="0"/>
                  <a:t>)</a:t>
                </a:r>
              </a:p>
              <a:p>
                <a:endParaRPr lang="en-US" sz="1600" dirty="0"/>
              </a:p>
              <a:p>
                <a:pPr algn="ctr"/>
                <a14:m>
                  <m:oMath xmlns:m="http://schemas.openxmlformats.org/officeDocument/2006/math">
                    <m:r>
                      <a:rPr lang="en-US" sz="1600" b="0" i="1" smtClean="0">
                        <a:latin typeface="Cambria Math" panose="02040503050406030204" pitchFamily="18" charset="0"/>
                      </a:rPr>
                      <m:t>𝐾𝐿</m:t>
                    </m:r>
                    <m:r>
                      <a:rPr lang="en-US" sz="1600" b="0" i="1" smtClean="0">
                        <a:latin typeface="Cambria Math" panose="02040503050406030204" pitchFamily="18" charset="0"/>
                      </a:rPr>
                      <m:t>(</m:t>
                    </m:r>
                    <m:sSub>
                      <m:sSubPr>
                        <m:ctrlPr>
                          <a:rPr lang="en-US" sz="1600" i="1">
                            <a:latin typeface="Cambria Math" panose="02040503050406030204" pitchFamily="18" charset="0"/>
                          </a:rPr>
                        </m:ctrlPr>
                      </m:sSubPr>
                      <m:e>
                        <m:r>
                          <a:rPr lang="en-US" sz="1600" b="0" i="1" smtClean="0">
                            <a:latin typeface="Cambria Math" panose="02040503050406030204" pitchFamily="18" charset="0"/>
                          </a:rPr>
                          <m:t>𝑞</m:t>
                        </m:r>
                      </m:e>
                      <m:sub>
                        <m:r>
                          <a:rPr lang="en-US" sz="1600" i="1">
                            <a:latin typeface="Cambria Math" panose="02040503050406030204" pitchFamily="18" charset="0"/>
                            <a:ea typeface="Cambria Math" panose="02040503050406030204" pitchFamily="18" charset="0"/>
                          </a:rPr>
                          <m:t>𝜙</m:t>
                        </m:r>
                        <m:r>
                          <a:rPr lang="en-US" sz="1600" i="1">
                            <a:latin typeface="Cambria Math" panose="02040503050406030204" pitchFamily="18" charset="0"/>
                            <a:ea typeface="Cambria Math" panose="02040503050406030204" pitchFamily="18" charset="0"/>
                          </a:rPr>
                          <m:t> </m:t>
                        </m:r>
                      </m:sub>
                    </m:sSub>
                    <m:d>
                      <m:dPr>
                        <m:ctrlPr>
                          <a:rPr lang="en-US" sz="1600" i="1">
                            <a:latin typeface="Cambria Math" panose="02040503050406030204" pitchFamily="18" charset="0"/>
                          </a:rPr>
                        </m:ctrlPr>
                      </m:dPr>
                      <m:e>
                        <m:r>
                          <a:rPr lang="en-US" sz="1600" b="0" i="1" smtClean="0">
                            <a:latin typeface="Cambria Math" panose="02040503050406030204" pitchFamily="18" charset="0"/>
                          </a:rPr>
                          <m:t>𝑧</m:t>
                        </m:r>
                        <m:r>
                          <a:rPr lang="en-US" sz="1600" b="0" i="1" smtClean="0">
                            <a:latin typeface="Cambria Math" panose="02040503050406030204" pitchFamily="18" charset="0"/>
                          </a:rPr>
                          <m:t>|</m:t>
                        </m:r>
                        <m:r>
                          <a:rPr lang="en-US" sz="1600" b="0" i="1" smtClean="0">
                            <a:latin typeface="Cambria Math" panose="02040503050406030204" pitchFamily="18" charset="0"/>
                          </a:rPr>
                          <m:t>𝑥</m:t>
                        </m:r>
                      </m:e>
                    </m:d>
                    <m:r>
                      <a:rPr lang="en-US" sz="1600" b="0" i="1" smtClean="0">
                        <a:latin typeface="Cambria Math" panose="02040503050406030204" pitchFamily="18" charset="0"/>
                      </a:rPr>
                      <m:t> ||</m:t>
                    </m:r>
                  </m:oMath>
                </a14:m>
                <a:r>
                  <a:rPr lang="en-US" sz="1600" dirty="0"/>
                  <a:t> </a:t>
                </a:r>
                <a14:m>
                  <m:oMath xmlns:m="http://schemas.openxmlformats.org/officeDocument/2006/math">
                    <m:r>
                      <a:rPr lang="en-US" sz="1600" i="1">
                        <a:latin typeface="Cambria Math" panose="02040503050406030204" pitchFamily="18" charset="0"/>
                      </a:rPr>
                      <m:t>𝑁</m:t>
                    </m:r>
                    <m:r>
                      <a:rPr lang="en-US" sz="1600" i="1">
                        <a:latin typeface="Cambria Math" panose="02040503050406030204" pitchFamily="18" charset="0"/>
                      </a:rPr>
                      <m:t>(</m:t>
                    </m:r>
                    <m:r>
                      <a:rPr lang="en-US" sz="1600" i="1">
                        <a:latin typeface="Cambria Math" panose="02040503050406030204" pitchFamily="18" charset="0"/>
                      </a:rPr>
                      <m:t>0</m:t>
                    </m:r>
                    <m:r>
                      <a:rPr lang="en-US" sz="1600" i="1">
                        <a:latin typeface="Cambria Math" panose="02040503050406030204" pitchFamily="18" charset="0"/>
                      </a:rPr>
                      <m:t>,</m:t>
                    </m:r>
                    <m:r>
                      <a:rPr lang="en-US" sz="1600" i="1">
                        <a:latin typeface="Cambria Math" panose="02040503050406030204" pitchFamily="18" charset="0"/>
                      </a:rPr>
                      <m:t>𝐼</m:t>
                    </m:r>
                    <m:r>
                      <a:rPr lang="en-US" sz="1600" i="1">
                        <a:latin typeface="Cambria Math" panose="02040503050406030204" pitchFamily="18" charset="0"/>
                      </a:rPr>
                      <m:t>)</m:t>
                    </m:r>
                  </m:oMath>
                </a14:m>
                <a:r>
                  <a:rPr lang="en-US" sz="1600" dirty="0"/>
                  <a:t>)</a:t>
                </a:r>
              </a:p>
            </p:txBody>
          </p:sp>
        </mc:Choice>
        <mc:Fallback xmlns="">
          <p:sp>
            <p:nvSpPr>
              <p:cNvPr id="29" name="TextBox 28">
                <a:extLst>
                  <a:ext uri="{FF2B5EF4-FFF2-40B4-BE49-F238E27FC236}">
                    <a16:creationId xmlns:a16="http://schemas.microsoft.com/office/drawing/2014/main" id="{7D326047-5FEC-0C16-82D9-0F08498C4875}"/>
                  </a:ext>
                </a:extLst>
              </p:cNvPr>
              <p:cNvSpPr txBox="1">
                <a:spLocks noRot="1" noChangeAspect="1" noMove="1" noResize="1" noEditPoints="1" noAdjustHandles="1" noChangeArrowheads="1" noChangeShapeType="1" noTextEdit="1"/>
              </p:cNvSpPr>
              <p:nvPr/>
            </p:nvSpPr>
            <p:spPr>
              <a:xfrm>
                <a:off x="6186425" y="1182983"/>
                <a:ext cx="3960177" cy="1591590"/>
              </a:xfrm>
              <a:prstGeom prst="rect">
                <a:avLst/>
              </a:prstGeom>
              <a:blipFill>
                <a:blip r:embed="rId16"/>
                <a:stretch>
                  <a:fillRect l="-924" t="-1149" r="-1695" b="-3065"/>
                </a:stretch>
              </a:blipFill>
            </p:spPr>
            <p:txBody>
              <a:bodyPr/>
              <a:lstStyle/>
              <a:p>
                <a:r>
                  <a:rPr lang="en-US">
                    <a:noFill/>
                  </a:rPr>
                  <a:t> </a:t>
                </a:r>
              </a:p>
            </p:txBody>
          </p:sp>
        </mc:Fallback>
      </mc:AlternateContent>
      <p:cxnSp>
        <p:nvCxnSpPr>
          <p:cNvPr id="7" name="Straight Arrow Connector 6">
            <a:extLst>
              <a:ext uri="{FF2B5EF4-FFF2-40B4-BE49-F238E27FC236}">
                <a16:creationId xmlns:a16="http://schemas.microsoft.com/office/drawing/2014/main" id="{34C8D1A7-9D43-8969-7F60-45B056D678A4}"/>
              </a:ext>
            </a:extLst>
          </p:cNvPr>
          <p:cNvCxnSpPr>
            <a:cxnSpLocks/>
          </p:cNvCxnSpPr>
          <p:nvPr/>
        </p:nvCxnSpPr>
        <p:spPr>
          <a:xfrm flipH="1">
            <a:off x="7994389" y="2827056"/>
            <a:ext cx="48151" cy="428641"/>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17" name="TextBox 16">
            <a:extLst>
              <a:ext uri="{FF2B5EF4-FFF2-40B4-BE49-F238E27FC236}">
                <a16:creationId xmlns:a16="http://schemas.microsoft.com/office/drawing/2014/main" id="{DC07FDBD-B6AB-5F9B-C832-4A8A7F5E9C7B}"/>
              </a:ext>
            </a:extLst>
          </p:cNvPr>
          <p:cNvSpPr txBox="1"/>
          <p:nvPr/>
        </p:nvSpPr>
        <p:spPr>
          <a:xfrm>
            <a:off x="6130290" y="3368277"/>
            <a:ext cx="3466740" cy="1077218"/>
          </a:xfrm>
          <a:prstGeom prst="rect">
            <a:avLst/>
          </a:prstGeom>
          <a:noFill/>
        </p:spPr>
        <p:txBody>
          <a:bodyPr wrap="square" rtlCol="0">
            <a:spAutoFit/>
          </a:bodyPr>
          <a:lstStyle/>
          <a:p>
            <a:r>
              <a:rPr lang="en-US" sz="1600" dirty="0"/>
              <a:t>By making this enforcement, we make the latent space regularized and meaningful  and avoid to be disorganized and separated.</a:t>
            </a:r>
          </a:p>
        </p:txBody>
      </p:sp>
      <p:cxnSp>
        <p:nvCxnSpPr>
          <p:cNvPr id="20" name="Straight Arrow Connector 19">
            <a:extLst>
              <a:ext uri="{FF2B5EF4-FFF2-40B4-BE49-F238E27FC236}">
                <a16:creationId xmlns:a16="http://schemas.microsoft.com/office/drawing/2014/main" id="{99FE6675-06EB-A486-251D-1970E6E0B173}"/>
              </a:ext>
            </a:extLst>
          </p:cNvPr>
          <p:cNvCxnSpPr>
            <a:cxnSpLocks/>
          </p:cNvCxnSpPr>
          <p:nvPr/>
        </p:nvCxnSpPr>
        <p:spPr>
          <a:xfrm flipH="1">
            <a:off x="3692926" y="5181600"/>
            <a:ext cx="727324" cy="43434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24" name="TextBox 23">
            <a:extLst>
              <a:ext uri="{FF2B5EF4-FFF2-40B4-BE49-F238E27FC236}">
                <a16:creationId xmlns:a16="http://schemas.microsoft.com/office/drawing/2014/main" id="{11AE99E6-FDE8-A516-4E6F-84604AD8C1DA}"/>
              </a:ext>
            </a:extLst>
          </p:cNvPr>
          <p:cNvSpPr txBox="1"/>
          <p:nvPr/>
        </p:nvSpPr>
        <p:spPr>
          <a:xfrm>
            <a:off x="301658" y="5698885"/>
            <a:ext cx="3927532" cy="1077218"/>
          </a:xfrm>
          <a:prstGeom prst="rect">
            <a:avLst/>
          </a:prstGeom>
          <a:noFill/>
        </p:spPr>
        <p:txBody>
          <a:bodyPr wrap="square" rtlCol="0">
            <a:spAutoFit/>
          </a:bodyPr>
          <a:lstStyle/>
          <a:p>
            <a:r>
              <a:rPr lang="en-US" sz="1600" dirty="0"/>
              <a:t>By having regularized latent space, we can easily sample from standard normal  distribution passing it to decoder to generate meaningful Images.</a:t>
            </a:r>
          </a:p>
        </p:txBody>
      </p:sp>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90685263-3059-CF5A-4F5C-803FBF9B1B36}"/>
                  </a:ext>
                </a:extLst>
              </p:cNvPr>
              <p:cNvSpPr txBox="1"/>
              <p:nvPr/>
            </p:nvSpPr>
            <p:spPr>
              <a:xfrm>
                <a:off x="41068" y="5081467"/>
                <a:ext cx="1623568" cy="369332"/>
              </a:xfrm>
              <a:prstGeom prst="rect">
                <a:avLst/>
              </a:prstGeom>
              <a:noFill/>
            </p:spPr>
            <p:txBody>
              <a:bodyPr wrap="square" rtlCol="0">
                <a:spAutoFit/>
              </a:bodyPr>
              <a:lstStyle/>
              <a:p>
                <a:r>
                  <a:rPr lang="en-US" dirty="0"/>
                  <a:t>Data space (</a:t>
                </a:r>
                <a14:m>
                  <m:oMath xmlns:m="http://schemas.openxmlformats.org/officeDocument/2006/math">
                    <m:r>
                      <a:rPr lang="en-US" b="0" i="1" smtClean="0">
                        <a:latin typeface="Cambria Math" panose="02040503050406030204" pitchFamily="18" charset="0"/>
                      </a:rPr>
                      <m:t>𝑥</m:t>
                    </m:r>
                  </m:oMath>
                </a14:m>
                <a:r>
                  <a:rPr lang="en-US" dirty="0"/>
                  <a:t>)</a:t>
                </a:r>
              </a:p>
            </p:txBody>
          </p:sp>
        </mc:Choice>
        <mc:Fallback xmlns="">
          <p:sp>
            <p:nvSpPr>
              <p:cNvPr id="30" name="TextBox 29">
                <a:extLst>
                  <a:ext uri="{FF2B5EF4-FFF2-40B4-BE49-F238E27FC236}">
                    <a16:creationId xmlns:a16="http://schemas.microsoft.com/office/drawing/2014/main" id="{90685263-3059-CF5A-4F5C-803FBF9B1B36}"/>
                  </a:ext>
                </a:extLst>
              </p:cNvPr>
              <p:cNvSpPr txBox="1">
                <a:spLocks noRot="1" noChangeAspect="1" noMove="1" noResize="1" noEditPoints="1" noAdjustHandles="1" noChangeArrowheads="1" noChangeShapeType="1" noTextEdit="1"/>
              </p:cNvSpPr>
              <p:nvPr/>
            </p:nvSpPr>
            <p:spPr>
              <a:xfrm>
                <a:off x="41068" y="5081467"/>
                <a:ext cx="1623568" cy="369332"/>
              </a:xfrm>
              <a:prstGeom prst="rect">
                <a:avLst/>
              </a:prstGeom>
              <a:blipFill>
                <a:blip r:embed="rId17"/>
                <a:stretch>
                  <a:fillRect l="-3383" t="-10000" b="-26667"/>
                </a:stretch>
              </a:blipFill>
            </p:spPr>
            <p:txBody>
              <a:bodyPr/>
              <a:lstStyle/>
              <a:p>
                <a:r>
                  <a:rPr lang="en-US">
                    <a:noFill/>
                  </a:rPr>
                  <a:t> </a:t>
                </a:r>
              </a:p>
            </p:txBody>
          </p:sp>
        </mc:Fallback>
      </mc:AlternateContent>
    </p:spTree>
    <p:extLst>
      <p:ext uri="{BB962C8B-B14F-4D97-AF65-F5344CB8AC3E}">
        <p14:creationId xmlns:p14="http://schemas.microsoft.com/office/powerpoint/2010/main" val="12606914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fade">
                                      <p:cBhvr>
                                        <p:cTn id="15" dur="500"/>
                                        <p:tgtEl>
                                          <p:spTgt spid="20"/>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fade">
                                      <p:cBhvr>
                                        <p:cTn id="18"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E2EBD3-8921-15E0-D5A4-B484B1350B89}"/>
              </a:ext>
            </a:extLst>
          </p:cNvPr>
          <p:cNvSpPr>
            <a:spLocks noGrp="1"/>
          </p:cNvSpPr>
          <p:nvPr>
            <p:ph type="title"/>
          </p:nvPr>
        </p:nvSpPr>
        <p:spPr>
          <a:xfrm>
            <a:off x="327660" y="243205"/>
            <a:ext cx="11940540" cy="1325563"/>
          </a:xfrm>
        </p:spPr>
        <p:txBody>
          <a:bodyPr/>
          <a:lstStyle/>
          <a:p>
            <a:r>
              <a:rPr lang="en-US" dirty="0">
                <a:solidFill>
                  <a:schemeClr val="accent1"/>
                </a:solidFill>
              </a:rPr>
              <a:t>Variational autoencoder (Meaningful latent space)</a:t>
            </a:r>
            <a:endParaRPr lang="en-US" dirty="0"/>
          </a:p>
        </p:txBody>
      </p:sp>
      <p:sp>
        <p:nvSpPr>
          <p:cNvPr id="4" name="Slide Number Placeholder 3">
            <a:extLst>
              <a:ext uri="{FF2B5EF4-FFF2-40B4-BE49-F238E27FC236}">
                <a16:creationId xmlns:a16="http://schemas.microsoft.com/office/drawing/2014/main" id="{43537BF3-88FF-0ED8-DCAE-9EE85F3FCB87}"/>
              </a:ext>
            </a:extLst>
          </p:cNvPr>
          <p:cNvSpPr>
            <a:spLocks noGrp="1"/>
          </p:cNvSpPr>
          <p:nvPr>
            <p:ph type="sldNum" sz="quarter" idx="12"/>
          </p:nvPr>
        </p:nvSpPr>
        <p:spPr/>
        <p:txBody>
          <a:bodyPr/>
          <a:lstStyle/>
          <a:p>
            <a:fld id="{3DAEAE60-75C4-48E9-91BF-D40A5DA4F038}" type="slidenum">
              <a:rPr lang="en-US" smtClean="0"/>
              <a:pPr/>
              <a:t>10</a:t>
            </a:fld>
            <a:endParaRPr lang="en-US" dirty="0"/>
          </a:p>
        </p:txBody>
      </p:sp>
      <p:pic>
        <p:nvPicPr>
          <p:cNvPr id="1026" name="Picture 2" descr="VAE: Variational Autoencoders — How to Employ Neural Networks to Generate  New Images | by Saul Dobilas | Towards Data Science">
            <a:extLst>
              <a:ext uri="{FF2B5EF4-FFF2-40B4-BE49-F238E27FC236}">
                <a16:creationId xmlns:a16="http://schemas.microsoft.com/office/drawing/2014/main" id="{6EC0BB36-6292-6F16-E54A-79FA1A41F0B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37841"/>
          <a:stretch/>
        </p:blipFill>
        <p:spPr bwMode="auto">
          <a:xfrm>
            <a:off x="3136128" y="1495030"/>
            <a:ext cx="5919743" cy="461173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64BC6FED-6508-6563-C612-9D81AA736F05}"/>
              </a:ext>
            </a:extLst>
          </p:cNvPr>
          <p:cNvSpPr txBox="1"/>
          <p:nvPr/>
        </p:nvSpPr>
        <p:spPr>
          <a:xfrm>
            <a:off x="3314700" y="6192827"/>
            <a:ext cx="5958840" cy="461665"/>
          </a:xfrm>
          <a:prstGeom prst="rect">
            <a:avLst/>
          </a:prstGeom>
          <a:noFill/>
        </p:spPr>
        <p:txBody>
          <a:bodyPr wrap="square" rtlCol="0">
            <a:spAutoFit/>
          </a:bodyPr>
          <a:lstStyle/>
          <a:p>
            <a:r>
              <a:rPr lang="en-US" sz="1200" dirty="0"/>
              <a:t>Image is taken from https://towardsdatascience.com/vae-variational-autoencoders-how-to-employ-neural-networks-to-generate-new-images-bdeb216ed2c0</a:t>
            </a:r>
          </a:p>
        </p:txBody>
      </p:sp>
    </p:spTree>
    <p:extLst>
      <p:ext uri="{BB962C8B-B14F-4D97-AF65-F5344CB8AC3E}">
        <p14:creationId xmlns:p14="http://schemas.microsoft.com/office/powerpoint/2010/main" val="25651088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E2A6BA-F242-8D77-23BE-9FC9AFD67C25}"/>
              </a:ext>
            </a:extLst>
          </p:cNvPr>
          <p:cNvSpPr>
            <a:spLocks noGrp="1"/>
          </p:cNvSpPr>
          <p:nvPr>
            <p:ph type="title"/>
          </p:nvPr>
        </p:nvSpPr>
        <p:spPr/>
        <p:txBody>
          <a:bodyPr/>
          <a:lstStyle/>
          <a:p>
            <a:r>
              <a:rPr lang="en-US" dirty="0">
                <a:solidFill>
                  <a:schemeClr val="accent1"/>
                </a:solidFill>
              </a:rPr>
              <a:t>Variational autoencoder (Latent interpolation)</a:t>
            </a:r>
          </a:p>
        </p:txBody>
      </p:sp>
      <p:pic>
        <p:nvPicPr>
          <p:cNvPr id="5" name="Variational Autoencoder (VAE) Latent Space Visualization">
            <a:hlinkClick r:id="" action="ppaction://media"/>
            <a:extLst>
              <a:ext uri="{FF2B5EF4-FFF2-40B4-BE49-F238E27FC236}">
                <a16:creationId xmlns:a16="http://schemas.microsoft.com/office/drawing/2014/main" id="{915A3C30-FC2B-25D6-8133-68E9E429C88F}"/>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5"/>
          <a:stretch>
            <a:fillRect/>
          </a:stretch>
        </p:blipFill>
        <p:spPr>
          <a:xfrm>
            <a:off x="1968405" y="1575331"/>
            <a:ext cx="8364315" cy="4704820"/>
          </a:xfrm>
        </p:spPr>
      </p:pic>
      <p:sp>
        <p:nvSpPr>
          <p:cNvPr id="4" name="Slide Number Placeholder 3">
            <a:extLst>
              <a:ext uri="{FF2B5EF4-FFF2-40B4-BE49-F238E27FC236}">
                <a16:creationId xmlns:a16="http://schemas.microsoft.com/office/drawing/2014/main" id="{FCD6B960-0E7E-2F7A-0C8D-EB0C49C2D5D3}"/>
              </a:ext>
            </a:extLst>
          </p:cNvPr>
          <p:cNvSpPr>
            <a:spLocks noGrp="1"/>
          </p:cNvSpPr>
          <p:nvPr>
            <p:ph type="sldNum" sz="quarter" idx="12"/>
          </p:nvPr>
        </p:nvSpPr>
        <p:spPr/>
        <p:txBody>
          <a:bodyPr/>
          <a:lstStyle/>
          <a:p>
            <a:fld id="{3DAEAE60-75C4-48E9-91BF-D40A5DA4F038}" type="slidenum">
              <a:rPr lang="en-US" smtClean="0"/>
              <a:pPr/>
              <a:t>11</a:t>
            </a:fld>
            <a:endParaRPr lang="en-US" dirty="0"/>
          </a:p>
        </p:txBody>
      </p:sp>
      <mc:AlternateContent xmlns:mc="http://schemas.openxmlformats.org/markup-compatibility/2006">
        <mc:Choice xmlns:p14="http://schemas.microsoft.com/office/powerpoint/2010/main" Requires="p14">
          <p:contentPart p14:bwMode="auto" r:id="rId6">
            <p14:nvContentPartPr>
              <p14:cNvPr id="3" name="Ink 2">
                <a:extLst>
                  <a:ext uri="{FF2B5EF4-FFF2-40B4-BE49-F238E27FC236}">
                    <a16:creationId xmlns:a16="http://schemas.microsoft.com/office/drawing/2014/main" id="{8E7FA931-CAD2-4BEA-91C6-4E476D285D86}"/>
                  </a:ext>
                </a:extLst>
              </p14:cNvPr>
              <p14:cNvContentPartPr/>
              <p14:nvPr/>
            </p14:nvContentPartPr>
            <p14:xfrm>
              <a:off x="2478600" y="6046560"/>
              <a:ext cx="38880" cy="17640"/>
            </p14:xfrm>
          </p:contentPart>
        </mc:Choice>
        <mc:Fallback>
          <p:pic>
            <p:nvPicPr>
              <p:cNvPr id="3" name="Ink 2">
                <a:extLst>
                  <a:ext uri="{FF2B5EF4-FFF2-40B4-BE49-F238E27FC236}">
                    <a16:creationId xmlns:a16="http://schemas.microsoft.com/office/drawing/2014/main" id="{8E7FA931-CAD2-4BEA-91C6-4E476D285D86}"/>
                  </a:ext>
                </a:extLst>
              </p:cNvPr>
              <p:cNvPicPr/>
              <p:nvPr/>
            </p:nvPicPr>
            <p:blipFill>
              <a:blip r:embed="rId7"/>
              <a:stretch>
                <a:fillRect/>
              </a:stretch>
            </p:blipFill>
            <p:spPr>
              <a:xfrm>
                <a:off x="2469240" y="6037200"/>
                <a:ext cx="57600" cy="36360"/>
              </a:xfrm>
              <a:prstGeom prst="rect">
                <a:avLst/>
              </a:prstGeom>
            </p:spPr>
          </p:pic>
        </mc:Fallback>
      </mc:AlternateContent>
    </p:spTree>
    <p:extLst>
      <p:ext uri="{BB962C8B-B14F-4D97-AF65-F5344CB8AC3E}">
        <p14:creationId xmlns:p14="http://schemas.microsoft.com/office/powerpoint/2010/main" val="16208482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801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66B350-96C8-4FA0-9EFE-00A96BCF0440}"/>
              </a:ext>
            </a:extLst>
          </p:cNvPr>
          <p:cNvSpPr>
            <a:spLocks noGrp="1"/>
          </p:cNvSpPr>
          <p:nvPr>
            <p:ph type="title"/>
          </p:nvPr>
        </p:nvSpPr>
        <p:spPr/>
        <p:txBody>
          <a:bodyPr/>
          <a:lstStyle/>
          <a:p>
            <a:r>
              <a:rPr lang="en-US" dirty="0">
                <a:solidFill>
                  <a:schemeClr val="accent1"/>
                </a:solidFill>
              </a:rPr>
              <a:t>Aggregated posterior distribution</a:t>
            </a:r>
          </a:p>
        </p:txBody>
      </p:sp>
      <p:sp>
        <p:nvSpPr>
          <p:cNvPr id="4" name="Slide Number Placeholder 3">
            <a:extLst>
              <a:ext uri="{FF2B5EF4-FFF2-40B4-BE49-F238E27FC236}">
                <a16:creationId xmlns:a16="http://schemas.microsoft.com/office/drawing/2014/main" id="{A7A62461-2BF7-1E31-3092-7C808D65890D}"/>
              </a:ext>
            </a:extLst>
          </p:cNvPr>
          <p:cNvSpPr>
            <a:spLocks noGrp="1"/>
          </p:cNvSpPr>
          <p:nvPr>
            <p:ph type="sldNum" sz="quarter" idx="12"/>
          </p:nvPr>
        </p:nvSpPr>
        <p:spPr/>
        <p:txBody>
          <a:bodyPr/>
          <a:lstStyle/>
          <a:p>
            <a:fld id="{3DAEAE60-75C4-48E9-91BF-D40A5DA4F038}" type="slidenum">
              <a:rPr lang="en-US" smtClean="0"/>
              <a:pPr/>
              <a:t>12</a:t>
            </a:fld>
            <a:endParaRPr lang="en-US" dirty="0"/>
          </a:p>
        </p:txBody>
      </p:sp>
      <p:pic>
        <p:nvPicPr>
          <p:cNvPr id="5" name="Picture 4">
            <a:extLst>
              <a:ext uri="{FF2B5EF4-FFF2-40B4-BE49-F238E27FC236}">
                <a16:creationId xmlns:a16="http://schemas.microsoft.com/office/drawing/2014/main" id="{360340AF-C008-4CDB-02D3-C2A954E4D99D}"/>
              </a:ext>
            </a:extLst>
          </p:cNvPr>
          <p:cNvPicPr>
            <a:picLocks noChangeAspect="1"/>
          </p:cNvPicPr>
          <p:nvPr/>
        </p:nvPicPr>
        <p:blipFill>
          <a:blip r:embed="rId2"/>
          <a:stretch>
            <a:fillRect/>
          </a:stretch>
        </p:blipFill>
        <p:spPr>
          <a:xfrm>
            <a:off x="1780414" y="3264269"/>
            <a:ext cx="7876792" cy="1305140"/>
          </a:xfrm>
          <a:prstGeom prst="rect">
            <a:avLst/>
          </a:prstGeom>
        </p:spPr>
      </p:pic>
      <p:sp>
        <p:nvSpPr>
          <p:cNvPr id="3" name="TextBox 2">
            <a:extLst>
              <a:ext uri="{FF2B5EF4-FFF2-40B4-BE49-F238E27FC236}">
                <a16:creationId xmlns:a16="http://schemas.microsoft.com/office/drawing/2014/main" id="{9B7198EF-500C-98F4-A7B9-D99F781B7F4F}"/>
              </a:ext>
            </a:extLst>
          </p:cNvPr>
          <p:cNvSpPr txBox="1"/>
          <p:nvPr/>
        </p:nvSpPr>
        <p:spPr>
          <a:xfrm>
            <a:off x="1120140" y="1897380"/>
            <a:ext cx="9197340" cy="830997"/>
          </a:xfrm>
          <a:prstGeom prst="rect">
            <a:avLst/>
          </a:prstGeom>
          <a:noFill/>
        </p:spPr>
        <p:txBody>
          <a:bodyPr wrap="square" rtlCol="0">
            <a:spAutoFit/>
          </a:bodyPr>
          <a:lstStyle/>
          <a:p>
            <a:r>
              <a:rPr lang="en-US" sz="2400" dirty="0"/>
              <a:t>The </a:t>
            </a:r>
            <a:r>
              <a:rPr lang="en-US" sz="2400" dirty="0">
                <a:solidFill>
                  <a:schemeClr val="accent1"/>
                </a:solidFill>
              </a:rPr>
              <a:t>learned distribution </a:t>
            </a:r>
            <a:r>
              <a:rPr lang="en-US" sz="2400" dirty="0"/>
              <a:t>of</a:t>
            </a:r>
            <a:r>
              <a:rPr lang="en-US" sz="2400" dirty="0">
                <a:solidFill>
                  <a:schemeClr val="accent1"/>
                </a:solidFill>
              </a:rPr>
              <a:t> </a:t>
            </a:r>
            <a:r>
              <a:rPr lang="en-US" sz="2400" dirty="0"/>
              <a:t>data</a:t>
            </a:r>
            <a:r>
              <a:rPr lang="en-US" sz="2400" dirty="0">
                <a:solidFill>
                  <a:schemeClr val="accent1"/>
                </a:solidFill>
              </a:rPr>
              <a:t> </a:t>
            </a:r>
            <a:r>
              <a:rPr lang="en-US" sz="2400" dirty="0"/>
              <a:t>in the </a:t>
            </a:r>
            <a:r>
              <a:rPr lang="en-US" sz="2400" dirty="0">
                <a:solidFill>
                  <a:schemeClr val="accent1"/>
                </a:solidFill>
              </a:rPr>
              <a:t>latent space </a:t>
            </a:r>
            <a:r>
              <a:rPr lang="en-US" sz="2400" dirty="0"/>
              <a:t>of VAE is the aggregated posterior distribution.</a:t>
            </a:r>
          </a:p>
        </p:txBody>
      </p:sp>
    </p:spTree>
    <p:extLst>
      <p:ext uri="{BB962C8B-B14F-4D97-AF65-F5344CB8AC3E}">
        <p14:creationId xmlns:p14="http://schemas.microsoft.com/office/powerpoint/2010/main" val="31438972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E3D829EE-5EC9-40AD-84EC-C393945B29D8}"/>
              </a:ext>
            </a:extLst>
          </p:cNvPr>
          <p:cNvSpPr>
            <a:spLocks noGrp="1"/>
          </p:cNvSpPr>
          <p:nvPr>
            <p:ph type="sldNum" sz="quarter" idx="12"/>
          </p:nvPr>
        </p:nvSpPr>
        <p:spPr/>
        <p:txBody>
          <a:bodyPr/>
          <a:lstStyle/>
          <a:p>
            <a:fld id="{3DAEAE60-75C4-48E9-91BF-D40A5DA4F038}" type="slidenum">
              <a:rPr lang="en-US" smtClean="0"/>
              <a:pPr/>
              <a:t>13</a:t>
            </a:fld>
            <a:endParaRPr lang="en-US" dirty="0"/>
          </a:p>
        </p:txBody>
      </p:sp>
      <mc:AlternateContent xmlns:mc="http://schemas.openxmlformats.org/markup-compatibility/2006">
        <mc:Choice xmlns:p14="http://schemas.microsoft.com/office/powerpoint/2010/main" Requires="p14">
          <p:contentPart p14:bwMode="auto" r:id="rId2">
            <p14:nvContentPartPr>
              <p14:cNvPr id="5" name="Ink 4">
                <a:extLst>
                  <a:ext uri="{FF2B5EF4-FFF2-40B4-BE49-F238E27FC236}">
                    <a16:creationId xmlns:a16="http://schemas.microsoft.com/office/drawing/2014/main" id="{93FDF481-134C-421F-8D0D-3A679B7BE08A}"/>
                  </a:ext>
                </a:extLst>
              </p14:cNvPr>
              <p14:cNvContentPartPr/>
              <p14:nvPr/>
            </p14:nvContentPartPr>
            <p14:xfrm>
              <a:off x="31320" y="539280"/>
              <a:ext cx="11771640" cy="5128920"/>
            </p14:xfrm>
          </p:contentPart>
        </mc:Choice>
        <mc:Fallback>
          <p:pic>
            <p:nvPicPr>
              <p:cNvPr id="5" name="Ink 4">
                <a:extLst>
                  <a:ext uri="{FF2B5EF4-FFF2-40B4-BE49-F238E27FC236}">
                    <a16:creationId xmlns:a16="http://schemas.microsoft.com/office/drawing/2014/main" id="{93FDF481-134C-421F-8D0D-3A679B7BE08A}"/>
                  </a:ext>
                </a:extLst>
              </p:cNvPr>
              <p:cNvPicPr/>
              <p:nvPr/>
            </p:nvPicPr>
            <p:blipFill>
              <a:blip r:embed="rId3"/>
              <a:stretch>
                <a:fillRect/>
              </a:stretch>
            </p:blipFill>
            <p:spPr>
              <a:xfrm>
                <a:off x="21960" y="529920"/>
                <a:ext cx="11790360" cy="5147640"/>
              </a:xfrm>
              <a:prstGeom prst="rect">
                <a:avLst/>
              </a:prstGeom>
            </p:spPr>
          </p:pic>
        </mc:Fallback>
      </mc:AlternateContent>
    </p:spTree>
    <p:extLst>
      <p:ext uri="{BB962C8B-B14F-4D97-AF65-F5344CB8AC3E}">
        <p14:creationId xmlns:p14="http://schemas.microsoft.com/office/powerpoint/2010/main" val="14307882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69E835D-9C60-4073-99F7-FF06CFB21DDB}"/>
              </a:ext>
            </a:extLst>
          </p:cNvPr>
          <p:cNvSpPr>
            <a:spLocks noGrp="1"/>
          </p:cNvSpPr>
          <p:nvPr>
            <p:ph type="sldNum" sz="quarter" idx="12"/>
          </p:nvPr>
        </p:nvSpPr>
        <p:spPr/>
        <p:txBody>
          <a:bodyPr/>
          <a:lstStyle/>
          <a:p>
            <a:fld id="{3DAEAE60-75C4-48E9-91BF-D40A5DA4F038}" type="slidenum">
              <a:rPr lang="en-US" smtClean="0"/>
              <a:pPr/>
              <a:t>14</a:t>
            </a:fld>
            <a:endParaRPr lang="en-US" dirty="0"/>
          </a:p>
        </p:txBody>
      </p:sp>
      <mc:AlternateContent xmlns:mc="http://schemas.openxmlformats.org/markup-compatibility/2006">
        <mc:Choice xmlns:p14="http://schemas.microsoft.com/office/powerpoint/2010/main" Requires="p14">
          <p:contentPart p14:bwMode="auto" r:id="rId2">
            <p14:nvContentPartPr>
              <p14:cNvPr id="3" name="Ink 2">
                <a:extLst>
                  <a:ext uri="{FF2B5EF4-FFF2-40B4-BE49-F238E27FC236}">
                    <a16:creationId xmlns:a16="http://schemas.microsoft.com/office/drawing/2014/main" id="{E129D430-BD66-4B09-835A-052DBB05E6A4}"/>
                  </a:ext>
                </a:extLst>
              </p14:cNvPr>
              <p14:cNvContentPartPr/>
              <p14:nvPr/>
            </p14:nvContentPartPr>
            <p14:xfrm>
              <a:off x="392760" y="680040"/>
              <a:ext cx="11661840" cy="5979600"/>
            </p14:xfrm>
          </p:contentPart>
        </mc:Choice>
        <mc:Fallback>
          <p:pic>
            <p:nvPicPr>
              <p:cNvPr id="3" name="Ink 2">
                <a:extLst>
                  <a:ext uri="{FF2B5EF4-FFF2-40B4-BE49-F238E27FC236}">
                    <a16:creationId xmlns:a16="http://schemas.microsoft.com/office/drawing/2014/main" id="{E129D430-BD66-4B09-835A-052DBB05E6A4}"/>
                  </a:ext>
                </a:extLst>
              </p:cNvPr>
              <p:cNvPicPr/>
              <p:nvPr/>
            </p:nvPicPr>
            <p:blipFill>
              <a:blip r:embed="rId3"/>
              <a:stretch>
                <a:fillRect/>
              </a:stretch>
            </p:blipFill>
            <p:spPr>
              <a:xfrm>
                <a:off x="383400" y="670680"/>
                <a:ext cx="11680560" cy="5998320"/>
              </a:xfrm>
              <a:prstGeom prst="rect">
                <a:avLst/>
              </a:prstGeom>
            </p:spPr>
          </p:pic>
        </mc:Fallback>
      </mc:AlternateContent>
    </p:spTree>
    <p:extLst>
      <p:ext uri="{BB962C8B-B14F-4D97-AF65-F5344CB8AC3E}">
        <p14:creationId xmlns:p14="http://schemas.microsoft.com/office/powerpoint/2010/main" val="405519797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2B6EA5C-DB90-44B4-A89B-A5015DD422B6}"/>
              </a:ext>
            </a:extLst>
          </p:cNvPr>
          <p:cNvSpPr>
            <a:spLocks noGrp="1"/>
          </p:cNvSpPr>
          <p:nvPr>
            <p:ph type="sldNum" sz="quarter" idx="12"/>
          </p:nvPr>
        </p:nvSpPr>
        <p:spPr/>
        <p:txBody>
          <a:bodyPr/>
          <a:lstStyle/>
          <a:p>
            <a:fld id="{3DAEAE60-75C4-48E9-91BF-D40A5DA4F038}" type="slidenum">
              <a:rPr lang="en-US" smtClean="0"/>
              <a:pPr/>
              <a:t>15</a:t>
            </a:fld>
            <a:endParaRPr lang="en-US" dirty="0"/>
          </a:p>
        </p:txBody>
      </p:sp>
      <mc:AlternateContent xmlns:mc="http://schemas.openxmlformats.org/markup-compatibility/2006">
        <mc:Choice xmlns:p14="http://schemas.microsoft.com/office/powerpoint/2010/main" Requires="p14">
          <p:contentPart p14:bwMode="auto" r:id="rId2">
            <p14:nvContentPartPr>
              <p14:cNvPr id="3" name="Ink 2">
                <a:extLst>
                  <a:ext uri="{FF2B5EF4-FFF2-40B4-BE49-F238E27FC236}">
                    <a16:creationId xmlns:a16="http://schemas.microsoft.com/office/drawing/2014/main" id="{4C5798E2-6809-4FF9-A6F3-F220862BFBE9}"/>
                  </a:ext>
                </a:extLst>
              </p14:cNvPr>
              <p14:cNvContentPartPr/>
              <p14:nvPr/>
            </p14:nvContentPartPr>
            <p14:xfrm>
              <a:off x="554760" y="393840"/>
              <a:ext cx="8478720" cy="5565600"/>
            </p14:xfrm>
          </p:contentPart>
        </mc:Choice>
        <mc:Fallback>
          <p:pic>
            <p:nvPicPr>
              <p:cNvPr id="3" name="Ink 2">
                <a:extLst>
                  <a:ext uri="{FF2B5EF4-FFF2-40B4-BE49-F238E27FC236}">
                    <a16:creationId xmlns:a16="http://schemas.microsoft.com/office/drawing/2014/main" id="{4C5798E2-6809-4FF9-A6F3-F220862BFBE9}"/>
                  </a:ext>
                </a:extLst>
              </p:cNvPr>
              <p:cNvPicPr/>
              <p:nvPr/>
            </p:nvPicPr>
            <p:blipFill>
              <a:blip r:embed="rId3"/>
              <a:stretch>
                <a:fillRect/>
              </a:stretch>
            </p:blipFill>
            <p:spPr>
              <a:xfrm>
                <a:off x="545400" y="384480"/>
                <a:ext cx="8497440" cy="5584320"/>
              </a:xfrm>
              <a:prstGeom prst="rect">
                <a:avLst/>
              </a:prstGeom>
            </p:spPr>
          </p:pic>
        </mc:Fallback>
      </mc:AlternateContent>
    </p:spTree>
    <p:extLst>
      <p:ext uri="{BB962C8B-B14F-4D97-AF65-F5344CB8AC3E}">
        <p14:creationId xmlns:p14="http://schemas.microsoft.com/office/powerpoint/2010/main" val="406053990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7E19DB4-6A02-4AC5-95B9-565FEDD88F6D}"/>
              </a:ext>
            </a:extLst>
          </p:cNvPr>
          <p:cNvSpPr>
            <a:spLocks noGrp="1"/>
          </p:cNvSpPr>
          <p:nvPr>
            <p:ph type="sldNum" sz="quarter" idx="12"/>
          </p:nvPr>
        </p:nvSpPr>
        <p:spPr/>
        <p:txBody>
          <a:bodyPr/>
          <a:lstStyle/>
          <a:p>
            <a:fld id="{3DAEAE60-75C4-48E9-91BF-D40A5DA4F038}" type="slidenum">
              <a:rPr lang="en-US" smtClean="0"/>
              <a:pPr/>
              <a:t>16</a:t>
            </a:fld>
            <a:endParaRPr lang="en-US" dirty="0"/>
          </a:p>
        </p:txBody>
      </p:sp>
      <mc:AlternateContent xmlns:mc="http://schemas.openxmlformats.org/markup-compatibility/2006">
        <mc:Choice xmlns:p14="http://schemas.microsoft.com/office/powerpoint/2010/main" Requires="p14">
          <p:contentPart p14:bwMode="auto" r:id="rId2">
            <p14:nvContentPartPr>
              <p14:cNvPr id="3" name="Ink 2">
                <a:extLst>
                  <a:ext uri="{FF2B5EF4-FFF2-40B4-BE49-F238E27FC236}">
                    <a16:creationId xmlns:a16="http://schemas.microsoft.com/office/drawing/2014/main" id="{860264CB-DF34-4D08-B726-D1D649BB0FF2}"/>
                  </a:ext>
                </a:extLst>
              </p14:cNvPr>
              <p14:cNvContentPartPr/>
              <p14:nvPr/>
            </p14:nvContentPartPr>
            <p14:xfrm>
              <a:off x="895680" y="943200"/>
              <a:ext cx="6876000" cy="1517760"/>
            </p14:xfrm>
          </p:contentPart>
        </mc:Choice>
        <mc:Fallback>
          <p:pic>
            <p:nvPicPr>
              <p:cNvPr id="3" name="Ink 2">
                <a:extLst>
                  <a:ext uri="{FF2B5EF4-FFF2-40B4-BE49-F238E27FC236}">
                    <a16:creationId xmlns:a16="http://schemas.microsoft.com/office/drawing/2014/main" id="{860264CB-DF34-4D08-B726-D1D649BB0FF2}"/>
                  </a:ext>
                </a:extLst>
              </p:cNvPr>
              <p:cNvPicPr/>
              <p:nvPr/>
            </p:nvPicPr>
            <p:blipFill>
              <a:blip r:embed="rId3"/>
              <a:stretch>
                <a:fillRect/>
              </a:stretch>
            </p:blipFill>
            <p:spPr>
              <a:xfrm>
                <a:off x="886320" y="933840"/>
                <a:ext cx="6894720" cy="1536480"/>
              </a:xfrm>
              <a:prstGeom prst="rect">
                <a:avLst/>
              </a:prstGeom>
            </p:spPr>
          </p:pic>
        </mc:Fallback>
      </mc:AlternateContent>
    </p:spTree>
    <p:extLst>
      <p:ext uri="{BB962C8B-B14F-4D97-AF65-F5344CB8AC3E}">
        <p14:creationId xmlns:p14="http://schemas.microsoft.com/office/powerpoint/2010/main" val="82958943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E232400-BAA7-49F2-A47B-DB1768A4590B}"/>
              </a:ext>
            </a:extLst>
          </p:cNvPr>
          <p:cNvSpPr>
            <a:spLocks noGrp="1"/>
          </p:cNvSpPr>
          <p:nvPr>
            <p:ph type="sldNum" sz="quarter" idx="12"/>
          </p:nvPr>
        </p:nvSpPr>
        <p:spPr/>
        <p:txBody>
          <a:bodyPr/>
          <a:lstStyle/>
          <a:p>
            <a:fld id="{3DAEAE60-75C4-48E9-91BF-D40A5DA4F038}" type="slidenum">
              <a:rPr lang="en-US" smtClean="0"/>
              <a:pPr/>
              <a:t>17</a:t>
            </a:fld>
            <a:endParaRPr lang="en-US" dirty="0"/>
          </a:p>
        </p:txBody>
      </p:sp>
      <mc:AlternateContent xmlns:mc="http://schemas.openxmlformats.org/markup-compatibility/2006">
        <mc:Choice xmlns:p14="http://schemas.microsoft.com/office/powerpoint/2010/main" Requires="p14">
          <p:contentPart p14:bwMode="auto" r:id="rId2">
            <p14:nvContentPartPr>
              <p14:cNvPr id="3" name="Ink 2">
                <a:extLst>
                  <a:ext uri="{FF2B5EF4-FFF2-40B4-BE49-F238E27FC236}">
                    <a16:creationId xmlns:a16="http://schemas.microsoft.com/office/drawing/2014/main" id="{93A80FFE-BF14-47D7-9A9C-12EDAA21D1D0}"/>
                  </a:ext>
                </a:extLst>
              </p14:cNvPr>
              <p14:cNvContentPartPr/>
              <p14:nvPr/>
            </p14:nvContentPartPr>
            <p14:xfrm>
              <a:off x="533880" y="890640"/>
              <a:ext cx="11619000" cy="5753880"/>
            </p14:xfrm>
          </p:contentPart>
        </mc:Choice>
        <mc:Fallback>
          <p:pic>
            <p:nvPicPr>
              <p:cNvPr id="3" name="Ink 2">
                <a:extLst>
                  <a:ext uri="{FF2B5EF4-FFF2-40B4-BE49-F238E27FC236}">
                    <a16:creationId xmlns:a16="http://schemas.microsoft.com/office/drawing/2014/main" id="{93A80FFE-BF14-47D7-9A9C-12EDAA21D1D0}"/>
                  </a:ext>
                </a:extLst>
              </p:cNvPr>
              <p:cNvPicPr/>
              <p:nvPr/>
            </p:nvPicPr>
            <p:blipFill>
              <a:blip r:embed="rId3"/>
              <a:stretch>
                <a:fillRect/>
              </a:stretch>
            </p:blipFill>
            <p:spPr>
              <a:xfrm>
                <a:off x="524520" y="881280"/>
                <a:ext cx="11637720" cy="5772600"/>
              </a:xfrm>
              <a:prstGeom prst="rect">
                <a:avLst/>
              </a:prstGeom>
            </p:spPr>
          </p:pic>
        </mc:Fallback>
      </mc:AlternateContent>
    </p:spTree>
    <p:extLst>
      <p:ext uri="{BB962C8B-B14F-4D97-AF65-F5344CB8AC3E}">
        <p14:creationId xmlns:p14="http://schemas.microsoft.com/office/powerpoint/2010/main" val="8402055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DBEF769-C5CD-4B13-A803-E3D301D4D922}"/>
              </a:ext>
            </a:extLst>
          </p:cNvPr>
          <p:cNvSpPr>
            <a:spLocks noGrp="1"/>
          </p:cNvSpPr>
          <p:nvPr>
            <p:ph type="sldNum" sz="quarter" idx="12"/>
          </p:nvPr>
        </p:nvSpPr>
        <p:spPr/>
        <p:txBody>
          <a:bodyPr/>
          <a:lstStyle/>
          <a:p>
            <a:fld id="{3DAEAE60-75C4-48E9-91BF-D40A5DA4F038}" type="slidenum">
              <a:rPr lang="en-US" smtClean="0"/>
              <a:pPr/>
              <a:t>18</a:t>
            </a:fld>
            <a:endParaRPr lang="en-US" dirty="0"/>
          </a:p>
        </p:txBody>
      </p:sp>
      <mc:AlternateContent xmlns:mc="http://schemas.openxmlformats.org/markup-compatibility/2006">
        <mc:Choice xmlns:p14="http://schemas.microsoft.com/office/powerpoint/2010/main" Requires="p14">
          <p:contentPart p14:bwMode="auto" r:id="rId2">
            <p14:nvContentPartPr>
              <p14:cNvPr id="3" name="Ink 2">
                <a:extLst>
                  <a:ext uri="{FF2B5EF4-FFF2-40B4-BE49-F238E27FC236}">
                    <a16:creationId xmlns:a16="http://schemas.microsoft.com/office/drawing/2014/main" id="{CF13742F-B63B-44D4-B160-2CE13230B7DD}"/>
                  </a:ext>
                </a:extLst>
              </p14:cNvPr>
              <p14:cNvContentPartPr/>
              <p14:nvPr/>
            </p14:nvContentPartPr>
            <p14:xfrm>
              <a:off x="838440" y="768240"/>
              <a:ext cx="9612720" cy="5218920"/>
            </p14:xfrm>
          </p:contentPart>
        </mc:Choice>
        <mc:Fallback>
          <p:pic>
            <p:nvPicPr>
              <p:cNvPr id="3" name="Ink 2">
                <a:extLst>
                  <a:ext uri="{FF2B5EF4-FFF2-40B4-BE49-F238E27FC236}">
                    <a16:creationId xmlns:a16="http://schemas.microsoft.com/office/drawing/2014/main" id="{CF13742F-B63B-44D4-B160-2CE13230B7DD}"/>
                  </a:ext>
                </a:extLst>
              </p:cNvPr>
              <p:cNvPicPr/>
              <p:nvPr/>
            </p:nvPicPr>
            <p:blipFill>
              <a:blip r:embed="rId3"/>
              <a:stretch>
                <a:fillRect/>
              </a:stretch>
            </p:blipFill>
            <p:spPr>
              <a:xfrm>
                <a:off x="829080" y="758880"/>
                <a:ext cx="9631440" cy="5237640"/>
              </a:xfrm>
              <a:prstGeom prst="rect">
                <a:avLst/>
              </a:prstGeom>
            </p:spPr>
          </p:pic>
        </mc:Fallback>
      </mc:AlternateContent>
    </p:spTree>
    <p:extLst>
      <p:ext uri="{BB962C8B-B14F-4D97-AF65-F5344CB8AC3E}">
        <p14:creationId xmlns:p14="http://schemas.microsoft.com/office/powerpoint/2010/main" val="311010826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FC3F0296-A67C-5798-E380-7467CCE5BA5B}"/>
              </a:ext>
            </a:extLst>
          </p:cNvPr>
          <p:cNvSpPr>
            <a:spLocks noGrp="1"/>
          </p:cNvSpPr>
          <p:nvPr>
            <p:ph type="sldNum" sz="quarter" idx="12"/>
          </p:nvPr>
        </p:nvSpPr>
        <p:spPr/>
        <p:txBody>
          <a:bodyPr/>
          <a:lstStyle/>
          <a:p>
            <a:fld id="{3DAEAE60-75C4-48E9-91BF-D40A5DA4F038}" type="slidenum">
              <a:rPr lang="en-US" smtClean="0"/>
              <a:pPr/>
              <a:t>1</a:t>
            </a:fld>
            <a:endParaRPr lang="en-US" dirty="0"/>
          </a:p>
        </p:txBody>
      </p:sp>
      <p:sp>
        <p:nvSpPr>
          <p:cNvPr id="5" name="TextBox 4">
            <a:extLst>
              <a:ext uri="{FF2B5EF4-FFF2-40B4-BE49-F238E27FC236}">
                <a16:creationId xmlns:a16="http://schemas.microsoft.com/office/drawing/2014/main" id="{C166094C-B976-66D8-E323-B0FBA8A1BD5B}"/>
              </a:ext>
            </a:extLst>
          </p:cNvPr>
          <p:cNvSpPr txBox="1"/>
          <p:nvPr/>
        </p:nvSpPr>
        <p:spPr>
          <a:xfrm>
            <a:off x="1549234" y="2865894"/>
            <a:ext cx="9995066" cy="769441"/>
          </a:xfrm>
          <a:prstGeom prst="rect">
            <a:avLst/>
          </a:prstGeom>
          <a:noFill/>
        </p:spPr>
        <p:txBody>
          <a:bodyPr wrap="square" rtlCol="0">
            <a:spAutoFit/>
          </a:bodyPr>
          <a:lstStyle/>
          <a:p>
            <a:r>
              <a:rPr lang="en-US" sz="4400" dirty="0">
                <a:solidFill>
                  <a:schemeClr val="accent1"/>
                </a:solidFill>
              </a:rPr>
              <a:t>Autoencoder &amp; Variational autoencoder</a:t>
            </a:r>
          </a:p>
        </p:txBody>
      </p:sp>
    </p:spTree>
    <p:extLst>
      <p:ext uri="{BB962C8B-B14F-4D97-AF65-F5344CB8AC3E}">
        <p14:creationId xmlns:p14="http://schemas.microsoft.com/office/powerpoint/2010/main" val="12973881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CC4FF3-7035-5309-8123-07895549F695}"/>
              </a:ext>
            </a:extLst>
          </p:cNvPr>
          <p:cNvSpPr>
            <a:spLocks noGrp="1"/>
          </p:cNvSpPr>
          <p:nvPr>
            <p:ph type="title"/>
          </p:nvPr>
        </p:nvSpPr>
        <p:spPr>
          <a:xfrm>
            <a:off x="308846" y="-70173"/>
            <a:ext cx="10515600" cy="1325563"/>
          </a:xfrm>
        </p:spPr>
        <p:txBody>
          <a:bodyPr/>
          <a:lstStyle/>
          <a:p>
            <a:r>
              <a:rPr lang="en-US" dirty="0">
                <a:solidFill>
                  <a:schemeClr val="accent1">
                    <a:lumMod val="75000"/>
                  </a:schemeClr>
                </a:solidFill>
              </a:rPr>
              <a:t>3D shape dataset</a:t>
            </a:r>
          </a:p>
        </p:txBody>
      </p:sp>
      <p:sp>
        <p:nvSpPr>
          <p:cNvPr id="4" name="Slide Number Placeholder 3">
            <a:extLst>
              <a:ext uri="{FF2B5EF4-FFF2-40B4-BE49-F238E27FC236}">
                <a16:creationId xmlns:a16="http://schemas.microsoft.com/office/drawing/2014/main" id="{F58D82B1-017F-7C8F-EBB2-F64DEBD242B1}"/>
              </a:ext>
            </a:extLst>
          </p:cNvPr>
          <p:cNvSpPr>
            <a:spLocks noGrp="1"/>
          </p:cNvSpPr>
          <p:nvPr>
            <p:ph type="sldNum" sz="quarter" idx="12"/>
          </p:nvPr>
        </p:nvSpPr>
        <p:spPr/>
        <p:txBody>
          <a:bodyPr/>
          <a:lstStyle/>
          <a:p>
            <a:fld id="{3DAEAE60-75C4-48E9-91BF-D40A5DA4F038}" type="slidenum">
              <a:rPr lang="en-US" smtClean="0"/>
              <a:t>19</a:t>
            </a:fld>
            <a:endParaRPr lang="en-US"/>
          </a:p>
        </p:txBody>
      </p:sp>
      <p:pic>
        <p:nvPicPr>
          <p:cNvPr id="1028" name="Picture 4" descr="Visualization">
            <a:extLst>
              <a:ext uri="{FF2B5EF4-FFF2-40B4-BE49-F238E27FC236}">
                <a16:creationId xmlns:a16="http://schemas.microsoft.com/office/drawing/2014/main" id="{D9C368F0-A7D8-E70E-860E-B3C3D30D5B8D}"/>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1319" t="11305" r="8851" b="10227"/>
          <a:stretch/>
        </p:blipFill>
        <p:spPr bwMode="auto">
          <a:xfrm>
            <a:off x="6998735" y="670237"/>
            <a:ext cx="5031528" cy="4945703"/>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07B8CB09-F805-CE47-A47C-7C25474BE50F}"/>
              </a:ext>
            </a:extLst>
          </p:cNvPr>
          <p:cNvSpPr txBox="1"/>
          <p:nvPr/>
        </p:nvSpPr>
        <p:spPr>
          <a:xfrm>
            <a:off x="419100" y="1242060"/>
            <a:ext cx="6579635" cy="3416320"/>
          </a:xfrm>
          <a:prstGeom prst="rect">
            <a:avLst/>
          </a:prstGeom>
          <a:noFill/>
        </p:spPr>
        <p:txBody>
          <a:bodyPr wrap="square">
            <a:spAutoFit/>
          </a:bodyPr>
          <a:lstStyle/>
          <a:p>
            <a:r>
              <a:rPr lang="en-US" sz="2400" b="0" i="0" dirty="0">
                <a:solidFill>
                  <a:srgbClr val="1F2328"/>
                </a:solidFill>
                <a:effectLst/>
              </a:rPr>
              <a:t>3dshapes</a:t>
            </a:r>
            <a:r>
              <a:rPr lang="en-US" sz="2400" b="0" i="0" baseline="30000" dirty="0">
                <a:solidFill>
                  <a:srgbClr val="1F2328"/>
                </a:solidFill>
                <a:effectLst/>
              </a:rPr>
              <a:t>1</a:t>
            </a:r>
            <a:r>
              <a:rPr lang="en-US" sz="2400" b="0" i="0" dirty="0">
                <a:solidFill>
                  <a:srgbClr val="1F2328"/>
                </a:solidFill>
                <a:effectLst/>
              </a:rPr>
              <a:t> is a dataset of 3D shapes procedurally generated from 6 ground truth independent latent factors. These factors are: </a:t>
            </a:r>
          </a:p>
          <a:p>
            <a:pPr marL="342900" indent="-342900">
              <a:buFont typeface="Arial" panose="020B0604020202020204" pitchFamily="34" charset="0"/>
              <a:buChar char="•"/>
            </a:pPr>
            <a:r>
              <a:rPr lang="en-US" sz="2400" b="0" i="0" dirty="0">
                <a:solidFill>
                  <a:srgbClr val="1F2328"/>
                </a:solidFill>
                <a:effectLst/>
              </a:rPr>
              <a:t> </a:t>
            </a:r>
            <a:r>
              <a:rPr lang="en-US" sz="2400" b="0" i="1" dirty="0">
                <a:effectLst/>
              </a:rPr>
              <a:t>floor </a:t>
            </a:r>
            <a:r>
              <a:rPr lang="en-US" sz="2400" b="0" i="1" dirty="0" err="1">
                <a:effectLst/>
              </a:rPr>
              <a:t>colour</a:t>
            </a:r>
            <a:r>
              <a:rPr lang="en-US" sz="2400" b="0" i="0" dirty="0">
                <a:solidFill>
                  <a:srgbClr val="1F2328"/>
                </a:solidFill>
                <a:effectLst/>
              </a:rPr>
              <a:t> </a:t>
            </a:r>
          </a:p>
          <a:p>
            <a:pPr marL="342900" indent="-342900">
              <a:buFont typeface="Arial" panose="020B0604020202020204" pitchFamily="34" charset="0"/>
              <a:buChar char="•"/>
            </a:pPr>
            <a:r>
              <a:rPr lang="en-US" sz="2400" b="0" i="1" dirty="0">
                <a:solidFill>
                  <a:srgbClr val="1F2328"/>
                </a:solidFill>
                <a:effectLst/>
              </a:rPr>
              <a:t>wall </a:t>
            </a:r>
            <a:r>
              <a:rPr lang="en-US" sz="2400" b="0" i="1" dirty="0" err="1">
                <a:solidFill>
                  <a:srgbClr val="1F2328"/>
                </a:solidFill>
                <a:effectLst/>
              </a:rPr>
              <a:t>colour</a:t>
            </a:r>
            <a:r>
              <a:rPr lang="en-US" sz="2400" b="0" i="0" dirty="0">
                <a:solidFill>
                  <a:srgbClr val="1F2328"/>
                </a:solidFill>
                <a:effectLst/>
              </a:rPr>
              <a:t> </a:t>
            </a:r>
          </a:p>
          <a:p>
            <a:pPr marL="342900" indent="-342900">
              <a:buFont typeface="Arial" panose="020B0604020202020204" pitchFamily="34" charset="0"/>
              <a:buChar char="•"/>
            </a:pPr>
            <a:r>
              <a:rPr lang="en-US" sz="2400" b="0" i="1" dirty="0">
                <a:solidFill>
                  <a:srgbClr val="1F2328"/>
                </a:solidFill>
                <a:effectLst/>
              </a:rPr>
              <a:t>object </a:t>
            </a:r>
            <a:r>
              <a:rPr lang="en-US" sz="2400" b="0" i="1" dirty="0" err="1">
                <a:solidFill>
                  <a:srgbClr val="1F2328"/>
                </a:solidFill>
                <a:effectLst/>
              </a:rPr>
              <a:t>colour</a:t>
            </a:r>
            <a:endParaRPr lang="en-US" sz="2400" dirty="0">
              <a:solidFill>
                <a:srgbClr val="1F2328"/>
              </a:solidFill>
            </a:endParaRPr>
          </a:p>
          <a:p>
            <a:pPr marL="342900" indent="-342900">
              <a:buFont typeface="Arial" panose="020B0604020202020204" pitchFamily="34" charset="0"/>
              <a:buChar char="•"/>
            </a:pPr>
            <a:r>
              <a:rPr lang="en-US" sz="2400" b="0" i="1" dirty="0">
                <a:solidFill>
                  <a:srgbClr val="1F2328"/>
                </a:solidFill>
                <a:effectLst/>
              </a:rPr>
              <a:t>scale</a:t>
            </a:r>
            <a:r>
              <a:rPr lang="en-US" sz="2400" b="0" i="0" dirty="0">
                <a:solidFill>
                  <a:srgbClr val="1F2328"/>
                </a:solidFill>
                <a:effectLst/>
              </a:rPr>
              <a:t> </a:t>
            </a:r>
          </a:p>
          <a:p>
            <a:pPr marL="342900" indent="-342900">
              <a:buFont typeface="Arial" panose="020B0604020202020204" pitchFamily="34" charset="0"/>
              <a:buChar char="•"/>
            </a:pPr>
            <a:r>
              <a:rPr lang="en-US" sz="2400" b="0" i="1" dirty="0">
                <a:solidFill>
                  <a:srgbClr val="1F2328"/>
                </a:solidFill>
                <a:effectLst/>
              </a:rPr>
              <a:t>shape</a:t>
            </a:r>
            <a:endParaRPr lang="en-US" sz="2400" dirty="0">
              <a:solidFill>
                <a:srgbClr val="1F2328"/>
              </a:solidFill>
            </a:endParaRPr>
          </a:p>
          <a:p>
            <a:pPr marL="342900" indent="-342900">
              <a:buFont typeface="Arial" panose="020B0604020202020204" pitchFamily="34" charset="0"/>
              <a:buChar char="•"/>
            </a:pPr>
            <a:r>
              <a:rPr lang="en-US" sz="2400" b="0" i="1" dirty="0">
                <a:solidFill>
                  <a:srgbClr val="1F2328"/>
                </a:solidFill>
                <a:effectLst/>
              </a:rPr>
              <a:t>orientation</a:t>
            </a:r>
            <a:endParaRPr lang="en-US" sz="2400" dirty="0"/>
          </a:p>
        </p:txBody>
      </p:sp>
      <p:sp>
        <p:nvSpPr>
          <p:cNvPr id="13" name="TextBox 12">
            <a:extLst>
              <a:ext uri="{FF2B5EF4-FFF2-40B4-BE49-F238E27FC236}">
                <a16:creationId xmlns:a16="http://schemas.microsoft.com/office/drawing/2014/main" id="{90562FBB-F154-37C8-94A6-3BB72EF798EC}"/>
              </a:ext>
            </a:extLst>
          </p:cNvPr>
          <p:cNvSpPr txBox="1"/>
          <p:nvPr/>
        </p:nvSpPr>
        <p:spPr>
          <a:xfrm>
            <a:off x="5726667" y="5714143"/>
            <a:ext cx="7189234" cy="307777"/>
          </a:xfrm>
          <a:prstGeom prst="rect">
            <a:avLst/>
          </a:prstGeom>
          <a:noFill/>
        </p:spPr>
        <p:txBody>
          <a:bodyPr wrap="square" rtlCol="0">
            <a:spAutoFit/>
          </a:bodyPr>
          <a:lstStyle/>
          <a:p>
            <a:pPr algn="ctr"/>
            <a:r>
              <a:rPr lang="en-US" sz="1400" dirty="0"/>
              <a:t>Image is taken from https://www.tensorflow.org/datasets/catalog/shapes3d</a:t>
            </a:r>
          </a:p>
        </p:txBody>
      </p:sp>
      <p:cxnSp>
        <p:nvCxnSpPr>
          <p:cNvPr id="5" name="Straight Arrow Connector 4">
            <a:extLst>
              <a:ext uri="{FF2B5EF4-FFF2-40B4-BE49-F238E27FC236}">
                <a16:creationId xmlns:a16="http://schemas.microsoft.com/office/drawing/2014/main" id="{0F50B6B4-7B48-64B2-F45D-BB83EC197783}"/>
              </a:ext>
            </a:extLst>
          </p:cNvPr>
          <p:cNvCxnSpPr>
            <a:cxnSpLocks/>
          </p:cNvCxnSpPr>
          <p:nvPr/>
        </p:nvCxnSpPr>
        <p:spPr>
          <a:xfrm flipH="1" flipV="1">
            <a:off x="6506768" y="4120872"/>
            <a:ext cx="844926" cy="615243"/>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7" name="TextBox 6">
            <a:extLst>
              <a:ext uri="{FF2B5EF4-FFF2-40B4-BE49-F238E27FC236}">
                <a16:creationId xmlns:a16="http://schemas.microsoft.com/office/drawing/2014/main" id="{0E843D70-64D1-7D68-7E0A-9AFEED4DE92D}"/>
              </a:ext>
            </a:extLst>
          </p:cNvPr>
          <p:cNvSpPr txBox="1"/>
          <p:nvPr/>
        </p:nvSpPr>
        <p:spPr>
          <a:xfrm>
            <a:off x="5193266" y="3793476"/>
            <a:ext cx="1255042"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US" sz="1800" b="0" i="1" dirty="0">
                <a:solidFill>
                  <a:srgbClr val="1F2328"/>
                </a:solidFill>
                <a:effectLst/>
              </a:rPr>
              <a:t>wall </a:t>
            </a:r>
            <a:r>
              <a:rPr lang="en-US" sz="1800" b="0" i="1" dirty="0" err="1">
                <a:solidFill>
                  <a:srgbClr val="1F2328"/>
                </a:solidFill>
                <a:effectLst/>
              </a:rPr>
              <a:t>colour</a:t>
            </a:r>
            <a:r>
              <a:rPr lang="en-US" sz="1800" b="0" i="0" dirty="0">
                <a:solidFill>
                  <a:srgbClr val="1F2328"/>
                </a:solidFill>
                <a:effectLst/>
              </a:rPr>
              <a:t> </a:t>
            </a:r>
          </a:p>
        </p:txBody>
      </p:sp>
      <p:cxnSp>
        <p:nvCxnSpPr>
          <p:cNvPr id="10" name="Straight Arrow Connector 9">
            <a:extLst>
              <a:ext uri="{FF2B5EF4-FFF2-40B4-BE49-F238E27FC236}">
                <a16:creationId xmlns:a16="http://schemas.microsoft.com/office/drawing/2014/main" id="{F7EE27B6-D257-6B51-B138-4132C40DC8D2}"/>
              </a:ext>
            </a:extLst>
          </p:cNvPr>
          <p:cNvCxnSpPr>
            <a:cxnSpLocks/>
          </p:cNvCxnSpPr>
          <p:nvPr/>
        </p:nvCxnSpPr>
        <p:spPr>
          <a:xfrm flipH="1">
            <a:off x="6673232" y="5274230"/>
            <a:ext cx="678462"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11" name="TextBox 10">
            <a:extLst>
              <a:ext uri="{FF2B5EF4-FFF2-40B4-BE49-F238E27FC236}">
                <a16:creationId xmlns:a16="http://schemas.microsoft.com/office/drawing/2014/main" id="{87F50295-0C37-C937-B871-F708741D4376}"/>
              </a:ext>
            </a:extLst>
          </p:cNvPr>
          <p:cNvSpPr txBox="1"/>
          <p:nvPr/>
        </p:nvSpPr>
        <p:spPr>
          <a:xfrm>
            <a:off x="5228776" y="5089564"/>
            <a:ext cx="1384582"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US" sz="1800" b="0" i="1" dirty="0">
                <a:solidFill>
                  <a:srgbClr val="1F2328"/>
                </a:solidFill>
                <a:effectLst/>
              </a:rPr>
              <a:t>Floor </a:t>
            </a:r>
            <a:r>
              <a:rPr lang="en-US" sz="1800" b="0" i="1" dirty="0" err="1">
                <a:solidFill>
                  <a:srgbClr val="1F2328"/>
                </a:solidFill>
                <a:effectLst/>
              </a:rPr>
              <a:t>colour</a:t>
            </a:r>
            <a:r>
              <a:rPr lang="en-US" sz="1800" b="0" i="0" dirty="0">
                <a:solidFill>
                  <a:srgbClr val="1F2328"/>
                </a:solidFill>
                <a:effectLst/>
              </a:rPr>
              <a:t> </a:t>
            </a:r>
          </a:p>
        </p:txBody>
      </p:sp>
      <p:cxnSp>
        <p:nvCxnSpPr>
          <p:cNvPr id="20" name="Straight Arrow Connector 19">
            <a:extLst>
              <a:ext uri="{FF2B5EF4-FFF2-40B4-BE49-F238E27FC236}">
                <a16:creationId xmlns:a16="http://schemas.microsoft.com/office/drawing/2014/main" id="{E547A0A8-416B-2C87-7764-94CDCF34D479}"/>
              </a:ext>
            </a:extLst>
          </p:cNvPr>
          <p:cNvCxnSpPr>
            <a:cxnSpLocks/>
          </p:cNvCxnSpPr>
          <p:nvPr/>
        </p:nvCxnSpPr>
        <p:spPr>
          <a:xfrm flipH="1" flipV="1">
            <a:off x="6661567" y="4736115"/>
            <a:ext cx="968022" cy="373671"/>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22" name="TextBox 21">
            <a:extLst>
              <a:ext uri="{FF2B5EF4-FFF2-40B4-BE49-F238E27FC236}">
                <a16:creationId xmlns:a16="http://schemas.microsoft.com/office/drawing/2014/main" id="{8B64EF0D-1DA6-979C-E8C5-710866C5629E}"/>
              </a:ext>
            </a:extLst>
          </p:cNvPr>
          <p:cNvSpPr txBox="1"/>
          <p:nvPr/>
        </p:nvSpPr>
        <p:spPr>
          <a:xfrm>
            <a:off x="3922466" y="4464986"/>
            <a:ext cx="2642682"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US" sz="1800" b="0" i="1" dirty="0">
                <a:solidFill>
                  <a:srgbClr val="1F2328"/>
                </a:solidFill>
                <a:effectLst/>
              </a:rPr>
              <a:t>object </a:t>
            </a:r>
            <a:r>
              <a:rPr lang="en-US" sz="1800" b="0" i="1" dirty="0" err="1">
                <a:solidFill>
                  <a:srgbClr val="1F2328"/>
                </a:solidFill>
                <a:effectLst/>
              </a:rPr>
              <a:t>colour</a:t>
            </a:r>
            <a:r>
              <a:rPr lang="en-US" dirty="0">
                <a:solidFill>
                  <a:srgbClr val="1F2328"/>
                </a:solidFill>
              </a:rPr>
              <a:t>, </a:t>
            </a:r>
            <a:r>
              <a:rPr lang="en-US" sz="1800" b="0" i="1" dirty="0">
                <a:solidFill>
                  <a:srgbClr val="1F2328"/>
                </a:solidFill>
                <a:effectLst/>
              </a:rPr>
              <a:t>shape, scale</a:t>
            </a:r>
            <a:endParaRPr lang="en-US" sz="1800" dirty="0">
              <a:solidFill>
                <a:srgbClr val="1F2328"/>
              </a:solidFill>
            </a:endParaRPr>
          </a:p>
        </p:txBody>
      </p:sp>
      <p:sp>
        <p:nvSpPr>
          <p:cNvPr id="21" name="TextBox 20">
            <a:extLst>
              <a:ext uri="{FF2B5EF4-FFF2-40B4-BE49-F238E27FC236}">
                <a16:creationId xmlns:a16="http://schemas.microsoft.com/office/drawing/2014/main" id="{5CF82BBD-3B06-0F89-CC8F-6DE2EDA9179E}"/>
              </a:ext>
            </a:extLst>
          </p:cNvPr>
          <p:cNvSpPr txBox="1"/>
          <p:nvPr/>
        </p:nvSpPr>
        <p:spPr>
          <a:xfrm>
            <a:off x="118346" y="6432385"/>
            <a:ext cx="8118874" cy="323165"/>
          </a:xfrm>
          <a:prstGeom prst="rect">
            <a:avLst/>
          </a:prstGeom>
          <a:noFill/>
        </p:spPr>
        <p:txBody>
          <a:bodyPr wrap="square" rtlCol="0">
            <a:spAutoFit/>
          </a:bodyPr>
          <a:lstStyle/>
          <a:p>
            <a:r>
              <a:rPr lang="en-US" sz="1500" dirty="0"/>
              <a:t>1- Kim, H., &amp; </a:t>
            </a:r>
            <a:r>
              <a:rPr lang="en-US" sz="1500" dirty="0" err="1"/>
              <a:t>Mnih</a:t>
            </a:r>
            <a:r>
              <a:rPr lang="en-US" sz="1500" dirty="0"/>
              <a:t>, A. (2018). ‘Disentangling by </a:t>
            </a:r>
            <a:r>
              <a:rPr lang="en-US" sz="1500" dirty="0" err="1"/>
              <a:t>Factorising</a:t>
            </a:r>
            <a:r>
              <a:rPr lang="en-US" sz="1500" dirty="0"/>
              <a:t>.’ ICML, pp. 2649-2658.</a:t>
            </a:r>
          </a:p>
        </p:txBody>
      </p:sp>
      <mc:AlternateContent xmlns:mc="http://schemas.openxmlformats.org/markup-compatibility/2006">
        <mc:Choice xmlns:p14="http://schemas.microsoft.com/office/powerpoint/2010/main" Requires="p14">
          <p:contentPart p14:bwMode="auto" r:id="rId4">
            <p14:nvContentPartPr>
              <p14:cNvPr id="3" name="Ink 2">
                <a:extLst>
                  <a:ext uri="{FF2B5EF4-FFF2-40B4-BE49-F238E27FC236}">
                    <a16:creationId xmlns:a16="http://schemas.microsoft.com/office/drawing/2014/main" id="{2FB42279-865D-41C1-B6B0-DDB19FC0E80A}"/>
                  </a:ext>
                </a:extLst>
              </p14:cNvPr>
              <p14:cNvContentPartPr/>
              <p14:nvPr/>
            </p14:nvContentPartPr>
            <p14:xfrm>
              <a:off x="3412080" y="98640"/>
              <a:ext cx="8604000" cy="4840560"/>
            </p14:xfrm>
          </p:contentPart>
        </mc:Choice>
        <mc:Fallback>
          <p:pic>
            <p:nvPicPr>
              <p:cNvPr id="3" name="Ink 2">
                <a:extLst>
                  <a:ext uri="{FF2B5EF4-FFF2-40B4-BE49-F238E27FC236}">
                    <a16:creationId xmlns:a16="http://schemas.microsoft.com/office/drawing/2014/main" id="{2FB42279-865D-41C1-B6B0-DDB19FC0E80A}"/>
                  </a:ext>
                </a:extLst>
              </p:cNvPr>
              <p:cNvPicPr/>
              <p:nvPr/>
            </p:nvPicPr>
            <p:blipFill>
              <a:blip r:embed="rId5"/>
              <a:stretch>
                <a:fillRect/>
              </a:stretch>
            </p:blipFill>
            <p:spPr>
              <a:xfrm>
                <a:off x="3402720" y="89280"/>
                <a:ext cx="8622720" cy="4859280"/>
              </a:xfrm>
              <a:prstGeom prst="rect">
                <a:avLst/>
              </a:prstGeom>
            </p:spPr>
          </p:pic>
        </mc:Fallback>
      </mc:AlternateContent>
    </p:spTree>
    <p:extLst>
      <p:ext uri="{BB962C8B-B14F-4D97-AF65-F5344CB8AC3E}">
        <p14:creationId xmlns:p14="http://schemas.microsoft.com/office/powerpoint/2010/main" val="22683467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4A9F3C-7B89-1651-B964-8491E0749EC2}"/>
              </a:ext>
            </a:extLst>
          </p:cNvPr>
          <p:cNvSpPr>
            <a:spLocks noGrp="1"/>
          </p:cNvSpPr>
          <p:nvPr>
            <p:ph type="title"/>
          </p:nvPr>
        </p:nvSpPr>
        <p:spPr>
          <a:xfrm>
            <a:off x="525780" y="304165"/>
            <a:ext cx="10515600" cy="892175"/>
          </a:xfrm>
        </p:spPr>
        <p:txBody>
          <a:bodyPr/>
          <a:lstStyle/>
          <a:p>
            <a:r>
              <a:rPr lang="en-US" dirty="0">
                <a:solidFill>
                  <a:schemeClr val="accent1">
                    <a:lumMod val="75000"/>
                  </a:schemeClr>
                </a:solidFill>
              </a:rPr>
              <a:t>D</a:t>
            </a:r>
            <a:r>
              <a:rPr lang="en-US" sz="4400" dirty="0">
                <a:solidFill>
                  <a:schemeClr val="accent1">
                    <a:lumMod val="75000"/>
                  </a:schemeClr>
                </a:solidFill>
              </a:rPr>
              <a:t>isentangled representation </a:t>
            </a:r>
            <a:r>
              <a:rPr lang="en-US" dirty="0">
                <a:solidFill>
                  <a:schemeClr val="accent1">
                    <a:lumMod val="75000"/>
                  </a:schemeClr>
                </a:solidFill>
              </a:rPr>
              <a:t>definition</a:t>
            </a:r>
          </a:p>
        </p:txBody>
      </p:sp>
      <p:pic>
        <p:nvPicPr>
          <p:cNvPr id="1026" name="Picture 2" descr="Blog - Disentangled Representations in Reinforcement Learning">
            <a:extLst>
              <a:ext uri="{FF2B5EF4-FFF2-40B4-BE49-F238E27FC236}">
                <a16:creationId xmlns:a16="http://schemas.microsoft.com/office/drawing/2014/main" id="{01D2E180-AF71-052B-5E25-7D6DB6C9B566}"/>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2063836" y="2640217"/>
            <a:ext cx="8171008" cy="3096903"/>
          </a:xfrm>
          <a:prstGeom prst="rect">
            <a:avLst/>
          </a:prstGeom>
          <a:noFill/>
          <a:extLst>
            <a:ext uri="{909E8E84-426E-40DD-AFC4-6F175D3DCCD1}">
              <a14:hiddenFill xmlns:a14="http://schemas.microsoft.com/office/drawing/2010/main">
                <a:solidFill>
                  <a:srgbClr val="FFFFFF"/>
                </a:solidFill>
              </a14:hiddenFill>
            </a:ext>
          </a:extLst>
        </p:spPr>
      </p:pic>
      <p:sp>
        <p:nvSpPr>
          <p:cNvPr id="4" name="Slide Number Placeholder 3">
            <a:extLst>
              <a:ext uri="{FF2B5EF4-FFF2-40B4-BE49-F238E27FC236}">
                <a16:creationId xmlns:a16="http://schemas.microsoft.com/office/drawing/2014/main" id="{A4978F58-2B88-D40D-6CA2-C595C289E606}"/>
              </a:ext>
            </a:extLst>
          </p:cNvPr>
          <p:cNvSpPr>
            <a:spLocks noGrp="1"/>
          </p:cNvSpPr>
          <p:nvPr>
            <p:ph type="sldNum" sz="quarter" idx="12"/>
          </p:nvPr>
        </p:nvSpPr>
        <p:spPr/>
        <p:txBody>
          <a:bodyPr/>
          <a:lstStyle/>
          <a:p>
            <a:fld id="{3DAEAE60-75C4-48E9-91BF-D40A5DA4F038}" type="slidenum">
              <a:rPr lang="en-US" smtClean="0"/>
              <a:t>20</a:t>
            </a:fld>
            <a:endParaRPr lang="en-US"/>
          </a:p>
        </p:txBody>
      </p:sp>
      <p:sp>
        <p:nvSpPr>
          <p:cNvPr id="6" name="TextBox 5">
            <a:extLst>
              <a:ext uri="{FF2B5EF4-FFF2-40B4-BE49-F238E27FC236}">
                <a16:creationId xmlns:a16="http://schemas.microsoft.com/office/drawing/2014/main" id="{13A5E012-768E-E554-E07A-89022F457E4C}"/>
              </a:ext>
            </a:extLst>
          </p:cNvPr>
          <p:cNvSpPr txBox="1"/>
          <p:nvPr/>
        </p:nvSpPr>
        <p:spPr>
          <a:xfrm>
            <a:off x="650239" y="1196340"/>
            <a:ext cx="11303000" cy="1200329"/>
          </a:xfrm>
          <a:prstGeom prst="rect">
            <a:avLst/>
          </a:prstGeom>
          <a:noFill/>
        </p:spPr>
        <p:txBody>
          <a:bodyPr wrap="square">
            <a:spAutoFit/>
          </a:bodyPr>
          <a:lstStyle/>
          <a:p>
            <a:r>
              <a:rPr lang="en-US" sz="2400" dirty="0"/>
              <a:t>A disentangled representation is defined as one where </a:t>
            </a:r>
            <a:r>
              <a:rPr lang="en-US" sz="2400" dirty="0">
                <a:solidFill>
                  <a:schemeClr val="accent1">
                    <a:lumMod val="75000"/>
                  </a:schemeClr>
                </a:solidFill>
              </a:rPr>
              <a:t>single latent units </a:t>
            </a:r>
            <a:r>
              <a:rPr lang="en-US" sz="2400" dirty="0"/>
              <a:t>are </a:t>
            </a:r>
            <a:r>
              <a:rPr lang="en-US" sz="2400" dirty="0">
                <a:solidFill>
                  <a:schemeClr val="accent1">
                    <a:lumMod val="75000"/>
                  </a:schemeClr>
                </a:solidFill>
              </a:rPr>
              <a:t>sensitive</a:t>
            </a:r>
            <a:r>
              <a:rPr lang="en-US" sz="2400" dirty="0"/>
              <a:t> to changes in </a:t>
            </a:r>
            <a:r>
              <a:rPr lang="en-US" sz="2400" dirty="0">
                <a:solidFill>
                  <a:schemeClr val="accent1">
                    <a:lumMod val="75000"/>
                  </a:schemeClr>
                </a:solidFill>
              </a:rPr>
              <a:t>single generative factors</a:t>
            </a:r>
            <a:r>
              <a:rPr lang="en-US" sz="2400" dirty="0"/>
              <a:t>, while being </a:t>
            </a:r>
            <a:r>
              <a:rPr lang="en-US" sz="2400" dirty="0">
                <a:solidFill>
                  <a:schemeClr val="accent1">
                    <a:lumMod val="75000"/>
                  </a:schemeClr>
                </a:solidFill>
              </a:rPr>
              <a:t>relatively invariant </a:t>
            </a:r>
            <a:r>
              <a:rPr lang="en-US" sz="2400" dirty="0"/>
              <a:t>to changes in other factors</a:t>
            </a:r>
            <a:r>
              <a:rPr lang="en-US" sz="2400" baseline="30000" dirty="0"/>
              <a:t>1</a:t>
            </a:r>
            <a:r>
              <a:rPr lang="en-US" sz="2400" dirty="0"/>
              <a:t>.</a:t>
            </a:r>
          </a:p>
        </p:txBody>
      </p:sp>
      <p:sp>
        <p:nvSpPr>
          <p:cNvPr id="5" name="TextBox 4">
            <a:extLst>
              <a:ext uri="{FF2B5EF4-FFF2-40B4-BE49-F238E27FC236}">
                <a16:creationId xmlns:a16="http://schemas.microsoft.com/office/drawing/2014/main" id="{9CF06290-93FB-E254-6E9D-5366F34D4ED5}"/>
              </a:ext>
            </a:extLst>
          </p:cNvPr>
          <p:cNvSpPr txBox="1"/>
          <p:nvPr/>
        </p:nvSpPr>
        <p:spPr>
          <a:xfrm>
            <a:off x="2007868" y="5796002"/>
            <a:ext cx="8587741" cy="307777"/>
          </a:xfrm>
          <a:prstGeom prst="rect">
            <a:avLst/>
          </a:prstGeom>
          <a:noFill/>
        </p:spPr>
        <p:txBody>
          <a:bodyPr wrap="square">
            <a:spAutoFit/>
          </a:bodyPr>
          <a:lstStyle/>
          <a:p>
            <a:pPr algn="ctr"/>
            <a:r>
              <a:rPr lang="en-US" sz="1400" dirty="0"/>
              <a:t>Image is taken from https://agents.inf.ed.ac.uk/blog/disentangled-representations-rl/</a:t>
            </a:r>
          </a:p>
        </p:txBody>
      </p:sp>
      <p:sp>
        <p:nvSpPr>
          <p:cNvPr id="3" name="TextBox 2">
            <a:extLst>
              <a:ext uri="{FF2B5EF4-FFF2-40B4-BE49-F238E27FC236}">
                <a16:creationId xmlns:a16="http://schemas.microsoft.com/office/drawing/2014/main" id="{2BD7B6CC-5F00-AC9F-3C55-278DCC814242}"/>
              </a:ext>
            </a:extLst>
          </p:cNvPr>
          <p:cNvSpPr txBox="1"/>
          <p:nvPr/>
        </p:nvSpPr>
        <p:spPr>
          <a:xfrm>
            <a:off x="91440" y="6428343"/>
            <a:ext cx="10728960" cy="323165"/>
          </a:xfrm>
          <a:prstGeom prst="rect">
            <a:avLst/>
          </a:prstGeom>
          <a:noFill/>
        </p:spPr>
        <p:txBody>
          <a:bodyPr wrap="square" rtlCol="0">
            <a:spAutoFit/>
          </a:bodyPr>
          <a:lstStyle/>
          <a:p>
            <a:r>
              <a:rPr lang="en-US" sz="1500" dirty="0"/>
              <a:t>1- Bengio, Y., et al. (2013). ‘Representation learning: A review and new perspectives.’ IEEE Trans. on PAMI, 35(8)</a:t>
            </a:r>
          </a:p>
        </p:txBody>
      </p:sp>
    </p:spTree>
    <p:extLst>
      <p:ext uri="{BB962C8B-B14F-4D97-AF65-F5344CB8AC3E}">
        <p14:creationId xmlns:p14="http://schemas.microsoft.com/office/powerpoint/2010/main" val="28290640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A97492-9B61-E6DB-FF3C-EA8B10AB4410}"/>
              </a:ext>
            </a:extLst>
          </p:cNvPr>
          <p:cNvSpPr>
            <a:spLocks noGrp="1"/>
          </p:cNvSpPr>
          <p:nvPr>
            <p:ph type="title"/>
          </p:nvPr>
        </p:nvSpPr>
        <p:spPr>
          <a:xfrm>
            <a:off x="365760" y="320675"/>
            <a:ext cx="10515600" cy="1325563"/>
          </a:xfrm>
        </p:spPr>
        <p:txBody>
          <a:bodyPr/>
          <a:lstStyle/>
          <a:p>
            <a:r>
              <a:rPr lang="en-US" dirty="0">
                <a:solidFill>
                  <a:schemeClr val="accent1">
                    <a:lumMod val="75000"/>
                  </a:schemeClr>
                </a:solidFill>
              </a:rPr>
              <a:t>DRL</a:t>
            </a:r>
            <a:r>
              <a:rPr lang="en-US" baseline="30000" dirty="0">
                <a:solidFill>
                  <a:schemeClr val="accent1">
                    <a:lumMod val="75000"/>
                  </a:schemeClr>
                </a:solidFill>
              </a:rPr>
              <a:t>1</a:t>
            </a:r>
            <a:r>
              <a:rPr lang="en-US" dirty="0">
                <a:solidFill>
                  <a:schemeClr val="accent1">
                    <a:lumMod val="75000"/>
                  </a:schemeClr>
                </a:solidFill>
              </a:rPr>
              <a:t> helps other ML areas</a:t>
            </a:r>
          </a:p>
        </p:txBody>
      </p:sp>
      <p:sp>
        <p:nvSpPr>
          <p:cNvPr id="3" name="Content Placeholder 2">
            <a:extLst>
              <a:ext uri="{FF2B5EF4-FFF2-40B4-BE49-F238E27FC236}">
                <a16:creationId xmlns:a16="http://schemas.microsoft.com/office/drawing/2014/main" id="{7B9C0F29-B6E8-5016-BF09-EC4EF48D92A4}"/>
              </a:ext>
            </a:extLst>
          </p:cNvPr>
          <p:cNvSpPr>
            <a:spLocks noGrp="1"/>
          </p:cNvSpPr>
          <p:nvPr>
            <p:ph idx="1"/>
          </p:nvPr>
        </p:nvSpPr>
        <p:spPr>
          <a:xfrm>
            <a:off x="505195" y="1825625"/>
            <a:ext cx="10515600" cy="3668395"/>
          </a:xfrm>
        </p:spPr>
        <p:txBody>
          <a:bodyPr/>
          <a:lstStyle/>
          <a:p>
            <a:r>
              <a:rPr lang="en-US" dirty="0">
                <a:solidFill>
                  <a:schemeClr val="accent1"/>
                </a:solidFill>
              </a:rPr>
              <a:t>Generalization &amp; Robustness</a:t>
            </a:r>
          </a:p>
          <a:p>
            <a:pPr lvl="1"/>
            <a:r>
              <a:rPr lang="en-US" dirty="0"/>
              <a:t>Ignoring irrelevant features</a:t>
            </a:r>
          </a:p>
          <a:p>
            <a:r>
              <a:rPr lang="en-US" dirty="0">
                <a:solidFill>
                  <a:schemeClr val="accent1"/>
                </a:solidFill>
              </a:rPr>
              <a:t>Explainability</a:t>
            </a:r>
          </a:p>
          <a:p>
            <a:pPr lvl="1"/>
            <a:r>
              <a:rPr lang="en-US" dirty="0"/>
              <a:t>Each feature has semantic meaning</a:t>
            </a:r>
          </a:p>
          <a:p>
            <a:r>
              <a:rPr lang="en-US" dirty="0">
                <a:solidFill>
                  <a:schemeClr val="accent1"/>
                </a:solidFill>
              </a:rPr>
              <a:t>Fairness</a:t>
            </a:r>
          </a:p>
          <a:p>
            <a:pPr lvl="1"/>
            <a:r>
              <a:rPr lang="en-US" dirty="0"/>
              <a:t>Reducing the effect of the biased (like gender) feature</a:t>
            </a:r>
          </a:p>
          <a:p>
            <a:r>
              <a:rPr lang="en-US" dirty="0">
                <a:solidFill>
                  <a:schemeClr val="accent1"/>
                </a:solidFill>
              </a:rPr>
              <a:t>Controllable data generation</a:t>
            </a:r>
          </a:p>
          <a:p>
            <a:pPr lvl="1"/>
            <a:r>
              <a:rPr lang="en-US" dirty="0"/>
              <a:t>Image generation based on changing semantic features</a:t>
            </a:r>
          </a:p>
        </p:txBody>
      </p:sp>
      <p:sp>
        <p:nvSpPr>
          <p:cNvPr id="4" name="Slide Number Placeholder 3">
            <a:extLst>
              <a:ext uri="{FF2B5EF4-FFF2-40B4-BE49-F238E27FC236}">
                <a16:creationId xmlns:a16="http://schemas.microsoft.com/office/drawing/2014/main" id="{97291C2A-B0D7-916F-55BC-5AE7DB821247}"/>
              </a:ext>
            </a:extLst>
          </p:cNvPr>
          <p:cNvSpPr>
            <a:spLocks noGrp="1"/>
          </p:cNvSpPr>
          <p:nvPr>
            <p:ph type="sldNum" sz="quarter" idx="12"/>
          </p:nvPr>
        </p:nvSpPr>
        <p:spPr/>
        <p:txBody>
          <a:bodyPr/>
          <a:lstStyle/>
          <a:p>
            <a:fld id="{3DAEAE60-75C4-48E9-91BF-D40A5DA4F038}" type="slidenum">
              <a:rPr lang="en-US" smtClean="0"/>
              <a:t>21</a:t>
            </a:fld>
            <a:endParaRPr lang="en-US"/>
          </a:p>
        </p:txBody>
      </p:sp>
      <p:sp>
        <p:nvSpPr>
          <p:cNvPr id="5" name="TextBox 4">
            <a:extLst>
              <a:ext uri="{FF2B5EF4-FFF2-40B4-BE49-F238E27FC236}">
                <a16:creationId xmlns:a16="http://schemas.microsoft.com/office/drawing/2014/main" id="{F6512551-7301-DCF9-101B-7751A156AF71}"/>
              </a:ext>
            </a:extLst>
          </p:cNvPr>
          <p:cNvSpPr txBox="1"/>
          <p:nvPr/>
        </p:nvSpPr>
        <p:spPr>
          <a:xfrm>
            <a:off x="185155" y="6398310"/>
            <a:ext cx="4122420" cy="323165"/>
          </a:xfrm>
          <a:prstGeom prst="rect">
            <a:avLst/>
          </a:prstGeom>
          <a:noFill/>
        </p:spPr>
        <p:txBody>
          <a:bodyPr wrap="square" rtlCol="0">
            <a:spAutoFit/>
          </a:bodyPr>
          <a:lstStyle/>
          <a:p>
            <a:r>
              <a:rPr lang="en-US" sz="1500" dirty="0"/>
              <a:t>1- Disentangled representation learning</a:t>
            </a:r>
          </a:p>
        </p:txBody>
      </p:sp>
    </p:spTree>
    <p:extLst>
      <p:ext uri="{BB962C8B-B14F-4D97-AF65-F5344CB8AC3E}">
        <p14:creationId xmlns:p14="http://schemas.microsoft.com/office/powerpoint/2010/main" val="25485154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fade">
                                      <p:cBhvr>
                                        <p:cTn id="18" dur="500"/>
                                        <p:tgtEl>
                                          <p:spTgt spid="3">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fade">
                                      <p:cBhvr>
                                        <p:cTn id="26" dur="500"/>
                                        <p:tgtEl>
                                          <p:spTgt spid="3">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Effect transition="in" filter="fade">
                                      <p:cBhvr>
                                        <p:cTn id="31" dur="500"/>
                                        <p:tgtEl>
                                          <p:spTgt spid="3">
                                            <p:txEl>
                                              <p:pRg st="6" end="6"/>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3">
                                            <p:txEl>
                                              <p:pRg st="7" end="7"/>
                                            </p:txEl>
                                          </p:spTgt>
                                        </p:tgtEl>
                                        <p:attrNameLst>
                                          <p:attrName>style.visibility</p:attrName>
                                        </p:attrNameLst>
                                      </p:cBhvr>
                                      <p:to>
                                        <p:strVal val="visible"/>
                                      </p:to>
                                    </p:set>
                                    <p:animEffect transition="in" filter="fade">
                                      <p:cBhvr>
                                        <p:cTn id="34"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987700-5441-EDCB-4635-9102016CB8A6}"/>
              </a:ext>
            </a:extLst>
          </p:cNvPr>
          <p:cNvSpPr>
            <a:spLocks noGrp="1"/>
          </p:cNvSpPr>
          <p:nvPr>
            <p:ph type="title"/>
          </p:nvPr>
        </p:nvSpPr>
        <p:spPr>
          <a:xfrm>
            <a:off x="350520" y="292656"/>
            <a:ext cx="10515600" cy="1325563"/>
          </a:xfrm>
        </p:spPr>
        <p:txBody>
          <a:bodyPr/>
          <a:lstStyle/>
          <a:p>
            <a:r>
              <a:rPr lang="en-US" dirty="0">
                <a:solidFill>
                  <a:schemeClr val="accent1">
                    <a:lumMod val="75000"/>
                  </a:schemeClr>
                </a:solidFill>
              </a:rPr>
              <a:t>DRL is challenging!</a:t>
            </a:r>
          </a:p>
        </p:txBody>
      </p:sp>
      <p:sp>
        <p:nvSpPr>
          <p:cNvPr id="3" name="Content Placeholder 2">
            <a:extLst>
              <a:ext uri="{FF2B5EF4-FFF2-40B4-BE49-F238E27FC236}">
                <a16:creationId xmlns:a16="http://schemas.microsoft.com/office/drawing/2014/main" id="{B64A0A86-C8E2-F76C-7B45-BE3D289E9DD8}"/>
              </a:ext>
            </a:extLst>
          </p:cNvPr>
          <p:cNvSpPr>
            <a:spLocks noGrp="1"/>
          </p:cNvSpPr>
          <p:nvPr>
            <p:ph idx="1"/>
          </p:nvPr>
        </p:nvSpPr>
        <p:spPr>
          <a:xfrm>
            <a:off x="505195" y="1795145"/>
            <a:ext cx="10515600" cy="2822575"/>
          </a:xfrm>
        </p:spPr>
        <p:txBody>
          <a:bodyPr/>
          <a:lstStyle/>
          <a:p>
            <a:r>
              <a:rPr lang="en-US" sz="2400" dirty="0">
                <a:solidFill>
                  <a:schemeClr val="accent1"/>
                </a:solidFill>
              </a:rPr>
              <a:t>Fully unsupervised</a:t>
            </a:r>
            <a:r>
              <a:rPr lang="en-US" sz="2400" dirty="0"/>
              <a:t> complete disentanglement has been proved to be </a:t>
            </a:r>
            <a:r>
              <a:rPr lang="en-US" sz="2400" dirty="0">
                <a:solidFill>
                  <a:schemeClr val="accent1"/>
                </a:solidFill>
              </a:rPr>
              <a:t>impossible</a:t>
            </a:r>
            <a:r>
              <a:rPr lang="en-US" sz="2400" baseline="30000" dirty="0"/>
              <a:t>1</a:t>
            </a:r>
            <a:r>
              <a:rPr lang="en-US" sz="2400" dirty="0"/>
              <a:t>.</a:t>
            </a:r>
          </a:p>
          <a:p>
            <a:pPr marL="0" indent="0">
              <a:buNone/>
            </a:pPr>
            <a:endParaRPr lang="en-US" sz="2400" dirty="0"/>
          </a:p>
          <a:p>
            <a:r>
              <a:rPr lang="en-US" sz="2400" dirty="0">
                <a:solidFill>
                  <a:schemeClr val="accent1"/>
                </a:solidFill>
              </a:rPr>
              <a:t>Real world Images </a:t>
            </a:r>
            <a:r>
              <a:rPr lang="en-US" sz="2400" dirty="0"/>
              <a:t>are much more complex and have a </a:t>
            </a:r>
            <a:r>
              <a:rPr lang="en-US" sz="2400" dirty="0">
                <a:solidFill>
                  <a:schemeClr val="accent1"/>
                </a:solidFill>
              </a:rPr>
              <a:t>sophisticated causal structure</a:t>
            </a:r>
            <a:r>
              <a:rPr lang="en-US" sz="2400" dirty="0"/>
              <a:t> between their </a:t>
            </a:r>
            <a:r>
              <a:rPr lang="en-US" sz="2400" dirty="0">
                <a:solidFill>
                  <a:schemeClr val="accent1"/>
                </a:solidFill>
              </a:rPr>
              <a:t>generative factors</a:t>
            </a:r>
            <a:r>
              <a:rPr lang="en-US" sz="2400" dirty="0"/>
              <a:t>.</a:t>
            </a:r>
          </a:p>
          <a:p>
            <a:endParaRPr lang="en-US" sz="2400" dirty="0"/>
          </a:p>
        </p:txBody>
      </p:sp>
      <p:sp>
        <p:nvSpPr>
          <p:cNvPr id="4" name="Slide Number Placeholder 3">
            <a:extLst>
              <a:ext uri="{FF2B5EF4-FFF2-40B4-BE49-F238E27FC236}">
                <a16:creationId xmlns:a16="http://schemas.microsoft.com/office/drawing/2014/main" id="{6DA09CFD-EA98-FB12-06FF-E75406FEF89C}"/>
              </a:ext>
            </a:extLst>
          </p:cNvPr>
          <p:cNvSpPr>
            <a:spLocks noGrp="1"/>
          </p:cNvSpPr>
          <p:nvPr>
            <p:ph type="sldNum" sz="quarter" idx="12"/>
          </p:nvPr>
        </p:nvSpPr>
        <p:spPr/>
        <p:txBody>
          <a:bodyPr/>
          <a:lstStyle/>
          <a:p>
            <a:fld id="{3DAEAE60-75C4-48E9-91BF-D40A5DA4F038}" type="slidenum">
              <a:rPr lang="en-US" smtClean="0"/>
              <a:pPr/>
              <a:t>22</a:t>
            </a:fld>
            <a:endParaRPr lang="en-US" dirty="0"/>
          </a:p>
        </p:txBody>
      </p:sp>
      <p:sp>
        <p:nvSpPr>
          <p:cNvPr id="5" name="TextBox 4">
            <a:extLst>
              <a:ext uri="{FF2B5EF4-FFF2-40B4-BE49-F238E27FC236}">
                <a16:creationId xmlns:a16="http://schemas.microsoft.com/office/drawing/2014/main" id="{A3664186-5091-BA14-1721-A76AAFC0E006}"/>
              </a:ext>
            </a:extLst>
          </p:cNvPr>
          <p:cNvSpPr txBox="1"/>
          <p:nvPr/>
        </p:nvSpPr>
        <p:spPr>
          <a:xfrm>
            <a:off x="350520" y="6167477"/>
            <a:ext cx="9898380" cy="553998"/>
          </a:xfrm>
          <a:prstGeom prst="rect">
            <a:avLst/>
          </a:prstGeom>
          <a:noFill/>
        </p:spPr>
        <p:txBody>
          <a:bodyPr wrap="square" rtlCol="0">
            <a:spAutoFit/>
          </a:bodyPr>
          <a:lstStyle/>
          <a:p>
            <a:r>
              <a:rPr lang="en-US" sz="1500" dirty="0"/>
              <a:t>1- </a:t>
            </a:r>
            <a:r>
              <a:rPr lang="en-US" sz="1500" dirty="0" err="1"/>
              <a:t>Locatello</a:t>
            </a:r>
            <a:r>
              <a:rPr lang="en-US" sz="1500" dirty="0"/>
              <a:t>, F., et al. (2019). ‘Challenging Common Assumptions in the Unsupervised Learning of Disentangled Representations.’ ICML, pp. 4114-4124</a:t>
            </a:r>
          </a:p>
        </p:txBody>
      </p:sp>
      <mc:AlternateContent xmlns:mc="http://schemas.openxmlformats.org/markup-compatibility/2006">
        <mc:Choice xmlns:p14="http://schemas.microsoft.com/office/powerpoint/2010/main" Requires="p14">
          <p:contentPart p14:bwMode="auto" r:id="rId3">
            <p14:nvContentPartPr>
              <p14:cNvPr id="6" name="Ink 5">
                <a:extLst>
                  <a:ext uri="{FF2B5EF4-FFF2-40B4-BE49-F238E27FC236}">
                    <a16:creationId xmlns:a16="http://schemas.microsoft.com/office/drawing/2014/main" id="{5BCD2E5D-C8A5-4529-BA70-C3A44FE2D511}"/>
                  </a:ext>
                </a:extLst>
              </p14:cNvPr>
              <p14:cNvContentPartPr/>
              <p14:nvPr/>
            </p14:nvContentPartPr>
            <p14:xfrm>
              <a:off x="9309600" y="2215440"/>
              <a:ext cx="1414080" cy="37440"/>
            </p14:xfrm>
          </p:contentPart>
        </mc:Choice>
        <mc:Fallback>
          <p:pic>
            <p:nvPicPr>
              <p:cNvPr id="6" name="Ink 5">
                <a:extLst>
                  <a:ext uri="{FF2B5EF4-FFF2-40B4-BE49-F238E27FC236}">
                    <a16:creationId xmlns:a16="http://schemas.microsoft.com/office/drawing/2014/main" id="{5BCD2E5D-C8A5-4529-BA70-C3A44FE2D511}"/>
                  </a:ext>
                </a:extLst>
              </p:cNvPr>
              <p:cNvPicPr/>
              <p:nvPr/>
            </p:nvPicPr>
            <p:blipFill>
              <a:blip r:embed="rId4"/>
              <a:stretch>
                <a:fillRect/>
              </a:stretch>
            </p:blipFill>
            <p:spPr>
              <a:xfrm>
                <a:off x="9300240" y="2206080"/>
                <a:ext cx="1432800" cy="56160"/>
              </a:xfrm>
              <a:prstGeom prst="rect">
                <a:avLst/>
              </a:prstGeom>
            </p:spPr>
          </p:pic>
        </mc:Fallback>
      </mc:AlternateContent>
    </p:spTree>
    <p:extLst>
      <p:ext uri="{BB962C8B-B14F-4D97-AF65-F5344CB8AC3E}">
        <p14:creationId xmlns:p14="http://schemas.microsoft.com/office/powerpoint/2010/main" val="39708810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7A322482-1197-F209-9CE2-05CE4728EF24}"/>
              </a:ext>
            </a:extLst>
          </p:cNvPr>
          <p:cNvSpPr>
            <a:spLocks noGrp="1"/>
          </p:cNvSpPr>
          <p:nvPr>
            <p:ph type="sldNum" sz="quarter" idx="12"/>
          </p:nvPr>
        </p:nvSpPr>
        <p:spPr/>
        <p:txBody>
          <a:bodyPr/>
          <a:lstStyle/>
          <a:p>
            <a:fld id="{3DAEAE60-75C4-48E9-91BF-D40A5DA4F038}" type="slidenum">
              <a:rPr lang="en-US" smtClean="0"/>
              <a:pPr/>
              <a:t>23</a:t>
            </a:fld>
            <a:endParaRPr lang="en-US" dirty="0"/>
          </a:p>
        </p:txBody>
      </p:sp>
      <p:sp>
        <p:nvSpPr>
          <p:cNvPr id="5" name="TextBox 4">
            <a:extLst>
              <a:ext uri="{FF2B5EF4-FFF2-40B4-BE49-F238E27FC236}">
                <a16:creationId xmlns:a16="http://schemas.microsoft.com/office/drawing/2014/main" id="{5CC394A0-9A26-BB11-4648-D93F9630E4D8}"/>
              </a:ext>
            </a:extLst>
          </p:cNvPr>
          <p:cNvSpPr txBox="1"/>
          <p:nvPr/>
        </p:nvSpPr>
        <p:spPr>
          <a:xfrm>
            <a:off x="754380" y="2430780"/>
            <a:ext cx="11010900" cy="646331"/>
          </a:xfrm>
          <a:prstGeom prst="rect">
            <a:avLst/>
          </a:prstGeom>
          <a:noFill/>
        </p:spPr>
        <p:txBody>
          <a:bodyPr wrap="square" rtlCol="0">
            <a:spAutoFit/>
          </a:bodyPr>
          <a:lstStyle/>
          <a:p>
            <a:pPr algn="ctr"/>
            <a:r>
              <a:rPr lang="en-US" sz="3600" dirty="0">
                <a:solidFill>
                  <a:schemeClr val="accent1"/>
                </a:solidFill>
              </a:rPr>
              <a:t>VAE based Disentangled representation learning</a:t>
            </a:r>
          </a:p>
        </p:txBody>
      </p:sp>
    </p:spTree>
    <p:extLst>
      <p:ext uri="{BB962C8B-B14F-4D97-AF65-F5344CB8AC3E}">
        <p14:creationId xmlns:p14="http://schemas.microsoft.com/office/powerpoint/2010/main" val="39392108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90A43D6B-B7C3-7C15-BD21-09B8E5ED4DAC}"/>
              </a:ext>
            </a:extLst>
          </p:cNvPr>
          <p:cNvSpPr>
            <a:spLocks noGrp="1"/>
          </p:cNvSpPr>
          <p:nvPr>
            <p:ph type="title"/>
          </p:nvPr>
        </p:nvSpPr>
        <p:spPr/>
        <p:txBody>
          <a:bodyPr/>
          <a:lstStyle/>
          <a:p>
            <a:r>
              <a:rPr lang="en-US" dirty="0">
                <a:solidFill>
                  <a:schemeClr val="accent1"/>
                </a:solidFill>
              </a:rPr>
              <a:t>Factorized aggregated posterior distribution </a:t>
            </a:r>
          </a:p>
        </p:txBody>
      </p:sp>
      <p:sp>
        <p:nvSpPr>
          <p:cNvPr id="6" name="Content Placeholder 5">
            <a:extLst>
              <a:ext uri="{FF2B5EF4-FFF2-40B4-BE49-F238E27FC236}">
                <a16:creationId xmlns:a16="http://schemas.microsoft.com/office/drawing/2014/main" id="{60AE1A91-6407-5388-C456-E0E2D4BF2185}"/>
              </a:ext>
            </a:extLst>
          </p:cNvPr>
          <p:cNvSpPr>
            <a:spLocks noGrp="1"/>
          </p:cNvSpPr>
          <p:nvPr>
            <p:ph idx="1"/>
          </p:nvPr>
        </p:nvSpPr>
        <p:spPr/>
        <p:txBody>
          <a:bodyPr/>
          <a:lstStyle/>
          <a:p>
            <a:pPr marL="0" indent="0">
              <a:buNone/>
            </a:pPr>
            <a:r>
              <a:rPr lang="en-US" dirty="0">
                <a:solidFill>
                  <a:schemeClr val="accent1"/>
                </a:solidFill>
              </a:rPr>
              <a:t>Factorized</a:t>
            </a:r>
            <a:r>
              <a:rPr lang="en-US" dirty="0"/>
              <a:t> aggregated posterior distribution plays </a:t>
            </a:r>
            <a:r>
              <a:rPr lang="en-US" dirty="0">
                <a:solidFill>
                  <a:schemeClr val="accent1"/>
                </a:solidFill>
              </a:rPr>
              <a:t>a key role </a:t>
            </a:r>
            <a:r>
              <a:rPr lang="en-US" dirty="0"/>
              <a:t>for learning disentangled representation in VAE based approaches.</a:t>
            </a:r>
          </a:p>
          <a:p>
            <a:pPr marL="0" indent="0">
              <a:buNone/>
            </a:pPr>
            <a:r>
              <a:rPr lang="en-US" b="0" i="0" dirty="0">
                <a:solidFill>
                  <a:srgbClr val="0D0D0D"/>
                </a:solidFill>
                <a:effectLst/>
                <a:latin typeface="Söhne"/>
              </a:rPr>
              <a:t>It implies that </a:t>
            </a:r>
            <a:r>
              <a:rPr lang="en-US" b="0" i="0" dirty="0">
                <a:solidFill>
                  <a:schemeClr val="accent1"/>
                </a:solidFill>
                <a:effectLst/>
                <a:latin typeface="Söhne"/>
              </a:rPr>
              <a:t>each dimension </a:t>
            </a:r>
            <a:r>
              <a:rPr lang="en-US" b="0" i="0" dirty="0">
                <a:solidFill>
                  <a:srgbClr val="0D0D0D"/>
                </a:solidFill>
                <a:effectLst/>
                <a:latin typeface="Söhne"/>
              </a:rPr>
              <a:t>of the </a:t>
            </a:r>
            <a:r>
              <a:rPr lang="en-US" b="0" i="0" dirty="0">
                <a:solidFill>
                  <a:schemeClr val="accent1"/>
                </a:solidFill>
                <a:effectLst/>
                <a:latin typeface="Söhne"/>
              </a:rPr>
              <a:t>latent space</a:t>
            </a:r>
            <a:r>
              <a:rPr lang="en-US" b="0" i="0" dirty="0">
                <a:solidFill>
                  <a:srgbClr val="0D0D0D"/>
                </a:solidFill>
                <a:effectLst/>
                <a:latin typeface="Söhne"/>
              </a:rPr>
              <a:t> captures a distinct and </a:t>
            </a:r>
            <a:r>
              <a:rPr lang="en-US" b="0" i="0" dirty="0">
                <a:solidFill>
                  <a:schemeClr val="accent1"/>
                </a:solidFill>
                <a:effectLst/>
                <a:latin typeface="Söhne"/>
              </a:rPr>
              <a:t>independent factor of variation</a:t>
            </a:r>
            <a:r>
              <a:rPr lang="en-US" b="0" i="0" dirty="0">
                <a:solidFill>
                  <a:srgbClr val="0D0D0D"/>
                </a:solidFill>
                <a:effectLst/>
                <a:latin typeface="Söhne"/>
              </a:rPr>
              <a:t> in the data.</a:t>
            </a:r>
            <a:endParaRPr lang="en-US" dirty="0"/>
          </a:p>
        </p:txBody>
      </p:sp>
      <p:sp>
        <p:nvSpPr>
          <p:cNvPr id="2" name="Slide Number Placeholder 1">
            <a:extLst>
              <a:ext uri="{FF2B5EF4-FFF2-40B4-BE49-F238E27FC236}">
                <a16:creationId xmlns:a16="http://schemas.microsoft.com/office/drawing/2014/main" id="{3FBE780F-159A-6384-18CE-5D293C817557}"/>
              </a:ext>
            </a:extLst>
          </p:cNvPr>
          <p:cNvSpPr>
            <a:spLocks noGrp="1"/>
          </p:cNvSpPr>
          <p:nvPr>
            <p:ph type="sldNum" sz="quarter" idx="12"/>
          </p:nvPr>
        </p:nvSpPr>
        <p:spPr/>
        <p:txBody>
          <a:bodyPr/>
          <a:lstStyle/>
          <a:p>
            <a:fld id="{3DAEAE60-75C4-48E9-91BF-D40A5DA4F038}" type="slidenum">
              <a:rPr lang="en-US" smtClean="0"/>
              <a:pPr/>
              <a:t>24</a:t>
            </a:fld>
            <a:endParaRPr lang="en-US" dirty="0"/>
          </a:p>
        </p:txBody>
      </p:sp>
      <p:pic>
        <p:nvPicPr>
          <p:cNvPr id="8" name="Picture 7">
            <a:extLst>
              <a:ext uri="{FF2B5EF4-FFF2-40B4-BE49-F238E27FC236}">
                <a16:creationId xmlns:a16="http://schemas.microsoft.com/office/drawing/2014/main" id="{BF98A4C1-6DA5-38F2-163B-16632AC52ED7}"/>
              </a:ext>
            </a:extLst>
          </p:cNvPr>
          <p:cNvPicPr>
            <a:picLocks noChangeAspect="1"/>
          </p:cNvPicPr>
          <p:nvPr/>
        </p:nvPicPr>
        <p:blipFill>
          <a:blip r:embed="rId3"/>
          <a:stretch>
            <a:fillRect/>
          </a:stretch>
        </p:blipFill>
        <p:spPr>
          <a:xfrm>
            <a:off x="3404434" y="4162336"/>
            <a:ext cx="5211206" cy="1674584"/>
          </a:xfrm>
          <a:prstGeom prst="rect">
            <a:avLst/>
          </a:prstGeom>
        </p:spPr>
      </p:pic>
    </p:spTree>
    <p:extLst>
      <p:ext uri="{BB962C8B-B14F-4D97-AF65-F5344CB8AC3E}">
        <p14:creationId xmlns:p14="http://schemas.microsoft.com/office/powerpoint/2010/main" val="42628110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3E78A54E-408D-3DBA-82E9-95484FB9D000}"/>
                  </a:ext>
                </a:extLst>
              </p:cNvPr>
              <p:cNvSpPr>
                <a:spLocks noGrp="1"/>
              </p:cNvSpPr>
              <p:nvPr>
                <p:ph type="title"/>
              </p:nvPr>
            </p:nvSpPr>
            <p:spPr>
              <a:xfrm>
                <a:off x="723900" y="340518"/>
                <a:ext cx="10515600" cy="1325563"/>
              </a:xfrm>
            </p:spPr>
            <p:txBody>
              <a:bodyPr/>
              <a:lstStyle/>
              <a:p>
                <a14:m>
                  <m:oMath xmlns:m="http://schemas.openxmlformats.org/officeDocument/2006/math">
                    <m:r>
                      <a:rPr lang="en-US" b="0" i="1" smtClean="0">
                        <a:solidFill>
                          <a:schemeClr val="accent1"/>
                        </a:solidFill>
                        <a:latin typeface="Cambria Math" panose="02040503050406030204" pitchFamily="18" charset="0"/>
                        <a:ea typeface="Cambria Math" panose="02040503050406030204" pitchFamily="18" charset="0"/>
                      </a:rPr>
                      <m:t>𝛽</m:t>
                    </m:r>
                  </m:oMath>
                </a14:m>
                <a:r>
                  <a:rPr lang="en-US" dirty="0">
                    <a:solidFill>
                      <a:schemeClr val="accent1"/>
                    </a:solidFill>
                  </a:rPr>
                  <a:t>-VAE</a:t>
                </a:r>
                <a:r>
                  <a:rPr lang="en-US" baseline="30000" dirty="0">
                    <a:solidFill>
                      <a:schemeClr val="accent1"/>
                    </a:solidFill>
                  </a:rPr>
                  <a:t>1</a:t>
                </a:r>
                <a:endParaRPr lang="en-US" dirty="0">
                  <a:solidFill>
                    <a:schemeClr val="accent1"/>
                  </a:solidFill>
                </a:endParaRPr>
              </a:p>
            </p:txBody>
          </p:sp>
        </mc:Choice>
        <mc:Fallback xmlns="">
          <p:sp>
            <p:nvSpPr>
              <p:cNvPr id="2" name="Title 1">
                <a:extLst>
                  <a:ext uri="{FF2B5EF4-FFF2-40B4-BE49-F238E27FC236}">
                    <a16:creationId xmlns:a16="http://schemas.microsoft.com/office/drawing/2014/main" id="{3E78A54E-408D-3DBA-82E9-95484FB9D000}"/>
                  </a:ext>
                </a:extLst>
              </p:cNvPr>
              <p:cNvSpPr>
                <a:spLocks noGrp="1" noRot="1" noChangeAspect="1" noMove="1" noResize="1" noEditPoints="1" noAdjustHandles="1" noChangeArrowheads="1" noChangeShapeType="1" noTextEdit="1"/>
              </p:cNvSpPr>
              <p:nvPr>
                <p:ph type="title"/>
              </p:nvPr>
            </p:nvSpPr>
            <p:spPr>
              <a:xfrm>
                <a:off x="723900" y="340518"/>
                <a:ext cx="10515600" cy="1325563"/>
              </a:xfr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7BC1DFD-7864-F14C-F71F-1AF0183506C5}"/>
                  </a:ext>
                </a:extLst>
              </p:cNvPr>
              <p:cNvSpPr>
                <a:spLocks noGrp="1"/>
              </p:cNvSpPr>
              <p:nvPr>
                <p:ph idx="1"/>
              </p:nvPr>
            </p:nvSpPr>
            <p:spPr>
              <a:xfrm>
                <a:off x="838200" y="1825625"/>
                <a:ext cx="10515600" cy="3957955"/>
              </a:xfrm>
            </p:spPr>
            <p:txBody>
              <a:bodyPr/>
              <a:lstStyle/>
              <a:p>
                <a:pPr marL="0" indent="0">
                  <a:buNone/>
                </a:pPr>
                <a:r>
                  <a:rPr lang="en-US" dirty="0"/>
                  <a:t>Just like standard autoencoder by just adding </a:t>
                </a:r>
                <a:r>
                  <a:rPr lang="en-US" dirty="0">
                    <a:solidFill>
                      <a:schemeClr val="accent1"/>
                    </a:solidFill>
                  </a:rPr>
                  <a:t>hyperparameter </a:t>
                </a:r>
                <a14:m>
                  <m:oMath xmlns:m="http://schemas.openxmlformats.org/officeDocument/2006/math">
                    <m:r>
                      <a:rPr lang="en-US" b="0" i="1" smtClean="0">
                        <a:solidFill>
                          <a:schemeClr val="accent1"/>
                        </a:solidFill>
                        <a:latin typeface="Cambria Math" panose="02040503050406030204" pitchFamily="18" charset="0"/>
                        <a:ea typeface="Cambria Math" panose="02040503050406030204" pitchFamily="18" charset="0"/>
                      </a:rPr>
                      <m:t>𝛽</m:t>
                    </m:r>
                  </m:oMath>
                </a14:m>
                <a:r>
                  <a:rPr lang="en-US" dirty="0">
                    <a:solidFill>
                      <a:schemeClr val="accent1"/>
                    </a:solidFill>
                  </a:rPr>
                  <a:t> </a:t>
                </a:r>
                <a:r>
                  <a:rPr lang="en-US" dirty="0"/>
                  <a:t>to </a:t>
                </a:r>
                <a:r>
                  <a:rPr lang="en-US" dirty="0" err="1"/>
                  <a:t>kL</a:t>
                </a:r>
                <a:r>
                  <a:rPr lang="en-US" dirty="0"/>
                  <a:t> loss to </a:t>
                </a:r>
                <a:r>
                  <a:rPr lang="en-US" dirty="0">
                    <a:solidFill>
                      <a:schemeClr val="accent1"/>
                    </a:solidFill>
                  </a:rPr>
                  <a:t>more enforce</a:t>
                </a:r>
                <a:r>
                  <a:rPr lang="en-US" dirty="0"/>
                  <a:t> the KL loss.</a:t>
                </a:r>
              </a:p>
              <a:p>
                <a:pPr marL="0" indent="0">
                  <a:buNone/>
                </a:pPr>
                <a:r>
                  <a:rPr lang="en-US" dirty="0"/>
                  <a:t>By </a:t>
                </a:r>
                <a:r>
                  <a:rPr lang="en-US" dirty="0">
                    <a:solidFill>
                      <a:schemeClr val="accent1"/>
                    </a:solidFill>
                  </a:rPr>
                  <a:t>enforcing on the KL loss</a:t>
                </a:r>
                <a:r>
                  <a:rPr lang="en-US" dirty="0"/>
                  <a:t>, the </a:t>
                </a:r>
                <a:r>
                  <a:rPr lang="en-US" dirty="0">
                    <a:solidFill>
                      <a:schemeClr val="accent1"/>
                    </a:solidFill>
                  </a:rPr>
                  <a:t>learned distribution </a:t>
                </a:r>
                <a:r>
                  <a:rPr lang="en-US" dirty="0"/>
                  <a:t>in latent space is </a:t>
                </a:r>
                <a:r>
                  <a:rPr lang="en-US" dirty="0">
                    <a:solidFill>
                      <a:schemeClr val="accent1"/>
                    </a:solidFill>
                  </a:rPr>
                  <a:t>closer to</a:t>
                </a:r>
                <a:r>
                  <a:rPr lang="en-US" dirty="0"/>
                  <a:t> standard normal distribution</a:t>
                </a:r>
              </a:p>
              <a:p>
                <a:pPr marL="0" indent="0">
                  <a:buNone/>
                </a:pPr>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F7BC1DFD-7864-F14C-F71F-1AF0183506C5}"/>
                  </a:ext>
                </a:extLst>
              </p:cNvPr>
              <p:cNvSpPr>
                <a:spLocks noGrp="1" noRot="1" noChangeAspect="1" noMove="1" noResize="1" noEditPoints="1" noAdjustHandles="1" noChangeArrowheads="1" noChangeShapeType="1" noTextEdit="1"/>
              </p:cNvSpPr>
              <p:nvPr>
                <p:ph idx="1"/>
              </p:nvPr>
            </p:nvSpPr>
            <p:spPr>
              <a:xfrm>
                <a:off x="838200" y="1825625"/>
                <a:ext cx="10515600" cy="3957955"/>
              </a:xfrm>
              <a:blipFill>
                <a:blip r:embed="rId5"/>
                <a:stretch>
                  <a:fillRect l="-1217" t="-2462"/>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2E9EF4A2-940F-E430-462E-2506F230611A}"/>
              </a:ext>
            </a:extLst>
          </p:cNvPr>
          <p:cNvSpPr>
            <a:spLocks noGrp="1"/>
          </p:cNvSpPr>
          <p:nvPr>
            <p:ph type="sldNum" sz="quarter" idx="12"/>
          </p:nvPr>
        </p:nvSpPr>
        <p:spPr/>
        <p:txBody>
          <a:bodyPr/>
          <a:lstStyle/>
          <a:p>
            <a:fld id="{3DAEAE60-75C4-48E9-91BF-D40A5DA4F038}" type="slidenum">
              <a:rPr lang="en-US" smtClean="0"/>
              <a:pPr/>
              <a:t>25</a:t>
            </a:fld>
            <a:endParaRPr lang="en-US" dirty="0"/>
          </a:p>
        </p:txBody>
      </p:sp>
      <p:graphicFrame>
        <p:nvGraphicFramePr>
          <p:cNvPr id="5" name="Object 4">
            <a:extLst>
              <a:ext uri="{FF2B5EF4-FFF2-40B4-BE49-F238E27FC236}">
                <a16:creationId xmlns:a16="http://schemas.microsoft.com/office/drawing/2014/main" id="{FD5AB67B-36F3-EE70-BF4E-41A621DEE40B}"/>
              </a:ext>
            </a:extLst>
          </p:cNvPr>
          <p:cNvGraphicFramePr>
            <a:graphicFrameLocks noChangeAspect="1"/>
          </p:cNvGraphicFramePr>
          <p:nvPr>
            <p:extLst>
              <p:ext uri="{D42A27DB-BD31-4B8C-83A1-F6EECF244321}">
                <p14:modId xmlns:p14="http://schemas.microsoft.com/office/powerpoint/2010/main" val="2940698339"/>
              </p:ext>
            </p:extLst>
          </p:nvPr>
        </p:nvGraphicFramePr>
        <p:xfrm>
          <a:off x="5270500" y="2832100"/>
          <a:ext cx="914400" cy="198438"/>
        </p:xfrm>
        <a:graphic>
          <a:graphicData uri="http://schemas.openxmlformats.org/presentationml/2006/ole">
            <mc:AlternateContent xmlns:mc="http://schemas.openxmlformats.org/markup-compatibility/2006">
              <mc:Choice xmlns:v="urn:schemas-microsoft-com:vml" Requires="v">
                <p:oleObj spid="_x0000_s1030"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5270500" y="2832100"/>
                        <a:ext cx="914400" cy="198438"/>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382F503D-C2F2-9EB1-2231-1322AA79C5FA}"/>
              </a:ext>
            </a:extLst>
          </p:cNvPr>
          <p:cNvSpPr txBox="1"/>
          <p:nvPr/>
        </p:nvSpPr>
        <p:spPr>
          <a:xfrm>
            <a:off x="838200" y="6033184"/>
            <a:ext cx="9227820" cy="523220"/>
          </a:xfrm>
          <a:prstGeom prst="rect">
            <a:avLst/>
          </a:prstGeom>
          <a:noFill/>
        </p:spPr>
        <p:txBody>
          <a:bodyPr wrap="square" rtlCol="0">
            <a:spAutoFit/>
          </a:bodyPr>
          <a:lstStyle/>
          <a:p>
            <a:r>
              <a:rPr lang="en-US" sz="1400" b="0" i="0" dirty="0">
                <a:solidFill>
                  <a:srgbClr val="0D0D0D"/>
                </a:solidFill>
                <a:effectLst/>
                <a:latin typeface="Söhne"/>
              </a:rPr>
              <a:t>1- Higgins, I., et al. "beta-</a:t>
            </a:r>
            <a:r>
              <a:rPr lang="en-US" sz="1400" b="0" i="0" dirty="0" err="1">
                <a:solidFill>
                  <a:srgbClr val="0D0D0D"/>
                </a:solidFill>
                <a:effectLst/>
                <a:latin typeface="Söhne"/>
              </a:rPr>
              <a:t>vae</a:t>
            </a:r>
            <a:r>
              <a:rPr lang="en-US" sz="1400" b="0" i="0" dirty="0">
                <a:solidFill>
                  <a:srgbClr val="0D0D0D"/>
                </a:solidFill>
                <a:effectLst/>
                <a:latin typeface="Söhne"/>
              </a:rPr>
              <a:t>: Learning basic visual concepts with a constrained variational framework." International Conference on Learning Representations. 2016.</a:t>
            </a:r>
            <a:endParaRPr lang="en-US" sz="1400" dirty="0"/>
          </a:p>
        </p:txBody>
      </p:sp>
      <p:pic>
        <p:nvPicPr>
          <p:cNvPr id="8" name="Picture 7">
            <a:extLst>
              <a:ext uri="{FF2B5EF4-FFF2-40B4-BE49-F238E27FC236}">
                <a16:creationId xmlns:a16="http://schemas.microsoft.com/office/drawing/2014/main" id="{8B7F238B-6418-E6C2-7A5D-AC7157B01942}"/>
              </a:ext>
            </a:extLst>
          </p:cNvPr>
          <p:cNvPicPr>
            <a:picLocks noChangeAspect="1"/>
          </p:cNvPicPr>
          <p:nvPr/>
        </p:nvPicPr>
        <p:blipFill>
          <a:blip r:embed="rId8"/>
          <a:stretch>
            <a:fillRect/>
          </a:stretch>
        </p:blipFill>
        <p:spPr>
          <a:xfrm>
            <a:off x="1112520" y="4256512"/>
            <a:ext cx="9497750" cy="743054"/>
          </a:xfrm>
          <a:prstGeom prst="rect">
            <a:avLst/>
          </a:prstGeom>
        </p:spPr>
      </p:pic>
      <mc:AlternateContent xmlns:mc="http://schemas.openxmlformats.org/markup-compatibility/2006">
        <mc:Choice xmlns:p14="http://schemas.microsoft.com/office/powerpoint/2010/main" Requires="p14">
          <p:contentPart p14:bwMode="auto" r:id="rId9">
            <p14:nvContentPartPr>
              <p14:cNvPr id="7" name="Ink 6">
                <a:extLst>
                  <a:ext uri="{FF2B5EF4-FFF2-40B4-BE49-F238E27FC236}">
                    <a16:creationId xmlns:a16="http://schemas.microsoft.com/office/drawing/2014/main" id="{2F90A57E-9130-4C38-AE4B-1B1C4399D6DC}"/>
                  </a:ext>
                </a:extLst>
              </p14:cNvPr>
              <p14:cNvContentPartPr/>
              <p14:nvPr/>
            </p14:nvContentPartPr>
            <p14:xfrm>
              <a:off x="3965400" y="4788360"/>
              <a:ext cx="6289560" cy="771480"/>
            </p14:xfrm>
          </p:contentPart>
        </mc:Choice>
        <mc:Fallback>
          <p:pic>
            <p:nvPicPr>
              <p:cNvPr id="7" name="Ink 6">
                <a:extLst>
                  <a:ext uri="{FF2B5EF4-FFF2-40B4-BE49-F238E27FC236}">
                    <a16:creationId xmlns:a16="http://schemas.microsoft.com/office/drawing/2014/main" id="{2F90A57E-9130-4C38-AE4B-1B1C4399D6DC}"/>
                  </a:ext>
                </a:extLst>
              </p:cNvPr>
              <p:cNvPicPr/>
              <p:nvPr/>
            </p:nvPicPr>
            <p:blipFill>
              <a:blip r:embed="rId10"/>
              <a:stretch>
                <a:fillRect/>
              </a:stretch>
            </p:blipFill>
            <p:spPr>
              <a:xfrm>
                <a:off x="3956040" y="4779000"/>
                <a:ext cx="6308280" cy="790200"/>
              </a:xfrm>
              <a:prstGeom prst="rect">
                <a:avLst/>
              </a:prstGeom>
            </p:spPr>
          </p:pic>
        </mc:Fallback>
      </mc:AlternateContent>
    </p:spTree>
    <p:extLst>
      <p:ext uri="{BB962C8B-B14F-4D97-AF65-F5344CB8AC3E}">
        <p14:creationId xmlns:p14="http://schemas.microsoft.com/office/powerpoint/2010/main" val="26546299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752FFF3-B0F0-7B2D-C3AC-686C8CD34D00}"/>
                  </a:ext>
                </a:extLst>
              </p:cNvPr>
              <p:cNvSpPr>
                <a:spLocks noGrp="1"/>
              </p:cNvSpPr>
              <p:nvPr>
                <p:ph type="title"/>
              </p:nvPr>
            </p:nvSpPr>
            <p:spPr/>
            <p:txBody>
              <a:bodyPr/>
              <a:lstStyle/>
              <a:p>
                <a14:m>
                  <m:oMath xmlns:m="http://schemas.openxmlformats.org/officeDocument/2006/math">
                    <m:r>
                      <a:rPr lang="en-US" b="0" i="1" smtClean="0">
                        <a:solidFill>
                          <a:schemeClr val="accent1"/>
                        </a:solidFill>
                        <a:latin typeface="Cambria Math" panose="02040503050406030204" pitchFamily="18" charset="0"/>
                        <a:ea typeface="Cambria Math" panose="02040503050406030204" pitchFamily="18" charset="0"/>
                      </a:rPr>
                      <m:t>𝛽</m:t>
                    </m:r>
                  </m:oMath>
                </a14:m>
                <a:r>
                  <a:rPr lang="en-US" dirty="0">
                    <a:solidFill>
                      <a:schemeClr val="accent1"/>
                    </a:solidFill>
                  </a:rPr>
                  <a:t>-VAE</a:t>
                </a:r>
              </a:p>
            </p:txBody>
          </p:sp>
        </mc:Choice>
        <mc:Fallback xmlns="">
          <p:sp>
            <p:nvSpPr>
              <p:cNvPr id="2" name="Title 1">
                <a:extLst>
                  <a:ext uri="{FF2B5EF4-FFF2-40B4-BE49-F238E27FC236}">
                    <a16:creationId xmlns:a16="http://schemas.microsoft.com/office/drawing/2014/main" id="{C752FFF3-B0F0-7B2D-C3AC-686C8CD34D00}"/>
                  </a:ext>
                </a:extLst>
              </p:cNvPr>
              <p:cNvSpPr>
                <a:spLocks noGrp="1" noRot="1" noChangeAspect="1" noMove="1" noResize="1" noEditPoints="1" noAdjustHandles="1" noChangeArrowheads="1" noChangeShapeType="1" noTextEdit="1"/>
              </p:cNvSpPr>
              <p:nvPr>
                <p:ph type="title"/>
              </p:nvPr>
            </p:nvSpPr>
            <p:spPr>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1E6773D-C414-86A0-E126-BF36111FC847}"/>
                  </a:ext>
                </a:extLst>
              </p:cNvPr>
              <p:cNvSpPr>
                <a:spLocks noGrp="1"/>
              </p:cNvSpPr>
              <p:nvPr>
                <p:ph idx="1"/>
              </p:nvPr>
            </p:nvSpPr>
            <p:spPr/>
            <p:txBody>
              <a:bodyPr/>
              <a:lstStyle/>
              <a:p>
                <a:r>
                  <a:rPr lang="en-US" dirty="0"/>
                  <a:t>The </a:t>
                </a:r>
                <a:r>
                  <a:rPr lang="en-US" dirty="0">
                    <a:solidFill>
                      <a:schemeClr val="accent1"/>
                    </a:solidFill>
                  </a:rPr>
                  <a:t>more closer</a:t>
                </a:r>
                <a:r>
                  <a:rPr lang="en-US" dirty="0"/>
                  <a:t> the learned distribution to </a:t>
                </a:r>
                <a:r>
                  <a:rPr lang="en-US" dirty="0">
                    <a:solidFill>
                      <a:schemeClr val="accent1"/>
                    </a:solidFill>
                  </a:rPr>
                  <a:t>standard normal </a:t>
                </a:r>
                <a:r>
                  <a:rPr lang="en-US" dirty="0"/>
                  <a:t>distribution the </a:t>
                </a:r>
                <a:r>
                  <a:rPr lang="en-US" dirty="0">
                    <a:solidFill>
                      <a:schemeClr val="accent1"/>
                    </a:solidFill>
                  </a:rPr>
                  <a:t>more independent </a:t>
                </a:r>
                <a:r>
                  <a:rPr lang="en-US" dirty="0"/>
                  <a:t>the latent dim</a:t>
                </a:r>
              </a:p>
              <a:p>
                <a:r>
                  <a:rPr lang="en-US" dirty="0"/>
                  <a:t>The </a:t>
                </a:r>
                <a:r>
                  <a:rPr lang="en-US" dirty="0">
                    <a:solidFill>
                      <a:schemeClr val="accent1"/>
                    </a:solidFill>
                  </a:rPr>
                  <a:t>more independent </a:t>
                </a:r>
                <a:r>
                  <a:rPr lang="en-US" dirty="0"/>
                  <a:t>latent dim, It can capture </a:t>
                </a:r>
                <a:r>
                  <a:rPr lang="en-US" dirty="0">
                    <a:solidFill>
                      <a:schemeClr val="accent1"/>
                    </a:solidFill>
                  </a:rPr>
                  <a:t>independent factor </a:t>
                </a:r>
                <a:r>
                  <a:rPr lang="en-US" dirty="0"/>
                  <a:t>of variations of the data</a:t>
                </a:r>
              </a:p>
              <a:p>
                <a:r>
                  <a:rPr lang="en-US" dirty="0"/>
                  <a:t>There is </a:t>
                </a:r>
                <a:r>
                  <a:rPr lang="en-US" dirty="0">
                    <a:solidFill>
                      <a:schemeClr val="accent1"/>
                    </a:solidFill>
                  </a:rPr>
                  <a:t>trade off</a:t>
                </a:r>
                <a:r>
                  <a:rPr lang="en-US" dirty="0"/>
                  <a:t> between reconstruction loss and KL loss.</a:t>
                </a:r>
              </a:p>
              <a:p>
                <a:r>
                  <a:rPr lang="en-US" dirty="0"/>
                  <a:t>A Suitable </a:t>
                </a:r>
                <a14:m>
                  <m:oMath xmlns:m="http://schemas.openxmlformats.org/officeDocument/2006/math">
                    <m:r>
                      <a:rPr lang="en-US" b="0" i="1" smtClean="0">
                        <a:solidFill>
                          <a:schemeClr val="accent1"/>
                        </a:solidFill>
                        <a:latin typeface="Cambria Math" panose="02040503050406030204" pitchFamily="18" charset="0"/>
                        <a:ea typeface="Cambria Math" panose="02040503050406030204" pitchFamily="18" charset="0"/>
                      </a:rPr>
                      <m:t>𝛽</m:t>
                    </m:r>
                  </m:oMath>
                </a14:m>
                <a:r>
                  <a:rPr lang="en-US" dirty="0"/>
                  <a:t> is the key to having good disentanglement as well as good reconstruction quality.</a:t>
                </a:r>
              </a:p>
            </p:txBody>
          </p:sp>
        </mc:Choice>
        <mc:Fallback xmlns="">
          <p:sp>
            <p:nvSpPr>
              <p:cNvPr id="3" name="Content Placeholder 2">
                <a:extLst>
                  <a:ext uri="{FF2B5EF4-FFF2-40B4-BE49-F238E27FC236}">
                    <a16:creationId xmlns:a16="http://schemas.microsoft.com/office/drawing/2014/main" id="{B1E6773D-C414-86A0-E126-BF36111FC847}"/>
                  </a:ext>
                </a:extLst>
              </p:cNvPr>
              <p:cNvSpPr>
                <a:spLocks noGrp="1" noRot="1" noChangeAspect="1" noMove="1" noResize="1" noEditPoints="1" noAdjustHandles="1" noChangeArrowheads="1" noChangeShapeType="1" noTextEdit="1"/>
              </p:cNvSpPr>
              <p:nvPr>
                <p:ph idx="1"/>
              </p:nvPr>
            </p:nvSpPr>
            <p:spPr>
              <a:blipFill>
                <a:blip r:embed="rId4"/>
                <a:stretch>
                  <a:fillRect l="-1043" t="-2241"/>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9B9AD54E-8FB4-A1F6-E69D-7081758E7205}"/>
              </a:ext>
            </a:extLst>
          </p:cNvPr>
          <p:cNvSpPr>
            <a:spLocks noGrp="1"/>
          </p:cNvSpPr>
          <p:nvPr>
            <p:ph type="sldNum" sz="quarter" idx="12"/>
          </p:nvPr>
        </p:nvSpPr>
        <p:spPr/>
        <p:txBody>
          <a:bodyPr/>
          <a:lstStyle/>
          <a:p>
            <a:fld id="{3DAEAE60-75C4-48E9-91BF-D40A5DA4F038}" type="slidenum">
              <a:rPr lang="en-US" smtClean="0"/>
              <a:pPr/>
              <a:t>26</a:t>
            </a:fld>
            <a:endParaRPr lang="en-US" dirty="0"/>
          </a:p>
        </p:txBody>
      </p:sp>
    </p:spTree>
    <p:extLst>
      <p:ext uri="{BB962C8B-B14F-4D97-AF65-F5344CB8AC3E}">
        <p14:creationId xmlns:p14="http://schemas.microsoft.com/office/powerpoint/2010/main" val="14395425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8F48CF17-49BF-BDD4-F41C-EF0AE0DD6E2D}"/>
                  </a:ext>
                </a:extLst>
              </p:cNvPr>
              <p:cNvSpPr>
                <a:spLocks noGrp="1"/>
              </p:cNvSpPr>
              <p:nvPr>
                <p:ph type="title"/>
              </p:nvPr>
            </p:nvSpPr>
            <p:spPr/>
            <p:txBody>
              <a:bodyPr/>
              <a:lstStyle/>
              <a:p>
                <a14:m>
                  <m:oMath xmlns:m="http://schemas.openxmlformats.org/officeDocument/2006/math">
                    <m:r>
                      <a:rPr lang="en-US" b="0" i="1" smtClean="0">
                        <a:solidFill>
                          <a:schemeClr val="accent1"/>
                        </a:solidFill>
                        <a:latin typeface="Cambria Math" panose="02040503050406030204" pitchFamily="18" charset="0"/>
                        <a:ea typeface="Cambria Math" panose="02040503050406030204" pitchFamily="18" charset="0"/>
                      </a:rPr>
                      <m:t>𝛽</m:t>
                    </m:r>
                  </m:oMath>
                </a14:m>
                <a:r>
                  <a:rPr lang="en-US" dirty="0">
                    <a:solidFill>
                      <a:schemeClr val="accent1"/>
                    </a:solidFill>
                  </a:rPr>
                  <a:t>-VAE</a:t>
                </a:r>
              </a:p>
            </p:txBody>
          </p:sp>
        </mc:Choice>
        <mc:Fallback xmlns="">
          <p:sp>
            <p:nvSpPr>
              <p:cNvPr id="2" name="Title 1">
                <a:extLst>
                  <a:ext uri="{FF2B5EF4-FFF2-40B4-BE49-F238E27FC236}">
                    <a16:creationId xmlns:a16="http://schemas.microsoft.com/office/drawing/2014/main" id="{8F48CF17-49BF-BDD4-F41C-EF0AE0DD6E2D}"/>
                  </a:ext>
                </a:extLst>
              </p:cNvPr>
              <p:cNvSpPr>
                <a:spLocks noGrp="1" noRot="1" noChangeAspect="1" noMove="1" noResize="1" noEditPoints="1" noAdjustHandles="1" noChangeArrowheads="1" noChangeShapeType="1" noTextEdit="1"/>
              </p:cNvSpPr>
              <p:nvPr>
                <p:ph type="title"/>
              </p:nvPr>
            </p:nvSpPr>
            <p:spPr>
              <a:blipFill>
                <a:blip r:embed="rId3"/>
                <a:stretch>
                  <a:fillRect/>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2F55F7C0-C260-3ED4-A0C0-206AA9D13E5F}"/>
              </a:ext>
            </a:extLst>
          </p:cNvPr>
          <p:cNvSpPr>
            <a:spLocks noGrp="1"/>
          </p:cNvSpPr>
          <p:nvPr>
            <p:ph type="sldNum" sz="quarter" idx="12"/>
          </p:nvPr>
        </p:nvSpPr>
        <p:spPr/>
        <p:txBody>
          <a:bodyPr/>
          <a:lstStyle/>
          <a:p>
            <a:fld id="{3DAEAE60-75C4-48E9-91BF-D40A5DA4F038}" type="slidenum">
              <a:rPr lang="en-US" smtClean="0"/>
              <a:pPr/>
              <a:t>27</a:t>
            </a:fld>
            <a:endParaRPr lang="en-US" dirty="0"/>
          </a:p>
        </p:txBody>
      </p:sp>
      <p:pic>
        <p:nvPicPr>
          <p:cNvPr id="5" name="Picture 4">
            <a:extLst>
              <a:ext uri="{FF2B5EF4-FFF2-40B4-BE49-F238E27FC236}">
                <a16:creationId xmlns:a16="http://schemas.microsoft.com/office/drawing/2014/main" id="{27029D61-D885-2836-A0FA-0EB038697811}"/>
              </a:ext>
            </a:extLst>
          </p:cNvPr>
          <p:cNvPicPr>
            <a:picLocks noChangeAspect="1"/>
          </p:cNvPicPr>
          <p:nvPr/>
        </p:nvPicPr>
        <p:blipFill rotWithShape="1">
          <a:blip r:embed="rId4"/>
          <a:srcRect l="14622" t="6947"/>
          <a:stretch/>
        </p:blipFill>
        <p:spPr>
          <a:xfrm>
            <a:off x="1455419" y="1820806"/>
            <a:ext cx="4041221" cy="3810374"/>
          </a:xfrm>
          <a:prstGeom prst="rect">
            <a:avLst/>
          </a:prstGeom>
        </p:spPr>
      </p:pic>
      <p:pic>
        <p:nvPicPr>
          <p:cNvPr id="6" name="Picture 5">
            <a:extLst>
              <a:ext uri="{FF2B5EF4-FFF2-40B4-BE49-F238E27FC236}">
                <a16:creationId xmlns:a16="http://schemas.microsoft.com/office/drawing/2014/main" id="{9EB5FB34-0C78-E10A-F653-C460B1A4A494}"/>
              </a:ext>
            </a:extLst>
          </p:cNvPr>
          <p:cNvPicPr>
            <a:picLocks noChangeAspect="1"/>
          </p:cNvPicPr>
          <p:nvPr/>
        </p:nvPicPr>
        <p:blipFill rotWithShape="1">
          <a:blip r:embed="rId5"/>
          <a:srcRect r="2618"/>
          <a:stretch/>
        </p:blipFill>
        <p:spPr>
          <a:xfrm>
            <a:off x="6520384" y="1935480"/>
            <a:ext cx="3831268" cy="3695700"/>
          </a:xfrm>
          <a:prstGeom prst="rect">
            <a:avLst/>
          </a:prstGeom>
        </p:spPr>
      </p:pic>
      <mc:AlternateContent xmlns:mc="http://schemas.openxmlformats.org/markup-compatibility/2006">
        <mc:Choice xmlns:p14="http://schemas.microsoft.com/office/powerpoint/2010/main" Requires="p14">
          <p:contentPart p14:bwMode="auto" r:id="rId6">
            <p14:nvContentPartPr>
              <p14:cNvPr id="3" name="Ink 2">
                <a:extLst>
                  <a:ext uri="{FF2B5EF4-FFF2-40B4-BE49-F238E27FC236}">
                    <a16:creationId xmlns:a16="http://schemas.microsoft.com/office/drawing/2014/main" id="{7E2900B3-F84B-43F7-BC3C-4DE28983B34D}"/>
                  </a:ext>
                </a:extLst>
              </p14:cNvPr>
              <p14:cNvContentPartPr/>
              <p14:nvPr/>
            </p14:nvContentPartPr>
            <p14:xfrm>
              <a:off x="1167120" y="653400"/>
              <a:ext cx="9140760" cy="2036880"/>
            </p14:xfrm>
          </p:contentPart>
        </mc:Choice>
        <mc:Fallback>
          <p:pic>
            <p:nvPicPr>
              <p:cNvPr id="3" name="Ink 2">
                <a:extLst>
                  <a:ext uri="{FF2B5EF4-FFF2-40B4-BE49-F238E27FC236}">
                    <a16:creationId xmlns:a16="http://schemas.microsoft.com/office/drawing/2014/main" id="{7E2900B3-F84B-43F7-BC3C-4DE28983B34D}"/>
                  </a:ext>
                </a:extLst>
              </p:cNvPr>
              <p:cNvPicPr/>
              <p:nvPr/>
            </p:nvPicPr>
            <p:blipFill>
              <a:blip r:embed="rId7"/>
              <a:stretch>
                <a:fillRect/>
              </a:stretch>
            </p:blipFill>
            <p:spPr>
              <a:xfrm>
                <a:off x="1157760" y="644040"/>
                <a:ext cx="9159480" cy="2055600"/>
              </a:xfrm>
              <a:prstGeom prst="rect">
                <a:avLst/>
              </a:prstGeom>
            </p:spPr>
          </p:pic>
        </mc:Fallback>
      </mc:AlternateContent>
    </p:spTree>
    <p:extLst>
      <p:ext uri="{BB962C8B-B14F-4D97-AF65-F5344CB8AC3E}">
        <p14:creationId xmlns:p14="http://schemas.microsoft.com/office/powerpoint/2010/main" val="37383546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3D234-AB25-5AF1-3A71-0710773C6763}"/>
              </a:ext>
            </a:extLst>
          </p:cNvPr>
          <p:cNvSpPr>
            <a:spLocks noGrp="1"/>
          </p:cNvSpPr>
          <p:nvPr>
            <p:ph type="title"/>
          </p:nvPr>
        </p:nvSpPr>
        <p:spPr/>
        <p:txBody>
          <a:bodyPr/>
          <a:lstStyle/>
          <a:p>
            <a:r>
              <a:rPr lang="en-US" dirty="0">
                <a:solidFill>
                  <a:schemeClr val="accent1"/>
                </a:solidFill>
              </a:rPr>
              <a:t>FactorVAE</a:t>
            </a:r>
            <a:r>
              <a:rPr lang="en-US" baseline="30000" dirty="0">
                <a:solidFill>
                  <a:schemeClr val="accent1"/>
                </a:solidFill>
              </a:rPr>
              <a:t>1</a:t>
            </a:r>
            <a:endParaRPr lang="en-US" dirty="0">
              <a:solidFill>
                <a:schemeClr val="accent1"/>
              </a:solidFill>
            </a:endParaRP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DF62738D-8864-D5EB-DC19-3D496858A5A4}"/>
                  </a:ext>
                </a:extLst>
              </p:cNvPr>
              <p:cNvSpPr>
                <a:spLocks noGrp="1"/>
              </p:cNvSpPr>
              <p:nvPr>
                <p:ph idx="1"/>
              </p:nvPr>
            </p:nvSpPr>
            <p:spPr/>
            <p:txBody>
              <a:bodyPr/>
              <a:lstStyle/>
              <a:p>
                <a:pPr marL="0" indent="0">
                  <a:buNone/>
                </a:pPr>
                <a:r>
                  <a:rPr lang="en-US" dirty="0" err="1"/>
                  <a:t>FactorVAE</a:t>
                </a:r>
                <a:r>
                  <a:rPr lang="en-US" dirty="0"/>
                  <a:t> is an advancement to </a:t>
                </a:r>
                <a14:m>
                  <m:oMath xmlns:m="http://schemas.openxmlformats.org/officeDocument/2006/math">
                    <m:r>
                      <a:rPr lang="en-US" b="0" i="1" smtClean="0">
                        <a:latin typeface="Cambria Math" panose="02040503050406030204" pitchFamily="18" charset="0"/>
                        <a:ea typeface="Cambria Math" panose="02040503050406030204" pitchFamily="18" charset="0"/>
                      </a:rPr>
                      <m:t>𝛽</m:t>
                    </m:r>
                  </m:oMath>
                </a14:m>
                <a:r>
                  <a:rPr lang="en-US" dirty="0"/>
                  <a:t>-VAE aiming to achieve </a:t>
                </a:r>
                <a:r>
                  <a:rPr lang="en-US" dirty="0">
                    <a:solidFill>
                      <a:schemeClr val="accent1"/>
                    </a:solidFill>
                  </a:rPr>
                  <a:t>better disentanglement</a:t>
                </a:r>
                <a:r>
                  <a:rPr lang="en-US" dirty="0"/>
                  <a:t> without </a:t>
                </a:r>
                <a:r>
                  <a:rPr lang="en-US" dirty="0">
                    <a:solidFill>
                      <a:schemeClr val="accent1"/>
                    </a:solidFill>
                  </a:rPr>
                  <a:t>compromising reconstruction quality</a:t>
                </a:r>
                <a:r>
                  <a:rPr lang="en-US" dirty="0"/>
                  <a:t>.</a:t>
                </a:r>
              </a:p>
              <a:p>
                <a:pPr marL="0" indent="0">
                  <a:buNone/>
                </a:pPr>
                <a:r>
                  <a:rPr lang="en-US" b="0" i="0" dirty="0" err="1">
                    <a:solidFill>
                      <a:srgbClr val="0D0D0D"/>
                    </a:solidFill>
                    <a:effectLst/>
                    <a:latin typeface="Söhne"/>
                  </a:rPr>
                  <a:t>FactorVAE</a:t>
                </a:r>
                <a:r>
                  <a:rPr lang="en-US" b="0" i="0" dirty="0">
                    <a:solidFill>
                      <a:srgbClr val="0D0D0D"/>
                    </a:solidFill>
                    <a:effectLst/>
                    <a:latin typeface="Söhne"/>
                  </a:rPr>
                  <a:t> employs a VAE framework augmented with a penalty encouraging the </a:t>
                </a:r>
                <a:r>
                  <a:rPr lang="en-US" b="0" i="0" dirty="0">
                    <a:solidFill>
                      <a:schemeClr val="accent1"/>
                    </a:solidFill>
                    <a:effectLst/>
                    <a:latin typeface="Söhne"/>
                  </a:rPr>
                  <a:t>distribution of representations</a:t>
                </a:r>
                <a:r>
                  <a:rPr lang="en-US" b="0" i="0" dirty="0">
                    <a:solidFill>
                      <a:srgbClr val="0D0D0D"/>
                    </a:solidFill>
                    <a:effectLst/>
                    <a:latin typeface="Söhne"/>
                  </a:rPr>
                  <a:t> to be </a:t>
                </a:r>
                <a:r>
                  <a:rPr lang="en-US" b="0" i="0" dirty="0">
                    <a:solidFill>
                      <a:schemeClr val="accent1"/>
                    </a:solidFill>
                    <a:effectLst/>
                    <a:latin typeface="Söhne"/>
                  </a:rPr>
                  <a:t>factorial</a:t>
                </a:r>
                <a:r>
                  <a:rPr lang="en-US" b="0" i="0" dirty="0">
                    <a:solidFill>
                      <a:srgbClr val="0D0D0D"/>
                    </a:solidFill>
                    <a:effectLst/>
                    <a:latin typeface="Söhne"/>
                  </a:rPr>
                  <a:t> and </a:t>
                </a:r>
                <a:r>
                  <a:rPr lang="en-US" b="0" i="0" dirty="0">
                    <a:solidFill>
                      <a:schemeClr val="accent1"/>
                    </a:solidFill>
                    <a:effectLst/>
                    <a:latin typeface="Söhne"/>
                  </a:rPr>
                  <a:t>independent across dimensions</a:t>
                </a:r>
                <a:r>
                  <a:rPr lang="en-US" b="0" i="0" dirty="0">
                    <a:solidFill>
                      <a:srgbClr val="0D0D0D"/>
                    </a:solidFill>
                    <a:effectLst/>
                    <a:latin typeface="Söhne"/>
                  </a:rPr>
                  <a:t>.</a:t>
                </a:r>
              </a:p>
              <a:p>
                <a:pPr marL="0" indent="0">
                  <a:buNone/>
                </a:pPr>
                <a:r>
                  <a:rPr lang="en-US" b="0" i="0" dirty="0">
                    <a:solidFill>
                      <a:srgbClr val="0D0D0D"/>
                    </a:solidFill>
                    <a:effectLst/>
                    <a:latin typeface="Söhne"/>
                  </a:rPr>
                  <a:t> This approach is shown to improve upon β-VAE by offering a </a:t>
                </a:r>
                <a:r>
                  <a:rPr lang="en-US" b="0" i="0" dirty="0">
                    <a:solidFill>
                      <a:schemeClr val="accent1"/>
                    </a:solidFill>
                    <a:effectLst/>
                    <a:latin typeface="Söhne"/>
                  </a:rPr>
                  <a:t>more favorable trade-off </a:t>
                </a:r>
                <a:r>
                  <a:rPr lang="en-US" b="0" i="0" dirty="0">
                    <a:solidFill>
                      <a:srgbClr val="0D0D0D"/>
                    </a:solidFill>
                    <a:effectLst/>
                    <a:latin typeface="Söhne"/>
                  </a:rPr>
                  <a:t>between </a:t>
                </a:r>
                <a:r>
                  <a:rPr lang="en-US" b="0" i="0" dirty="0">
                    <a:solidFill>
                      <a:schemeClr val="accent1"/>
                    </a:solidFill>
                    <a:effectLst/>
                    <a:latin typeface="Söhne"/>
                  </a:rPr>
                  <a:t>disentanglement</a:t>
                </a:r>
                <a:r>
                  <a:rPr lang="en-US" b="0" i="0" dirty="0">
                    <a:solidFill>
                      <a:srgbClr val="0D0D0D"/>
                    </a:solidFill>
                    <a:effectLst/>
                    <a:latin typeface="Söhne"/>
                  </a:rPr>
                  <a:t> and </a:t>
                </a:r>
                <a:r>
                  <a:rPr lang="en-US" b="0" i="0" dirty="0">
                    <a:solidFill>
                      <a:schemeClr val="accent1"/>
                    </a:solidFill>
                    <a:effectLst/>
                    <a:latin typeface="Söhne"/>
                  </a:rPr>
                  <a:t>reconstruction quality</a:t>
                </a:r>
                <a:endParaRPr lang="en-US" dirty="0">
                  <a:solidFill>
                    <a:schemeClr val="accent1"/>
                  </a:solidFill>
                </a:endParaRPr>
              </a:p>
              <a:p>
                <a:pPr marL="0" indent="0">
                  <a:buNone/>
                </a:pPr>
                <a:endParaRPr lang="en-US" dirty="0"/>
              </a:p>
            </p:txBody>
          </p:sp>
        </mc:Choice>
        <mc:Fallback xmlns="">
          <p:sp>
            <p:nvSpPr>
              <p:cNvPr id="3" name="Content Placeholder 2">
                <a:extLst>
                  <a:ext uri="{FF2B5EF4-FFF2-40B4-BE49-F238E27FC236}">
                    <a16:creationId xmlns:a16="http://schemas.microsoft.com/office/drawing/2014/main" id="{DF62738D-8864-D5EB-DC19-3D496858A5A4}"/>
                  </a:ext>
                </a:extLst>
              </p:cNvPr>
              <p:cNvSpPr>
                <a:spLocks noGrp="1" noRot="1" noChangeAspect="1" noMove="1" noResize="1" noEditPoints="1" noAdjustHandles="1" noChangeArrowheads="1" noChangeShapeType="1" noTextEdit="1"/>
              </p:cNvSpPr>
              <p:nvPr>
                <p:ph idx="1"/>
              </p:nvPr>
            </p:nvSpPr>
            <p:spPr>
              <a:blipFill>
                <a:blip r:embed="rId3"/>
                <a:stretch>
                  <a:fillRect l="-1217" t="-2241"/>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CA58E6ED-B9E3-80AC-630A-DEB84FF1A075}"/>
              </a:ext>
            </a:extLst>
          </p:cNvPr>
          <p:cNvSpPr>
            <a:spLocks noGrp="1"/>
          </p:cNvSpPr>
          <p:nvPr>
            <p:ph type="sldNum" sz="quarter" idx="12"/>
          </p:nvPr>
        </p:nvSpPr>
        <p:spPr/>
        <p:txBody>
          <a:bodyPr/>
          <a:lstStyle/>
          <a:p>
            <a:fld id="{3DAEAE60-75C4-48E9-91BF-D40A5DA4F038}" type="slidenum">
              <a:rPr lang="en-US" smtClean="0"/>
              <a:pPr/>
              <a:t>28</a:t>
            </a:fld>
            <a:endParaRPr lang="en-US" dirty="0"/>
          </a:p>
        </p:txBody>
      </p:sp>
      <p:sp>
        <p:nvSpPr>
          <p:cNvPr id="5" name="TextBox 4">
            <a:extLst>
              <a:ext uri="{FF2B5EF4-FFF2-40B4-BE49-F238E27FC236}">
                <a16:creationId xmlns:a16="http://schemas.microsoft.com/office/drawing/2014/main" id="{581F1970-691F-4B4D-0C8C-72D461E1A69A}"/>
              </a:ext>
            </a:extLst>
          </p:cNvPr>
          <p:cNvSpPr txBox="1"/>
          <p:nvPr/>
        </p:nvSpPr>
        <p:spPr>
          <a:xfrm>
            <a:off x="838200" y="6353493"/>
            <a:ext cx="8648700" cy="307777"/>
          </a:xfrm>
          <a:prstGeom prst="rect">
            <a:avLst/>
          </a:prstGeom>
          <a:noFill/>
        </p:spPr>
        <p:txBody>
          <a:bodyPr wrap="square" rtlCol="0">
            <a:spAutoFit/>
          </a:bodyPr>
          <a:lstStyle/>
          <a:p>
            <a:r>
              <a:rPr lang="en-US" sz="1400" dirty="0"/>
              <a:t>1- Kim, H., &amp; </a:t>
            </a:r>
            <a:r>
              <a:rPr lang="en-US" sz="1400" dirty="0" err="1"/>
              <a:t>Mnih</a:t>
            </a:r>
            <a:r>
              <a:rPr lang="en-US" sz="1400" dirty="0"/>
              <a:t>, A. (2018). ‘Disentangling by </a:t>
            </a:r>
            <a:r>
              <a:rPr lang="en-US" sz="1400" dirty="0" err="1"/>
              <a:t>Factorising</a:t>
            </a:r>
            <a:r>
              <a:rPr lang="en-US" sz="1400" dirty="0"/>
              <a:t>.’ ICML, pp. 2649-2658.</a:t>
            </a:r>
          </a:p>
        </p:txBody>
      </p:sp>
    </p:spTree>
    <p:extLst>
      <p:ext uri="{BB962C8B-B14F-4D97-AF65-F5344CB8AC3E}">
        <p14:creationId xmlns:p14="http://schemas.microsoft.com/office/powerpoint/2010/main" val="31005177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9403B68-E869-35BC-5694-230025B04CC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FBD07DE-76C8-4BBA-0170-9D42110F9DDE}"/>
              </a:ext>
            </a:extLst>
          </p:cNvPr>
          <p:cNvSpPr>
            <a:spLocks noGrp="1"/>
          </p:cNvSpPr>
          <p:nvPr>
            <p:ph type="title"/>
          </p:nvPr>
        </p:nvSpPr>
        <p:spPr>
          <a:xfrm>
            <a:off x="56777" y="-17760"/>
            <a:ext cx="10515600" cy="1325563"/>
          </a:xfrm>
        </p:spPr>
        <p:txBody>
          <a:bodyPr/>
          <a:lstStyle/>
          <a:p>
            <a:r>
              <a:rPr lang="en-US" dirty="0">
                <a:solidFill>
                  <a:schemeClr val="accent1"/>
                </a:solidFill>
              </a:rPr>
              <a:t>Autoencoder</a:t>
            </a:r>
          </a:p>
        </p:txBody>
      </p:sp>
      <p:pic>
        <p:nvPicPr>
          <p:cNvPr id="9" name="Content Placeholder 8">
            <a:extLst>
              <a:ext uri="{FF2B5EF4-FFF2-40B4-BE49-F238E27FC236}">
                <a16:creationId xmlns:a16="http://schemas.microsoft.com/office/drawing/2014/main" id="{F7A12D67-1649-D95A-29F5-30E15780C4F5}"/>
              </a:ext>
            </a:extLst>
          </p:cNvPr>
          <p:cNvPicPr>
            <a:picLocks noGrp="1" noChangeAspect="1"/>
          </p:cNvPicPr>
          <p:nvPr>
            <p:ph idx="1"/>
          </p:nvPr>
        </p:nvPicPr>
        <p:blipFill>
          <a:blip r:embed="rId3"/>
          <a:stretch>
            <a:fillRect/>
          </a:stretch>
        </p:blipFill>
        <p:spPr>
          <a:xfrm rot="10800000">
            <a:off x="7449106" y="2313654"/>
            <a:ext cx="2365453" cy="2658086"/>
          </a:xfrm>
          <a:prstGeom prst="rect">
            <a:avLst/>
          </a:prstGeom>
        </p:spPr>
      </p:pic>
      <p:sp>
        <p:nvSpPr>
          <p:cNvPr id="4" name="Slide Number Placeholder 3">
            <a:extLst>
              <a:ext uri="{FF2B5EF4-FFF2-40B4-BE49-F238E27FC236}">
                <a16:creationId xmlns:a16="http://schemas.microsoft.com/office/drawing/2014/main" id="{C8A0FA4A-2605-A932-53F8-AD3DE73FE614}"/>
              </a:ext>
            </a:extLst>
          </p:cNvPr>
          <p:cNvSpPr>
            <a:spLocks noGrp="1"/>
          </p:cNvSpPr>
          <p:nvPr>
            <p:ph type="sldNum" sz="quarter" idx="12"/>
          </p:nvPr>
        </p:nvSpPr>
        <p:spPr/>
        <p:txBody>
          <a:bodyPr/>
          <a:lstStyle/>
          <a:p>
            <a:fld id="{3DAEAE60-75C4-48E9-91BF-D40A5DA4F038}" type="slidenum">
              <a:rPr lang="en-US" smtClean="0"/>
              <a:pPr/>
              <a:t>2</a:t>
            </a:fld>
            <a:endParaRPr lang="en-US" dirty="0"/>
          </a:p>
        </p:txBody>
      </p:sp>
      <p:sp>
        <p:nvSpPr>
          <p:cNvPr id="5" name="Trapezoid 4">
            <a:extLst>
              <a:ext uri="{FF2B5EF4-FFF2-40B4-BE49-F238E27FC236}">
                <a16:creationId xmlns:a16="http://schemas.microsoft.com/office/drawing/2014/main" id="{9B260B42-93AA-5E6E-444E-E0D1C183EE9B}"/>
              </a:ext>
            </a:extLst>
          </p:cNvPr>
          <p:cNvSpPr/>
          <p:nvPr/>
        </p:nvSpPr>
        <p:spPr>
          <a:xfrm rot="5400000">
            <a:off x="1211966" y="2472692"/>
            <a:ext cx="2636520" cy="2354579"/>
          </a:xfrm>
          <a:prstGeom prst="trapezoid">
            <a:avLst>
              <a:gd name="adj" fmla="val 34385"/>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C6D24E06-BCD8-3B85-3538-E5E92BC58E32}"/>
                  </a:ext>
                </a:extLst>
              </p:cNvPr>
              <p:cNvSpPr txBox="1"/>
              <p:nvPr/>
            </p:nvSpPr>
            <p:spPr>
              <a:xfrm>
                <a:off x="1716211" y="3229365"/>
                <a:ext cx="1455420" cy="992516"/>
              </a:xfrm>
              <a:prstGeom prst="rect">
                <a:avLst/>
              </a:prstGeom>
              <a:noFill/>
            </p:spPr>
            <p:txBody>
              <a:bodyPr wrap="square" rtlCol="0">
                <a:spAutoFit/>
              </a:bodyPr>
              <a:lstStyle/>
              <a:p>
                <a:r>
                  <a:rPr lang="en-US" sz="2800" dirty="0"/>
                  <a:t>Encoder</a:t>
                </a:r>
              </a:p>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𝑞</m:t>
                          </m:r>
                        </m:e>
                        <m:sub>
                          <m:r>
                            <a:rPr lang="en-US" sz="2800" b="0" i="1" smtClean="0">
                              <a:latin typeface="Cambria Math" panose="02040503050406030204" pitchFamily="18" charset="0"/>
                              <a:ea typeface="Cambria Math" panose="02040503050406030204" pitchFamily="18" charset="0"/>
                            </a:rPr>
                            <m:t>𝜙</m:t>
                          </m:r>
                          <m:r>
                            <a:rPr lang="en-US" sz="2800" b="0" i="1" smtClean="0">
                              <a:latin typeface="Cambria Math" panose="02040503050406030204" pitchFamily="18" charset="0"/>
                              <a:ea typeface="Cambria Math" panose="02040503050406030204" pitchFamily="18" charset="0"/>
                            </a:rPr>
                            <m:t> </m:t>
                          </m:r>
                        </m:sub>
                      </m:sSub>
                    </m:oMath>
                  </m:oMathPara>
                </a14:m>
                <a:endParaRPr lang="en-US" sz="2800" dirty="0"/>
              </a:p>
            </p:txBody>
          </p:sp>
        </mc:Choice>
        <mc:Fallback xmlns="">
          <p:sp>
            <p:nvSpPr>
              <p:cNvPr id="6" name="TextBox 5">
                <a:extLst>
                  <a:ext uri="{FF2B5EF4-FFF2-40B4-BE49-F238E27FC236}">
                    <a16:creationId xmlns:a16="http://schemas.microsoft.com/office/drawing/2014/main" id="{586167FD-0483-81CB-4257-779144925CEA}"/>
                  </a:ext>
                </a:extLst>
              </p:cNvPr>
              <p:cNvSpPr txBox="1">
                <a:spLocks noRot="1" noChangeAspect="1" noMove="1" noResize="1" noEditPoints="1" noAdjustHandles="1" noChangeArrowheads="1" noChangeShapeType="1" noTextEdit="1"/>
              </p:cNvSpPr>
              <p:nvPr/>
            </p:nvSpPr>
            <p:spPr>
              <a:xfrm>
                <a:off x="1716211" y="3229365"/>
                <a:ext cx="1455420" cy="992516"/>
              </a:xfrm>
              <a:prstGeom prst="rect">
                <a:avLst/>
              </a:prstGeom>
              <a:blipFill>
                <a:blip r:embed="rId4"/>
                <a:stretch>
                  <a:fillRect l="-8824" t="-6135" r="-210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ED619878-B64C-D739-51AE-F7F5B2BF7EBA}"/>
                  </a:ext>
                </a:extLst>
              </p:cNvPr>
              <p:cNvSpPr txBox="1"/>
              <p:nvPr/>
            </p:nvSpPr>
            <p:spPr>
              <a:xfrm>
                <a:off x="8022233" y="3241843"/>
                <a:ext cx="1455420" cy="954107"/>
              </a:xfrm>
              <a:prstGeom prst="rect">
                <a:avLst/>
              </a:prstGeom>
              <a:noFill/>
            </p:spPr>
            <p:txBody>
              <a:bodyPr wrap="square" rtlCol="0">
                <a:spAutoFit/>
              </a:bodyPr>
              <a:lstStyle/>
              <a:p>
                <a:r>
                  <a:rPr lang="en-US" sz="2800" dirty="0"/>
                  <a:t>Decoder</a:t>
                </a:r>
              </a:p>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𝑝</m:t>
                          </m:r>
                        </m:e>
                        <m:sub>
                          <m:r>
                            <a:rPr lang="en-US" sz="2800" b="0" i="1" smtClean="0">
                              <a:latin typeface="Cambria Math" panose="02040503050406030204" pitchFamily="18" charset="0"/>
                              <a:ea typeface="Cambria Math" panose="02040503050406030204" pitchFamily="18" charset="0"/>
                            </a:rPr>
                            <m:t>𝜃</m:t>
                          </m:r>
                        </m:sub>
                      </m:sSub>
                    </m:oMath>
                  </m:oMathPara>
                </a14:m>
                <a:endParaRPr lang="en-US" sz="2800" dirty="0"/>
              </a:p>
            </p:txBody>
          </p:sp>
        </mc:Choice>
        <mc:Fallback xmlns="">
          <p:sp>
            <p:nvSpPr>
              <p:cNvPr id="10" name="TextBox 9">
                <a:extLst>
                  <a:ext uri="{FF2B5EF4-FFF2-40B4-BE49-F238E27FC236}">
                    <a16:creationId xmlns:a16="http://schemas.microsoft.com/office/drawing/2014/main" id="{ED619878-B64C-D739-51AE-F7F5B2BF7EBA}"/>
                  </a:ext>
                </a:extLst>
              </p:cNvPr>
              <p:cNvSpPr txBox="1">
                <a:spLocks noRot="1" noChangeAspect="1" noMove="1" noResize="1" noEditPoints="1" noAdjustHandles="1" noChangeArrowheads="1" noChangeShapeType="1" noTextEdit="1"/>
              </p:cNvSpPr>
              <p:nvPr/>
            </p:nvSpPr>
            <p:spPr>
              <a:xfrm>
                <a:off x="8022233" y="3241843"/>
                <a:ext cx="1455420" cy="954107"/>
              </a:xfrm>
              <a:prstGeom prst="rect">
                <a:avLst/>
              </a:prstGeom>
              <a:blipFill>
                <a:blip r:embed="rId5"/>
                <a:stretch>
                  <a:fillRect l="-8787" t="-6410" r="-4603"/>
                </a:stretch>
              </a:blipFill>
            </p:spPr>
            <p:txBody>
              <a:bodyPr/>
              <a:lstStyle/>
              <a:p>
                <a:r>
                  <a:rPr lang="en-US">
                    <a:noFill/>
                  </a:rPr>
                  <a:t> </a:t>
                </a:r>
              </a:p>
            </p:txBody>
          </p:sp>
        </mc:Fallback>
      </mc:AlternateContent>
      <p:cxnSp>
        <p:nvCxnSpPr>
          <p:cNvPr id="12" name="Straight Arrow Connector 11">
            <a:extLst>
              <a:ext uri="{FF2B5EF4-FFF2-40B4-BE49-F238E27FC236}">
                <a16:creationId xmlns:a16="http://schemas.microsoft.com/office/drawing/2014/main" id="{95E81C1C-9FE8-7DBA-0A5B-1A24E0963A79}"/>
              </a:ext>
            </a:extLst>
          </p:cNvPr>
          <p:cNvCxnSpPr/>
          <p:nvPr/>
        </p:nvCxnSpPr>
        <p:spPr>
          <a:xfrm flipV="1">
            <a:off x="4008120" y="1569721"/>
            <a:ext cx="0" cy="33985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19BAEA9C-DE30-9BED-6720-03CD267AF504}"/>
              </a:ext>
            </a:extLst>
          </p:cNvPr>
          <p:cNvCxnSpPr/>
          <p:nvPr/>
        </p:nvCxnSpPr>
        <p:spPr>
          <a:xfrm flipV="1">
            <a:off x="3520440" y="4472940"/>
            <a:ext cx="4358640" cy="838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Flowchart: Connector 16">
            <a:extLst>
              <a:ext uri="{FF2B5EF4-FFF2-40B4-BE49-F238E27FC236}">
                <a16:creationId xmlns:a16="http://schemas.microsoft.com/office/drawing/2014/main" id="{40E0399A-EAF2-11D4-A94B-FC36A995D5FB}"/>
              </a:ext>
            </a:extLst>
          </p:cNvPr>
          <p:cNvSpPr/>
          <p:nvPr/>
        </p:nvSpPr>
        <p:spPr>
          <a:xfrm>
            <a:off x="5119745" y="3363426"/>
            <a:ext cx="139330" cy="152400"/>
          </a:xfrm>
          <a:prstGeom prst="flowChartConnector">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p14="http://schemas.microsoft.com/office/powerpoint/2010/main">
        <mc:Choice Requires="p14">
          <p:contentPart p14:bwMode="auto" r:id="rId6">
            <p14:nvContentPartPr>
              <p14:cNvPr id="32" name="Ink 31">
                <a:extLst>
                  <a:ext uri="{FF2B5EF4-FFF2-40B4-BE49-F238E27FC236}">
                    <a16:creationId xmlns:a16="http://schemas.microsoft.com/office/drawing/2014/main" id="{B2949107-06EA-15A6-8988-A65385B4CAEA}"/>
                  </a:ext>
                </a:extLst>
              </p14:cNvPr>
              <p14:cNvContentPartPr/>
              <p14:nvPr/>
            </p14:nvContentPartPr>
            <p14:xfrm>
              <a:off x="7558860" y="6233040"/>
              <a:ext cx="360" cy="360"/>
            </p14:xfrm>
          </p:contentPart>
        </mc:Choice>
        <mc:Fallback xmlns="">
          <p:pic>
            <p:nvPicPr>
              <p:cNvPr id="32" name="Ink 31">
                <a:extLst>
                  <a:ext uri="{FF2B5EF4-FFF2-40B4-BE49-F238E27FC236}">
                    <a16:creationId xmlns:a16="http://schemas.microsoft.com/office/drawing/2014/main" id="{45BA1D52-2C15-2DE6-28B7-457B60964E9E}"/>
                  </a:ext>
                </a:extLst>
              </p:cNvPr>
              <p:cNvPicPr/>
              <p:nvPr/>
            </p:nvPicPr>
            <p:blipFill>
              <a:blip r:embed="rId7"/>
              <a:stretch>
                <a:fillRect/>
              </a:stretch>
            </p:blipFill>
            <p:spPr>
              <a:xfrm>
                <a:off x="7552740" y="6226920"/>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37" name="Ink 36">
                <a:extLst>
                  <a:ext uri="{FF2B5EF4-FFF2-40B4-BE49-F238E27FC236}">
                    <a16:creationId xmlns:a16="http://schemas.microsoft.com/office/drawing/2014/main" id="{51D17B3D-3752-827E-2889-5B4D61A7F2A5}"/>
                  </a:ext>
                </a:extLst>
              </p14:cNvPr>
              <p14:cNvContentPartPr/>
              <p14:nvPr/>
            </p14:nvContentPartPr>
            <p14:xfrm>
              <a:off x="8264275" y="5655469"/>
              <a:ext cx="360" cy="1800"/>
            </p14:xfrm>
          </p:contentPart>
        </mc:Choice>
        <mc:Fallback xmlns="">
          <p:pic>
            <p:nvPicPr>
              <p:cNvPr id="37" name="Ink 36">
                <a:extLst>
                  <a:ext uri="{FF2B5EF4-FFF2-40B4-BE49-F238E27FC236}">
                    <a16:creationId xmlns:a16="http://schemas.microsoft.com/office/drawing/2014/main" id="{51D17B3D-3752-827E-2889-5B4D61A7F2A5}"/>
                  </a:ext>
                </a:extLst>
              </p:cNvPr>
              <p:cNvPicPr/>
              <p:nvPr/>
            </p:nvPicPr>
            <p:blipFill>
              <a:blip r:embed="rId9"/>
              <a:stretch>
                <a:fillRect/>
              </a:stretch>
            </p:blipFill>
            <p:spPr>
              <a:xfrm>
                <a:off x="8258155" y="5647819"/>
                <a:ext cx="12600" cy="171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38" name="Ink 37">
                <a:extLst>
                  <a:ext uri="{FF2B5EF4-FFF2-40B4-BE49-F238E27FC236}">
                    <a16:creationId xmlns:a16="http://schemas.microsoft.com/office/drawing/2014/main" id="{1B891627-EB50-6B1F-9B85-FF7F4B809C30}"/>
                  </a:ext>
                </a:extLst>
              </p14:cNvPr>
              <p14:cNvContentPartPr/>
              <p14:nvPr/>
            </p14:nvContentPartPr>
            <p14:xfrm>
              <a:off x="5562660" y="5311080"/>
              <a:ext cx="360" cy="360"/>
            </p14:xfrm>
          </p:contentPart>
        </mc:Choice>
        <mc:Fallback xmlns="">
          <p:pic>
            <p:nvPicPr>
              <p:cNvPr id="38" name="Ink 37">
                <a:extLst>
                  <a:ext uri="{FF2B5EF4-FFF2-40B4-BE49-F238E27FC236}">
                    <a16:creationId xmlns:a16="http://schemas.microsoft.com/office/drawing/2014/main" id="{1F6A6AD0-99B9-E81C-2A3D-CF79A10DE5A4}"/>
                  </a:ext>
                </a:extLst>
              </p:cNvPr>
              <p:cNvPicPr/>
              <p:nvPr/>
            </p:nvPicPr>
            <p:blipFill>
              <a:blip r:embed="rId7"/>
              <a:stretch>
                <a:fillRect/>
              </a:stretch>
            </p:blipFill>
            <p:spPr>
              <a:xfrm>
                <a:off x="5556540" y="5304960"/>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40" name="Ink 39">
                <a:extLst>
                  <a:ext uri="{FF2B5EF4-FFF2-40B4-BE49-F238E27FC236}">
                    <a16:creationId xmlns:a16="http://schemas.microsoft.com/office/drawing/2014/main" id="{E7435503-1A09-29B1-50F4-54D1174B323F}"/>
                  </a:ext>
                </a:extLst>
              </p14:cNvPr>
              <p14:cNvContentPartPr/>
              <p14:nvPr/>
            </p14:nvContentPartPr>
            <p14:xfrm>
              <a:off x="6278700" y="5699880"/>
              <a:ext cx="360" cy="360"/>
            </p14:xfrm>
          </p:contentPart>
        </mc:Choice>
        <mc:Fallback xmlns="">
          <p:pic>
            <p:nvPicPr>
              <p:cNvPr id="40" name="Ink 39">
                <a:extLst>
                  <a:ext uri="{FF2B5EF4-FFF2-40B4-BE49-F238E27FC236}">
                    <a16:creationId xmlns:a16="http://schemas.microsoft.com/office/drawing/2014/main" id="{AC3F85DD-1F4B-B203-275C-BC27DCBB0697}"/>
                  </a:ext>
                </a:extLst>
              </p:cNvPr>
              <p:cNvPicPr/>
              <p:nvPr/>
            </p:nvPicPr>
            <p:blipFill>
              <a:blip r:embed="rId7"/>
              <a:stretch>
                <a:fillRect/>
              </a:stretch>
            </p:blipFill>
            <p:spPr>
              <a:xfrm>
                <a:off x="6272580" y="5693760"/>
                <a:ext cx="12600" cy="12600"/>
              </a:xfrm>
              <a:prstGeom prst="rect">
                <a:avLst/>
              </a:prstGeom>
            </p:spPr>
          </p:pic>
        </mc:Fallback>
      </mc:AlternateContent>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CBDEA765-2B75-0786-0401-B6FD04FBFFF1}"/>
                  </a:ext>
                </a:extLst>
              </p:cNvPr>
              <p:cNvSpPr txBox="1"/>
              <p:nvPr/>
            </p:nvSpPr>
            <p:spPr>
              <a:xfrm>
                <a:off x="3837210" y="4943535"/>
                <a:ext cx="3725100" cy="461665"/>
              </a:xfrm>
              <a:prstGeom prst="rect">
                <a:avLst/>
              </a:prstGeom>
              <a:noFill/>
            </p:spPr>
            <p:txBody>
              <a:bodyPr wrap="square" rtlCol="0">
                <a:spAutoFit/>
              </a:bodyPr>
              <a:lstStyle/>
              <a:p>
                <a:pPr algn="ctr"/>
                <a:r>
                  <a:rPr lang="en-US" sz="2400" dirty="0"/>
                  <a:t>Latent space (</a:t>
                </a:r>
                <a14:m>
                  <m:oMath xmlns:m="http://schemas.openxmlformats.org/officeDocument/2006/math">
                    <m:r>
                      <a:rPr lang="en-US" sz="2400" b="0" i="1" smtClean="0">
                        <a:latin typeface="Cambria Math" panose="02040503050406030204" pitchFamily="18" charset="0"/>
                      </a:rPr>
                      <m:t>𝑧</m:t>
                    </m:r>
                  </m:oMath>
                </a14:m>
                <a:r>
                  <a:rPr lang="en-US" sz="2400" dirty="0"/>
                  <a:t>)</a:t>
                </a:r>
              </a:p>
            </p:txBody>
          </p:sp>
        </mc:Choice>
        <mc:Fallback xmlns="">
          <p:sp>
            <p:nvSpPr>
              <p:cNvPr id="42" name="TextBox 41">
                <a:extLst>
                  <a:ext uri="{FF2B5EF4-FFF2-40B4-BE49-F238E27FC236}">
                    <a16:creationId xmlns:a16="http://schemas.microsoft.com/office/drawing/2014/main" id="{CBDEA765-2B75-0786-0401-B6FD04FBFFF1}"/>
                  </a:ext>
                </a:extLst>
              </p:cNvPr>
              <p:cNvSpPr txBox="1">
                <a:spLocks noRot="1" noChangeAspect="1" noMove="1" noResize="1" noEditPoints="1" noAdjustHandles="1" noChangeArrowheads="1" noChangeShapeType="1" noTextEdit="1"/>
              </p:cNvSpPr>
              <p:nvPr/>
            </p:nvSpPr>
            <p:spPr>
              <a:xfrm>
                <a:off x="3837210" y="4943535"/>
                <a:ext cx="3725100" cy="461665"/>
              </a:xfrm>
              <a:prstGeom prst="rect">
                <a:avLst/>
              </a:prstGeom>
              <a:blipFill>
                <a:blip r:embed="rId12"/>
                <a:stretch>
                  <a:fillRect t="-10526" b="-28947"/>
                </a:stretch>
              </a:blipFill>
            </p:spPr>
            <p:txBody>
              <a:bodyPr/>
              <a:lstStyle/>
              <a:p>
                <a:r>
                  <a:rPr lang="en-US">
                    <a:noFill/>
                  </a:rPr>
                  <a:t> </a:t>
                </a:r>
              </a:p>
            </p:txBody>
          </p:sp>
        </mc:Fallback>
      </mc:AlternateContent>
      <p:pic>
        <p:nvPicPr>
          <p:cNvPr id="61" name="Picture 2" descr="Guide to cat behavior counseling | HumanePro by The Humane Society of the  United States">
            <a:extLst>
              <a:ext uri="{FF2B5EF4-FFF2-40B4-BE49-F238E27FC236}">
                <a16:creationId xmlns:a16="http://schemas.microsoft.com/office/drawing/2014/main" id="{FC470595-8AD7-224E-7E57-C5FF328B0CF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4776" y="2887664"/>
            <a:ext cx="1008026" cy="1524633"/>
          </a:xfrm>
          <a:prstGeom prst="rect">
            <a:avLst/>
          </a:prstGeom>
          <a:noFill/>
          <a:scene3d>
            <a:camera prst="isometricRightUp"/>
            <a:lightRig rig="threePt" dir="t"/>
          </a:scene3d>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1949DFC3-D73D-D08B-5D71-00A0B6647AF1}"/>
                  </a:ext>
                </a:extLst>
              </p:cNvPr>
              <p:cNvSpPr txBox="1"/>
              <p:nvPr/>
            </p:nvSpPr>
            <p:spPr>
              <a:xfrm>
                <a:off x="-22995" y="5126414"/>
                <a:ext cx="1623568" cy="369332"/>
              </a:xfrm>
              <a:prstGeom prst="rect">
                <a:avLst/>
              </a:prstGeom>
              <a:noFill/>
            </p:spPr>
            <p:txBody>
              <a:bodyPr wrap="square" rtlCol="0">
                <a:spAutoFit/>
              </a:bodyPr>
              <a:lstStyle/>
              <a:p>
                <a:r>
                  <a:rPr lang="en-US" dirty="0"/>
                  <a:t>Data space (</a:t>
                </a:r>
                <a14:m>
                  <m:oMath xmlns:m="http://schemas.openxmlformats.org/officeDocument/2006/math">
                    <m:r>
                      <a:rPr lang="en-US" b="0" i="1" smtClean="0">
                        <a:latin typeface="Cambria Math" panose="02040503050406030204" pitchFamily="18" charset="0"/>
                      </a:rPr>
                      <m:t>𝑥</m:t>
                    </m:r>
                  </m:oMath>
                </a14:m>
                <a:r>
                  <a:rPr lang="en-US" dirty="0"/>
                  <a:t>)</a:t>
                </a:r>
              </a:p>
            </p:txBody>
          </p:sp>
        </mc:Choice>
        <mc:Fallback xmlns="">
          <p:sp>
            <p:nvSpPr>
              <p:cNvPr id="3" name="TextBox 2">
                <a:extLst>
                  <a:ext uri="{FF2B5EF4-FFF2-40B4-BE49-F238E27FC236}">
                    <a16:creationId xmlns:a16="http://schemas.microsoft.com/office/drawing/2014/main" id="{2C9B2750-7B0D-C3CB-E113-4A2768B6E20C}"/>
                  </a:ext>
                </a:extLst>
              </p:cNvPr>
              <p:cNvSpPr txBox="1">
                <a:spLocks noRot="1" noChangeAspect="1" noMove="1" noResize="1" noEditPoints="1" noAdjustHandles="1" noChangeArrowheads="1" noChangeShapeType="1" noTextEdit="1"/>
              </p:cNvSpPr>
              <p:nvPr/>
            </p:nvSpPr>
            <p:spPr>
              <a:xfrm>
                <a:off x="-22995" y="5126414"/>
                <a:ext cx="1623568" cy="369332"/>
              </a:xfrm>
              <a:prstGeom prst="rect">
                <a:avLst/>
              </a:prstGeom>
              <a:blipFill>
                <a:blip r:embed="rId14"/>
                <a:stretch>
                  <a:fillRect l="-2996" t="-9836" b="-24590"/>
                </a:stretch>
              </a:blipFill>
            </p:spPr>
            <p:txBody>
              <a:bodyPr/>
              <a:lstStyle/>
              <a:p>
                <a:r>
                  <a:rPr lang="en-US">
                    <a:noFill/>
                  </a:rPr>
                  <a:t> </a:t>
                </a:r>
              </a:p>
            </p:txBody>
          </p:sp>
        </mc:Fallback>
      </mc:AlternateContent>
      <p:pic>
        <p:nvPicPr>
          <p:cNvPr id="7" name="Picture 2" descr="Guide to cat behavior counseling | HumanePro by The Humane Society of the  United States">
            <a:extLst>
              <a:ext uri="{FF2B5EF4-FFF2-40B4-BE49-F238E27FC236}">
                <a16:creationId xmlns:a16="http://schemas.microsoft.com/office/drawing/2014/main" id="{3F8B9A37-02B0-C485-B49D-C11FDF19E9F1}"/>
              </a:ext>
            </a:extLst>
          </p:cNvPr>
          <p:cNvPicPr>
            <a:picLocks noChangeAspect="1" noChangeArrowheads="1"/>
          </p:cNvPicPr>
          <p:nvPr/>
        </p:nvPicPr>
        <p:blipFill>
          <a:blip r:embed="rId15">
            <a:extLst>
              <a:ext uri="{BEBA8EAE-BF5A-486C-A8C5-ECC9F3942E4B}">
                <a14:imgProps xmlns:a14="http://schemas.microsoft.com/office/drawing/2010/main">
                  <a14:imgLayer r:embed="rId16">
                    <a14:imgEffect>
                      <a14:artisticCement/>
                    </a14:imgEffect>
                  </a14:imgLayer>
                </a14:imgProps>
              </a:ext>
              <a:ext uri="{28A0092B-C50C-407E-A947-70E740481C1C}">
                <a14:useLocalDpi xmlns:a14="http://schemas.microsoft.com/office/drawing/2010/main" val="0"/>
              </a:ext>
            </a:extLst>
          </a:blip>
          <a:srcRect/>
          <a:stretch>
            <a:fillRect/>
          </a:stretch>
        </p:blipFill>
        <p:spPr bwMode="auto">
          <a:xfrm>
            <a:off x="10069111" y="2948307"/>
            <a:ext cx="1008026" cy="1524633"/>
          </a:xfrm>
          <a:prstGeom prst="rect">
            <a:avLst/>
          </a:prstGeom>
          <a:noFill/>
          <a:scene3d>
            <a:camera prst="isometricRightUp"/>
            <a:lightRig rig="threePt" dir="t"/>
          </a:scene3d>
          <a:extLst>
            <a:ext uri="{909E8E84-426E-40DD-AFC4-6F175D3DCCD1}">
              <a14:hiddenFill xmlns:a14="http://schemas.microsoft.com/office/drawing/2010/main">
                <a:solidFill>
                  <a:srgbClr val="FFFFFF"/>
                </a:solidFill>
              </a14:hiddenFill>
            </a:ext>
          </a:extLst>
        </p:spPr>
      </p:pic>
      <p:pic>
        <p:nvPicPr>
          <p:cNvPr id="8" name="Picture 2" descr="Guide to cat behavior counseling | HumanePro by The Humane Society of the  United States">
            <a:extLst>
              <a:ext uri="{FF2B5EF4-FFF2-40B4-BE49-F238E27FC236}">
                <a16:creationId xmlns:a16="http://schemas.microsoft.com/office/drawing/2014/main" id="{57FF7AF2-FA5D-2025-F27D-43C39D1DFFB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004887" y="2823392"/>
            <a:ext cx="1072445" cy="1622066"/>
          </a:xfrm>
          <a:prstGeom prst="rect">
            <a:avLst/>
          </a:prstGeom>
          <a:noFill/>
          <a:scene3d>
            <a:camera prst="isometricRightUp"/>
            <a:lightRig rig="threePt" dir="t"/>
          </a:scene3d>
          <a:extLst>
            <a:ext uri="{909E8E84-426E-40DD-AFC4-6F175D3DCCD1}">
              <a14:hiddenFill xmlns:a14="http://schemas.microsoft.com/office/drawing/2010/main">
                <a:solidFill>
                  <a:srgbClr val="FFFFFF"/>
                </a:solidFill>
              </a14:hiddenFill>
            </a:ext>
          </a:extLst>
        </p:spPr>
      </p:pic>
      <p:cxnSp>
        <p:nvCxnSpPr>
          <p:cNvPr id="13" name="Straight Arrow Connector 12">
            <a:extLst>
              <a:ext uri="{FF2B5EF4-FFF2-40B4-BE49-F238E27FC236}">
                <a16:creationId xmlns:a16="http://schemas.microsoft.com/office/drawing/2014/main" id="{5BE3535C-A89E-582F-7D96-796043C800C2}"/>
              </a:ext>
            </a:extLst>
          </p:cNvPr>
          <p:cNvCxnSpPr>
            <a:cxnSpLocks/>
          </p:cNvCxnSpPr>
          <p:nvPr/>
        </p:nvCxnSpPr>
        <p:spPr>
          <a:xfrm flipV="1">
            <a:off x="10382624" y="2305382"/>
            <a:ext cx="0" cy="743439"/>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5" name="Straight Arrow Connector 14">
            <a:extLst>
              <a:ext uri="{FF2B5EF4-FFF2-40B4-BE49-F238E27FC236}">
                <a16:creationId xmlns:a16="http://schemas.microsoft.com/office/drawing/2014/main" id="{67DA351C-1751-6FE0-648A-AA80D2245C48}"/>
              </a:ext>
            </a:extLst>
          </p:cNvPr>
          <p:cNvCxnSpPr/>
          <p:nvPr/>
        </p:nvCxnSpPr>
        <p:spPr>
          <a:xfrm flipV="1">
            <a:off x="11632304" y="2238257"/>
            <a:ext cx="0" cy="642925"/>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20" name="TextBox 19">
            <a:extLst>
              <a:ext uri="{FF2B5EF4-FFF2-40B4-BE49-F238E27FC236}">
                <a16:creationId xmlns:a16="http://schemas.microsoft.com/office/drawing/2014/main" id="{79781560-6191-793C-0D14-89CBA6DB2B60}"/>
              </a:ext>
            </a:extLst>
          </p:cNvPr>
          <p:cNvSpPr txBox="1"/>
          <p:nvPr/>
        </p:nvSpPr>
        <p:spPr>
          <a:xfrm>
            <a:off x="9555503" y="1807526"/>
            <a:ext cx="1577316" cy="369332"/>
          </a:xfrm>
          <a:prstGeom prst="rect">
            <a:avLst/>
          </a:prstGeom>
          <a:noFill/>
        </p:spPr>
        <p:txBody>
          <a:bodyPr wrap="square" rtlCol="0">
            <a:spAutoFit/>
          </a:bodyPr>
          <a:lstStyle/>
          <a:p>
            <a:r>
              <a:rPr lang="en-US" dirty="0"/>
              <a:t>Reconstructed</a:t>
            </a:r>
          </a:p>
        </p:txBody>
      </p:sp>
      <p:sp>
        <p:nvSpPr>
          <p:cNvPr id="23" name="TextBox 22">
            <a:extLst>
              <a:ext uri="{FF2B5EF4-FFF2-40B4-BE49-F238E27FC236}">
                <a16:creationId xmlns:a16="http://schemas.microsoft.com/office/drawing/2014/main" id="{0B87F1C5-9CD8-1A90-7E7B-DD259AC3236C}"/>
              </a:ext>
            </a:extLst>
          </p:cNvPr>
          <p:cNvSpPr txBox="1"/>
          <p:nvPr/>
        </p:nvSpPr>
        <p:spPr>
          <a:xfrm>
            <a:off x="11266544" y="1809757"/>
            <a:ext cx="1005839" cy="369332"/>
          </a:xfrm>
          <a:prstGeom prst="rect">
            <a:avLst/>
          </a:prstGeom>
          <a:noFill/>
        </p:spPr>
        <p:txBody>
          <a:bodyPr wrap="square" rtlCol="0">
            <a:spAutoFit/>
          </a:bodyPr>
          <a:lstStyle/>
          <a:p>
            <a:r>
              <a:rPr lang="en-US" dirty="0"/>
              <a:t>Input </a:t>
            </a:r>
          </a:p>
        </p:txBody>
      </p:sp>
      <p:sp>
        <p:nvSpPr>
          <p:cNvPr id="24" name="Right Brace 23">
            <a:extLst>
              <a:ext uri="{FF2B5EF4-FFF2-40B4-BE49-F238E27FC236}">
                <a16:creationId xmlns:a16="http://schemas.microsoft.com/office/drawing/2014/main" id="{901B2F4F-4DBB-A8C0-160C-26AA1E4D4803}"/>
              </a:ext>
            </a:extLst>
          </p:cNvPr>
          <p:cNvSpPr/>
          <p:nvPr/>
        </p:nvSpPr>
        <p:spPr>
          <a:xfrm rot="5400000">
            <a:off x="10875519" y="3911041"/>
            <a:ext cx="313144" cy="1925960"/>
          </a:xfrm>
          <a:prstGeom prst="righ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en-US" dirty="0"/>
          </a:p>
        </p:txBody>
      </p:sp>
      <p:sp>
        <p:nvSpPr>
          <p:cNvPr id="25" name="TextBox 24">
            <a:extLst>
              <a:ext uri="{FF2B5EF4-FFF2-40B4-BE49-F238E27FC236}">
                <a16:creationId xmlns:a16="http://schemas.microsoft.com/office/drawing/2014/main" id="{DDB1C245-7027-A2FB-CF06-CD80A3005EF0}"/>
              </a:ext>
            </a:extLst>
          </p:cNvPr>
          <p:cNvSpPr txBox="1"/>
          <p:nvPr/>
        </p:nvSpPr>
        <p:spPr>
          <a:xfrm>
            <a:off x="10015692" y="5071907"/>
            <a:ext cx="2122889" cy="646331"/>
          </a:xfrm>
          <a:prstGeom prst="rect">
            <a:avLst/>
          </a:prstGeom>
          <a:noFill/>
        </p:spPr>
        <p:txBody>
          <a:bodyPr wrap="square" rtlCol="0">
            <a:spAutoFit/>
          </a:bodyPr>
          <a:lstStyle/>
          <a:p>
            <a:pPr algn="ctr"/>
            <a:r>
              <a:rPr lang="en-US" dirty="0"/>
              <a:t>Reconstruction error MSE loss</a:t>
            </a:r>
          </a:p>
        </p:txBody>
      </p:sp>
      <p:pic>
        <p:nvPicPr>
          <p:cNvPr id="21" name="Picture 20">
            <a:extLst>
              <a:ext uri="{FF2B5EF4-FFF2-40B4-BE49-F238E27FC236}">
                <a16:creationId xmlns:a16="http://schemas.microsoft.com/office/drawing/2014/main" id="{0706547F-61FA-EE09-8376-D9AC82BF78F5}"/>
              </a:ext>
            </a:extLst>
          </p:cNvPr>
          <p:cNvPicPr>
            <a:picLocks noChangeAspect="1"/>
          </p:cNvPicPr>
          <p:nvPr/>
        </p:nvPicPr>
        <p:blipFill>
          <a:blip r:embed="rId17"/>
          <a:stretch>
            <a:fillRect/>
          </a:stretch>
        </p:blipFill>
        <p:spPr>
          <a:xfrm>
            <a:off x="4505904" y="5495746"/>
            <a:ext cx="5450046" cy="1117761"/>
          </a:xfrm>
          <a:prstGeom prst="rect">
            <a:avLst/>
          </a:prstGeom>
        </p:spPr>
      </p:pic>
      <p:cxnSp>
        <p:nvCxnSpPr>
          <p:cNvPr id="22" name="Straight Arrow Connector 21">
            <a:extLst>
              <a:ext uri="{FF2B5EF4-FFF2-40B4-BE49-F238E27FC236}">
                <a16:creationId xmlns:a16="http://schemas.microsoft.com/office/drawing/2014/main" id="{D725E3F8-B11A-EEA3-D378-160E455687EC}"/>
              </a:ext>
            </a:extLst>
          </p:cNvPr>
          <p:cNvCxnSpPr>
            <a:cxnSpLocks/>
          </p:cNvCxnSpPr>
          <p:nvPr/>
        </p:nvCxnSpPr>
        <p:spPr>
          <a:xfrm flipV="1">
            <a:off x="5244044" y="2701023"/>
            <a:ext cx="141065" cy="53698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6" name="TextBox 25">
            <a:extLst>
              <a:ext uri="{FF2B5EF4-FFF2-40B4-BE49-F238E27FC236}">
                <a16:creationId xmlns:a16="http://schemas.microsoft.com/office/drawing/2014/main" id="{9C88BFFE-507B-5A12-A6A1-B511B1D27BBD}"/>
              </a:ext>
            </a:extLst>
          </p:cNvPr>
          <p:cNvSpPr txBox="1"/>
          <p:nvPr/>
        </p:nvSpPr>
        <p:spPr>
          <a:xfrm>
            <a:off x="4093020" y="1922879"/>
            <a:ext cx="4088565" cy="646331"/>
          </a:xfrm>
          <a:prstGeom prst="rect">
            <a:avLst/>
          </a:prstGeom>
          <a:noFill/>
        </p:spPr>
        <p:txBody>
          <a:bodyPr wrap="square" rtlCol="0">
            <a:spAutoFit/>
          </a:bodyPr>
          <a:lstStyle/>
          <a:p>
            <a:pPr algn="ctr"/>
            <a:r>
              <a:rPr lang="en-US" dirty="0"/>
              <a:t>Low dimensional hidden representation</a:t>
            </a:r>
            <a:r>
              <a:rPr lang="fa-IR" dirty="0"/>
              <a:t> </a:t>
            </a:r>
            <a:r>
              <a:rPr lang="en-US" dirty="0"/>
              <a:t>of a sample data</a:t>
            </a:r>
          </a:p>
        </p:txBody>
      </p:sp>
    </p:spTree>
    <p:extLst>
      <p:ext uri="{BB962C8B-B14F-4D97-AF65-F5344CB8AC3E}">
        <p14:creationId xmlns:p14="http://schemas.microsoft.com/office/powerpoint/2010/main" val="38439440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1"/>
                                        </p:tgtEl>
                                        <p:attrNameLst>
                                          <p:attrName>style.visibility</p:attrName>
                                        </p:attrNameLst>
                                      </p:cBhvr>
                                      <p:to>
                                        <p:strVal val="visible"/>
                                      </p:to>
                                    </p:set>
                                    <p:animEffect transition="in" filter="fade">
                                      <p:cBhvr>
                                        <p:cTn id="7" dur="500"/>
                                        <p:tgtEl>
                                          <p:spTgt spid="6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par>
                                <p:cTn id="13" presetID="10" presetClass="entr" presetSubtype="0"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fade">
                                      <p:cBhvr>
                                        <p:cTn id="15" dur="500"/>
                                        <p:tgtEl>
                                          <p:spTgt spid="22"/>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fade">
                                      <p:cBhvr>
                                        <p:cTn id="18" dur="500"/>
                                        <p:tgtEl>
                                          <p:spTgt spid="2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par>
                                <p:cTn id="24" presetID="10" presetClass="entr" presetSubtype="0" fill="hold"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fade">
                                      <p:cBhvr>
                                        <p:cTn id="29" dur="500"/>
                                        <p:tgtEl>
                                          <p:spTgt spid="20"/>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fade">
                                      <p:cBhvr>
                                        <p:cTn id="34" dur="500"/>
                                        <p:tgtEl>
                                          <p:spTgt spid="23"/>
                                        </p:tgtEl>
                                      </p:cBhvr>
                                    </p:animEffect>
                                  </p:childTnLst>
                                </p:cTn>
                              </p:par>
                              <p:par>
                                <p:cTn id="35" presetID="10" presetClass="entr" presetSubtype="0" fill="hold" nodeType="with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par>
                                <p:cTn id="38" presetID="10" presetClass="entr" presetSubtype="0" fill="hold" nodeType="with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fade">
                                      <p:cBhvr>
                                        <p:cTn id="40" dur="500"/>
                                        <p:tgtEl>
                                          <p:spTgt spid="8"/>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24"/>
                                        </p:tgtEl>
                                        <p:attrNameLst>
                                          <p:attrName>style.visibility</p:attrName>
                                        </p:attrNameLst>
                                      </p:cBhvr>
                                      <p:to>
                                        <p:strVal val="visible"/>
                                      </p:to>
                                    </p:set>
                                    <p:animEffect transition="in" filter="fade">
                                      <p:cBhvr>
                                        <p:cTn id="45" dur="500"/>
                                        <p:tgtEl>
                                          <p:spTgt spid="24"/>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25"/>
                                        </p:tgtEl>
                                        <p:attrNameLst>
                                          <p:attrName>style.visibility</p:attrName>
                                        </p:attrNameLst>
                                      </p:cBhvr>
                                      <p:to>
                                        <p:strVal val="visible"/>
                                      </p:to>
                                    </p:set>
                                    <p:animEffect transition="in" filter="fade">
                                      <p:cBhvr>
                                        <p:cTn id="48" dur="500"/>
                                        <p:tgtEl>
                                          <p:spTgt spid="25"/>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fade">
                                      <p:cBhvr>
                                        <p:cTn id="5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0" grpId="0"/>
      <p:bldP spid="23" grpId="0"/>
      <p:bldP spid="24" grpId="0" animBg="1"/>
      <p:bldP spid="25" grpId="0"/>
      <p:bldP spid="2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ED29EF-B36D-230C-9727-01A4C71FFAEE}"/>
              </a:ext>
            </a:extLst>
          </p:cNvPr>
          <p:cNvSpPr>
            <a:spLocks noGrp="1"/>
          </p:cNvSpPr>
          <p:nvPr>
            <p:ph type="title"/>
          </p:nvPr>
        </p:nvSpPr>
        <p:spPr/>
        <p:txBody>
          <a:bodyPr/>
          <a:lstStyle/>
          <a:p>
            <a:r>
              <a:rPr lang="en-US" dirty="0" err="1">
                <a:solidFill>
                  <a:schemeClr val="accent1"/>
                </a:solidFill>
              </a:rPr>
              <a:t>FactorVAE</a:t>
            </a:r>
            <a:r>
              <a:rPr lang="en-US" dirty="0">
                <a:solidFill>
                  <a:schemeClr val="accent1"/>
                </a:solidFill>
              </a:rPr>
              <a:t> (loss)</a:t>
            </a:r>
          </a:p>
        </p:txBody>
      </p:sp>
      <p:sp>
        <p:nvSpPr>
          <p:cNvPr id="4" name="Slide Number Placeholder 3">
            <a:extLst>
              <a:ext uri="{FF2B5EF4-FFF2-40B4-BE49-F238E27FC236}">
                <a16:creationId xmlns:a16="http://schemas.microsoft.com/office/drawing/2014/main" id="{7BD0BA86-6ED9-3101-5FE7-0F39600BFE6E}"/>
              </a:ext>
            </a:extLst>
          </p:cNvPr>
          <p:cNvSpPr>
            <a:spLocks noGrp="1"/>
          </p:cNvSpPr>
          <p:nvPr>
            <p:ph type="sldNum" sz="quarter" idx="12"/>
          </p:nvPr>
        </p:nvSpPr>
        <p:spPr/>
        <p:txBody>
          <a:bodyPr/>
          <a:lstStyle/>
          <a:p>
            <a:fld id="{3DAEAE60-75C4-48E9-91BF-D40A5DA4F038}" type="slidenum">
              <a:rPr lang="en-US" smtClean="0"/>
              <a:pPr/>
              <a:t>29</a:t>
            </a:fld>
            <a:endParaRPr lang="en-US" dirty="0"/>
          </a:p>
        </p:txBody>
      </p:sp>
      <p:sp>
        <p:nvSpPr>
          <p:cNvPr id="7" name="Right Brace 6">
            <a:extLst>
              <a:ext uri="{FF2B5EF4-FFF2-40B4-BE49-F238E27FC236}">
                <a16:creationId xmlns:a16="http://schemas.microsoft.com/office/drawing/2014/main" id="{9F49347D-827B-2537-1C5B-2069BBAA9D28}"/>
              </a:ext>
            </a:extLst>
          </p:cNvPr>
          <p:cNvSpPr/>
          <p:nvPr/>
        </p:nvSpPr>
        <p:spPr>
          <a:xfrm rot="5400000">
            <a:off x="4840433" y="958834"/>
            <a:ext cx="426142" cy="6129369"/>
          </a:xfrm>
          <a:prstGeom prst="righ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en-US"/>
          </a:p>
        </p:txBody>
      </p:sp>
      <p:sp>
        <p:nvSpPr>
          <p:cNvPr id="8" name="TextBox 7">
            <a:extLst>
              <a:ext uri="{FF2B5EF4-FFF2-40B4-BE49-F238E27FC236}">
                <a16:creationId xmlns:a16="http://schemas.microsoft.com/office/drawing/2014/main" id="{4BF862D4-EA43-82F1-286E-F3EA754E074F}"/>
              </a:ext>
            </a:extLst>
          </p:cNvPr>
          <p:cNvSpPr txBox="1"/>
          <p:nvPr/>
        </p:nvSpPr>
        <p:spPr>
          <a:xfrm>
            <a:off x="3797649" y="4348147"/>
            <a:ext cx="2324100" cy="461665"/>
          </a:xfrm>
          <a:prstGeom prst="rect">
            <a:avLst/>
          </a:prstGeom>
          <a:noFill/>
        </p:spPr>
        <p:txBody>
          <a:bodyPr wrap="square" rtlCol="0">
            <a:spAutoFit/>
          </a:bodyPr>
          <a:lstStyle/>
          <a:p>
            <a:pPr algn="ctr"/>
            <a:r>
              <a:rPr lang="en-US" sz="2400" dirty="0"/>
              <a:t>VAE loss </a:t>
            </a:r>
          </a:p>
        </p:txBody>
      </p:sp>
      <p:sp>
        <p:nvSpPr>
          <p:cNvPr id="9" name="Right Brace 8">
            <a:extLst>
              <a:ext uri="{FF2B5EF4-FFF2-40B4-BE49-F238E27FC236}">
                <a16:creationId xmlns:a16="http://schemas.microsoft.com/office/drawing/2014/main" id="{9B756B4D-8A25-4DEB-58A8-BC4F3ED42FC3}"/>
              </a:ext>
            </a:extLst>
          </p:cNvPr>
          <p:cNvSpPr/>
          <p:nvPr/>
        </p:nvSpPr>
        <p:spPr>
          <a:xfrm rot="5400000">
            <a:off x="9307577" y="2834361"/>
            <a:ext cx="426143" cy="2334284"/>
          </a:xfrm>
          <a:prstGeom prst="righ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en-US" dirty="0"/>
          </a:p>
        </p:txBody>
      </p:sp>
      <p:sp>
        <p:nvSpPr>
          <p:cNvPr id="10" name="TextBox 9">
            <a:extLst>
              <a:ext uri="{FF2B5EF4-FFF2-40B4-BE49-F238E27FC236}">
                <a16:creationId xmlns:a16="http://schemas.microsoft.com/office/drawing/2014/main" id="{CCC585DC-599B-7E80-EA32-682482633337}"/>
              </a:ext>
            </a:extLst>
          </p:cNvPr>
          <p:cNvSpPr txBox="1"/>
          <p:nvPr/>
        </p:nvSpPr>
        <p:spPr>
          <a:xfrm>
            <a:off x="8125009" y="4348147"/>
            <a:ext cx="2895786" cy="461665"/>
          </a:xfrm>
          <a:prstGeom prst="rect">
            <a:avLst/>
          </a:prstGeom>
          <a:noFill/>
        </p:spPr>
        <p:txBody>
          <a:bodyPr wrap="square" rtlCol="0">
            <a:spAutoFit/>
          </a:bodyPr>
          <a:lstStyle/>
          <a:p>
            <a:r>
              <a:rPr lang="en-US" sz="2400" dirty="0"/>
              <a:t>Total correlation (TC)</a:t>
            </a:r>
          </a:p>
        </p:txBody>
      </p:sp>
      <p:pic>
        <p:nvPicPr>
          <p:cNvPr id="3" name="Picture 2">
            <a:extLst>
              <a:ext uri="{FF2B5EF4-FFF2-40B4-BE49-F238E27FC236}">
                <a16:creationId xmlns:a16="http://schemas.microsoft.com/office/drawing/2014/main" id="{ADB0BFA9-CE43-41CF-41CF-53C5BAB9F3D2}"/>
              </a:ext>
            </a:extLst>
          </p:cNvPr>
          <p:cNvPicPr>
            <a:picLocks noChangeAspect="1"/>
          </p:cNvPicPr>
          <p:nvPr/>
        </p:nvPicPr>
        <p:blipFill rotWithShape="1">
          <a:blip r:embed="rId3"/>
          <a:srcRect t="3879"/>
          <a:stretch/>
        </p:blipFill>
        <p:spPr>
          <a:xfrm>
            <a:off x="947154" y="2917825"/>
            <a:ext cx="9740637" cy="994796"/>
          </a:xfrm>
          <a:prstGeom prst="rect">
            <a:avLst/>
          </a:prstGeom>
        </p:spPr>
      </p:pic>
      <p:sp>
        <p:nvSpPr>
          <p:cNvPr id="11" name="Left Brace 10">
            <a:extLst>
              <a:ext uri="{FF2B5EF4-FFF2-40B4-BE49-F238E27FC236}">
                <a16:creationId xmlns:a16="http://schemas.microsoft.com/office/drawing/2014/main" id="{54DFC647-F9E4-B039-E9DD-D48DF2EB4A52}"/>
              </a:ext>
            </a:extLst>
          </p:cNvPr>
          <p:cNvSpPr/>
          <p:nvPr/>
        </p:nvSpPr>
        <p:spPr>
          <a:xfrm rot="5400000">
            <a:off x="10107451" y="2844642"/>
            <a:ext cx="114641" cy="564496"/>
          </a:xfrm>
          <a:prstGeom prst="lef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en-US"/>
          </a:p>
        </p:txBody>
      </p:sp>
      <p:pic>
        <p:nvPicPr>
          <p:cNvPr id="12" name="Picture 11">
            <a:extLst>
              <a:ext uri="{FF2B5EF4-FFF2-40B4-BE49-F238E27FC236}">
                <a16:creationId xmlns:a16="http://schemas.microsoft.com/office/drawing/2014/main" id="{22C73BE6-02B2-669A-0E74-310953AE8717}"/>
              </a:ext>
            </a:extLst>
          </p:cNvPr>
          <p:cNvPicPr>
            <a:picLocks noChangeAspect="1"/>
          </p:cNvPicPr>
          <p:nvPr/>
        </p:nvPicPr>
        <p:blipFill>
          <a:blip r:embed="rId4"/>
          <a:stretch>
            <a:fillRect/>
          </a:stretch>
        </p:blipFill>
        <p:spPr>
          <a:xfrm>
            <a:off x="9083336" y="2126214"/>
            <a:ext cx="2079139" cy="784346"/>
          </a:xfrm>
          <a:prstGeom prst="rect">
            <a:avLst/>
          </a:prstGeom>
        </p:spPr>
      </p:pic>
      <mc:AlternateContent xmlns:mc="http://schemas.openxmlformats.org/markup-compatibility/2006">
        <mc:Choice xmlns:p14="http://schemas.microsoft.com/office/powerpoint/2010/main" Requires="p14">
          <p:contentPart p14:bwMode="auto" r:id="rId5">
            <p14:nvContentPartPr>
              <p14:cNvPr id="5" name="Ink 4">
                <a:extLst>
                  <a:ext uri="{FF2B5EF4-FFF2-40B4-BE49-F238E27FC236}">
                    <a16:creationId xmlns:a16="http://schemas.microsoft.com/office/drawing/2014/main" id="{8BF42803-0A27-4A19-9236-1DFE31A77CC3}"/>
                  </a:ext>
                </a:extLst>
              </p14:cNvPr>
              <p14:cNvContentPartPr/>
              <p14:nvPr/>
            </p14:nvContentPartPr>
            <p14:xfrm>
              <a:off x="989280" y="5829840"/>
              <a:ext cx="360" cy="360"/>
            </p14:xfrm>
          </p:contentPart>
        </mc:Choice>
        <mc:Fallback>
          <p:pic>
            <p:nvPicPr>
              <p:cNvPr id="5" name="Ink 4">
                <a:extLst>
                  <a:ext uri="{FF2B5EF4-FFF2-40B4-BE49-F238E27FC236}">
                    <a16:creationId xmlns:a16="http://schemas.microsoft.com/office/drawing/2014/main" id="{8BF42803-0A27-4A19-9236-1DFE31A77CC3}"/>
                  </a:ext>
                </a:extLst>
              </p:cNvPr>
              <p:cNvPicPr/>
              <p:nvPr/>
            </p:nvPicPr>
            <p:blipFill>
              <a:blip r:embed="rId6"/>
              <a:stretch>
                <a:fillRect/>
              </a:stretch>
            </p:blipFill>
            <p:spPr>
              <a:xfrm>
                <a:off x="979920" y="5820480"/>
                <a:ext cx="19080" cy="19080"/>
              </a:xfrm>
              <a:prstGeom prst="rect">
                <a:avLst/>
              </a:prstGeom>
            </p:spPr>
          </p:pic>
        </mc:Fallback>
      </mc:AlternateContent>
    </p:spTree>
    <p:extLst>
      <p:ext uri="{BB962C8B-B14F-4D97-AF65-F5344CB8AC3E}">
        <p14:creationId xmlns:p14="http://schemas.microsoft.com/office/powerpoint/2010/main" val="329589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par>
                                <p:cTn id="24" presetID="10" presetClass="entr" presetSubtype="0" fill="hold"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9" grpId="0" animBg="1"/>
      <p:bldP spid="10" grpId="0"/>
      <p:bldP spid="11"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DA05018A-AB7D-4258-89FE-BAEFFAB730E2}"/>
              </a:ext>
            </a:extLst>
          </p:cNvPr>
          <p:cNvSpPr>
            <a:spLocks noGrp="1"/>
          </p:cNvSpPr>
          <p:nvPr>
            <p:ph type="sldNum" sz="quarter" idx="12"/>
          </p:nvPr>
        </p:nvSpPr>
        <p:spPr/>
        <p:txBody>
          <a:bodyPr/>
          <a:lstStyle/>
          <a:p>
            <a:fld id="{3DAEAE60-75C4-48E9-91BF-D40A5DA4F038}" type="slidenum">
              <a:rPr lang="en-US" smtClean="0"/>
              <a:pPr/>
              <a:t>30</a:t>
            </a:fld>
            <a:endParaRPr lang="en-US" dirty="0"/>
          </a:p>
        </p:txBody>
      </p:sp>
      <mc:AlternateContent xmlns:mc="http://schemas.openxmlformats.org/markup-compatibility/2006">
        <mc:Choice xmlns:p14="http://schemas.microsoft.com/office/powerpoint/2010/main" Requires="p14">
          <p:contentPart p14:bwMode="auto" r:id="rId2">
            <p14:nvContentPartPr>
              <p14:cNvPr id="5" name="Ink 4">
                <a:extLst>
                  <a:ext uri="{FF2B5EF4-FFF2-40B4-BE49-F238E27FC236}">
                    <a16:creationId xmlns:a16="http://schemas.microsoft.com/office/drawing/2014/main" id="{24E0158B-5EEB-41E1-BD9D-DD68C3AA15E3}"/>
                  </a:ext>
                </a:extLst>
              </p14:cNvPr>
              <p14:cNvContentPartPr/>
              <p14:nvPr/>
            </p14:nvContentPartPr>
            <p14:xfrm>
              <a:off x="1028520" y="727200"/>
              <a:ext cx="9394560" cy="3133440"/>
            </p14:xfrm>
          </p:contentPart>
        </mc:Choice>
        <mc:Fallback>
          <p:pic>
            <p:nvPicPr>
              <p:cNvPr id="5" name="Ink 4">
                <a:extLst>
                  <a:ext uri="{FF2B5EF4-FFF2-40B4-BE49-F238E27FC236}">
                    <a16:creationId xmlns:a16="http://schemas.microsoft.com/office/drawing/2014/main" id="{24E0158B-5EEB-41E1-BD9D-DD68C3AA15E3}"/>
                  </a:ext>
                </a:extLst>
              </p:cNvPr>
              <p:cNvPicPr/>
              <p:nvPr/>
            </p:nvPicPr>
            <p:blipFill>
              <a:blip r:embed="rId3"/>
              <a:stretch>
                <a:fillRect/>
              </a:stretch>
            </p:blipFill>
            <p:spPr>
              <a:xfrm>
                <a:off x="1019160" y="717840"/>
                <a:ext cx="9413280" cy="3152160"/>
              </a:xfrm>
              <a:prstGeom prst="rect">
                <a:avLst/>
              </a:prstGeom>
            </p:spPr>
          </p:pic>
        </mc:Fallback>
      </mc:AlternateContent>
    </p:spTree>
    <p:extLst>
      <p:ext uri="{BB962C8B-B14F-4D97-AF65-F5344CB8AC3E}">
        <p14:creationId xmlns:p14="http://schemas.microsoft.com/office/powerpoint/2010/main" val="137619880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1DE9A3A-88D1-3377-7D92-7D3E28F28AFB}"/>
                  </a:ext>
                </a:extLst>
              </p:cNvPr>
              <p:cNvSpPr>
                <a:spLocks noGrp="1"/>
              </p:cNvSpPr>
              <p:nvPr>
                <p:ph type="title"/>
              </p:nvPr>
            </p:nvSpPr>
            <p:spPr/>
            <p:txBody>
              <a:bodyPr/>
              <a:lstStyle/>
              <a:p>
                <a:r>
                  <a:rPr lang="en-US" dirty="0">
                    <a:solidFill>
                      <a:schemeClr val="accent1"/>
                    </a:solidFill>
                  </a:rPr>
                  <a:t>FactorVAE vs </a:t>
                </a:r>
                <a14:m>
                  <m:oMath xmlns:m="http://schemas.openxmlformats.org/officeDocument/2006/math">
                    <m:r>
                      <a:rPr lang="en-US" b="0" i="1" smtClean="0">
                        <a:solidFill>
                          <a:schemeClr val="accent1"/>
                        </a:solidFill>
                        <a:latin typeface="Cambria Math" panose="02040503050406030204" pitchFamily="18" charset="0"/>
                        <a:ea typeface="Cambria Math" panose="02040503050406030204" pitchFamily="18" charset="0"/>
                      </a:rPr>
                      <m:t>𝛽</m:t>
                    </m:r>
                  </m:oMath>
                </a14:m>
                <a:r>
                  <a:rPr lang="en-US" dirty="0">
                    <a:solidFill>
                      <a:schemeClr val="accent1"/>
                    </a:solidFill>
                  </a:rPr>
                  <a:t>-VAE </a:t>
                </a:r>
              </a:p>
            </p:txBody>
          </p:sp>
        </mc:Choice>
        <mc:Fallback xmlns="">
          <p:sp>
            <p:nvSpPr>
              <p:cNvPr id="2" name="Title 1">
                <a:extLst>
                  <a:ext uri="{FF2B5EF4-FFF2-40B4-BE49-F238E27FC236}">
                    <a16:creationId xmlns:a16="http://schemas.microsoft.com/office/drawing/2014/main" id="{C1DE9A3A-88D1-3377-7D92-7D3E28F28AFB}"/>
                  </a:ext>
                </a:extLst>
              </p:cNvPr>
              <p:cNvSpPr>
                <a:spLocks noGrp="1" noRot="1" noChangeAspect="1" noMove="1" noResize="1" noEditPoints="1" noAdjustHandles="1" noChangeArrowheads="1" noChangeShapeType="1" noTextEdit="1"/>
              </p:cNvSpPr>
              <p:nvPr>
                <p:ph type="title"/>
              </p:nvPr>
            </p:nvSpPr>
            <p:spPr>
              <a:blipFill>
                <a:blip r:embed="rId3"/>
                <a:stretch>
                  <a:fillRect l="-2377"/>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6202AC44-2FDD-76CA-F28B-47B33237601E}"/>
              </a:ext>
            </a:extLst>
          </p:cNvPr>
          <p:cNvSpPr>
            <a:spLocks noGrp="1"/>
          </p:cNvSpPr>
          <p:nvPr>
            <p:ph type="sldNum" sz="quarter" idx="12"/>
          </p:nvPr>
        </p:nvSpPr>
        <p:spPr/>
        <p:txBody>
          <a:bodyPr/>
          <a:lstStyle/>
          <a:p>
            <a:fld id="{3DAEAE60-75C4-48E9-91BF-D40A5DA4F038}" type="slidenum">
              <a:rPr lang="en-US" smtClean="0"/>
              <a:pPr/>
              <a:t>31</a:t>
            </a:fld>
            <a:endParaRPr lang="en-US" dirty="0"/>
          </a:p>
        </p:txBody>
      </p:sp>
      <p:pic>
        <p:nvPicPr>
          <p:cNvPr id="8" name="Picture 7">
            <a:extLst>
              <a:ext uri="{FF2B5EF4-FFF2-40B4-BE49-F238E27FC236}">
                <a16:creationId xmlns:a16="http://schemas.microsoft.com/office/drawing/2014/main" id="{FB559564-97ED-5655-0CBB-8E8132606C25}"/>
              </a:ext>
            </a:extLst>
          </p:cNvPr>
          <p:cNvPicPr>
            <a:picLocks noChangeAspect="1"/>
          </p:cNvPicPr>
          <p:nvPr/>
        </p:nvPicPr>
        <p:blipFill>
          <a:blip r:embed="rId4"/>
          <a:stretch>
            <a:fillRect/>
          </a:stretch>
        </p:blipFill>
        <p:spPr>
          <a:xfrm>
            <a:off x="729813" y="1690688"/>
            <a:ext cx="10623986" cy="3697975"/>
          </a:xfrm>
          <a:prstGeom prst="rect">
            <a:avLst/>
          </a:prstGeom>
        </p:spPr>
      </p:pic>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0AB86577-E466-A3A7-C57E-1ACDC4DD4BC5}"/>
                  </a:ext>
                </a:extLst>
              </p:cNvPr>
              <p:cNvSpPr txBox="1"/>
              <p:nvPr/>
            </p:nvSpPr>
            <p:spPr>
              <a:xfrm>
                <a:off x="2173407" y="1690688"/>
                <a:ext cx="2827020" cy="584775"/>
              </a:xfrm>
              <a:prstGeom prst="rect">
                <a:avLst/>
              </a:prstGeom>
              <a:noFill/>
            </p:spPr>
            <p:txBody>
              <a:bodyPr wrap="square" rtlCol="0">
                <a:spAutoFit/>
              </a:bodyPr>
              <a:lstStyle/>
              <a:p>
                <a:pPr algn="ctr"/>
                <a14:m>
                  <m:oMath xmlns:m="http://schemas.openxmlformats.org/officeDocument/2006/math">
                    <m:r>
                      <a:rPr lang="en-US" sz="3200" b="0" i="1" smtClean="0">
                        <a:solidFill>
                          <a:schemeClr val="accent1"/>
                        </a:solidFill>
                        <a:latin typeface="Cambria Math" panose="02040503050406030204" pitchFamily="18" charset="0"/>
                        <a:ea typeface="Cambria Math" panose="02040503050406030204" pitchFamily="18" charset="0"/>
                      </a:rPr>
                      <m:t>𝛽</m:t>
                    </m:r>
                  </m:oMath>
                </a14:m>
                <a:r>
                  <a:rPr lang="en-US" sz="3200" dirty="0">
                    <a:solidFill>
                      <a:schemeClr val="accent1"/>
                    </a:solidFill>
                  </a:rPr>
                  <a:t>-VAE</a:t>
                </a:r>
                <a:endParaRPr lang="en-US" sz="3200" dirty="0"/>
              </a:p>
            </p:txBody>
          </p:sp>
        </mc:Choice>
        <mc:Fallback xmlns="">
          <p:sp>
            <p:nvSpPr>
              <p:cNvPr id="3" name="TextBox 2">
                <a:extLst>
                  <a:ext uri="{FF2B5EF4-FFF2-40B4-BE49-F238E27FC236}">
                    <a16:creationId xmlns:a16="http://schemas.microsoft.com/office/drawing/2014/main" id="{0AB86577-E466-A3A7-C57E-1ACDC4DD4BC5}"/>
                  </a:ext>
                </a:extLst>
              </p:cNvPr>
              <p:cNvSpPr txBox="1">
                <a:spLocks noRot="1" noChangeAspect="1" noMove="1" noResize="1" noEditPoints="1" noAdjustHandles="1" noChangeArrowheads="1" noChangeShapeType="1" noTextEdit="1"/>
              </p:cNvSpPr>
              <p:nvPr/>
            </p:nvSpPr>
            <p:spPr>
              <a:xfrm>
                <a:off x="2173407" y="1690688"/>
                <a:ext cx="2827020" cy="584775"/>
              </a:xfrm>
              <a:prstGeom prst="rect">
                <a:avLst/>
              </a:prstGeom>
              <a:blipFill>
                <a:blip r:embed="rId5"/>
                <a:stretch>
                  <a:fillRect t="-12500" b="-34375"/>
                </a:stretch>
              </a:blipFill>
            </p:spPr>
            <p:txBody>
              <a:bodyPr/>
              <a:lstStyle/>
              <a:p>
                <a:r>
                  <a:rPr lang="en-US">
                    <a:noFill/>
                  </a:rPr>
                  <a:t> </a:t>
                </a:r>
              </a:p>
            </p:txBody>
          </p:sp>
        </mc:Fallback>
      </mc:AlternateContent>
      <p:sp>
        <p:nvSpPr>
          <p:cNvPr id="5" name="TextBox 4">
            <a:extLst>
              <a:ext uri="{FF2B5EF4-FFF2-40B4-BE49-F238E27FC236}">
                <a16:creationId xmlns:a16="http://schemas.microsoft.com/office/drawing/2014/main" id="{C67A2188-ACAA-7D4D-9963-E450AF8F8159}"/>
              </a:ext>
            </a:extLst>
          </p:cNvPr>
          <p:cNvSpPr txBox="1"/>
          <p:nvPr/>
        </p:nvSpPr>
        <p:spPr>
          <a:xfrm>
            <a:off x="7450824" y="1752242"/>
            <a:ext cx="1452577" cy="461665"/>
          </a:xfrm>
          <a:prstGeom prst="rect">
            <a:avLst/>
          </a:prstGeom>
          <a:noFill/>
        </p:spPr>
        <p:txBody>
          <a:bodyPr wrap="none" rtlCol="0">
            <a:spAutoFit/>
          </a:bodyPr>
          <a:lstStyle/>
          <a:p>
            <a:r>
              <a:rPr lang="en-US" sz="2400" dirty="0" err="1">
                <a:solidFill>
                  <a:schemeClr val="accent1"/>
                </a:solidFill>
              </a:rPr>
              <a:t>FactorVAE</a:t>
            </a:r>
            <a:endParaRPr lang="en-US" sz="2400" dirty="0"/>
          </a:p>
        </p:txBody>
      </p:sp>
    </p:spTree>
    <p:extLst>
      <p:ext uri="{BB962C8B-B14F-4D97-AF65-F5344CB8AC3E}">
        <p14:creationId xmlns:p14="http://schemas.microsoft.com/office/powerpoint/2010/main" val="5076889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AC629B6E-6B1F-3B1C-4FBD-9A2F997EA48A}"/>
                  </a:ext>
                </a:extLst>
              </p:cNvPr>
              <p:cNvSpPr>
                <a:spLocks noGrp="1"/>
              </p:cNvSpPr>
              <p:nvPr>
                <p:ph type="title"/>
              </p:nvPr>
            </p:nvSpPr>
            <p:spPr/>
            <p:txBody>
              <a:bodyPr/>
              <a:lstStyle/>
              <a:p>
                <a:r>
                  <a:rPr lang="en-US" dirty="0">
                    <a:solidFill>
                      <a:schemeClr val="accent1"/>
                    </a:solidFill>
                  </a:rPr>
                  <a:t>FactorVAE vs </a:t>
                </a:r>
                <a14:m>
                  <m:oMath xmlns:m="http://schemas.openxmlformats.org/officeDocument/2006/math">
                    <m:r>
                      <a:rPr lang="en-US" b="0" i="1" smtClean="0">
                        <a:solidFill>
                          <a:schemeClr val="accent1"/>
                        </a:solidFill>
                        <a:latin typeface="Cambria Math" panose="02040503050406030204" pitchFamily="18" charset="0"/>
                        <a:ea typeface="Cambria Math" panose="02040503050406030204" pitchFamily="18" charset="0"/>
                      </a:rPr>
                      <m:t>𝛽</m:t>
                    </m:r>
                  </m:oMath>
                </a14:m>
                <a:r>
                  <a:rPr lang="en-US" dirty="0">
                    <a:solidFill>
                      <a:schemeClr val="accent1"/>
                    </a:solidFill>
                  </a:rPr>
                  <a:t>-VAE </a:t>
                </a:r>
                <a:endParaRPr lang="en-US" dirty="0"/>
              </a:p>
            </p:txBody>
          </p:sp>
        </mc:Choice>
        <mc:Fallback xmlns="">
          <p:sp>
            <p:nvSpPr>
              <p:cNvPr id="2" name="Title 1">
                <a:extLst>
                  <a:ext uri="{FF2B5EF4-FFF2-40B4-BE49-F238E27FC236}">
                    <a16:creationId xmlns:a16="http://schemas.microsoft.com/office/drawing/2014/main" id="{AC629B6E-6B1F-3B1C-4FBD-9A2F997EA48A}"/>
                  </a:ext>
                </a:extLst>
              </p:cNvPr>
              <p:cNvSpPr>
                <a:spLocks noGrp="1" noRot="1" noChangeAspect="1" noMove="1" noResize="1" noEditPoints="1" noAdjustHandles="1" noChangeArrowheads="1" noChangeShapeType="1" noTextEdit="1"/>
              </p:cNvSpPr>
              <p:nvPr>
                <p:ph type="title"/>
              </p:nvPr>
            </p:nvSpPr>
            <p:spPr>
              <a:blipFill>
                <a:blip r:embed="rId2"/>
                <a:stretch>
                  <a:fillRect l="-2377"/>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37D3B85C-2753-C87B-6ECA-CB888133A012}"/>
              </a:ext>
            </a:extLst>
          </p:cNvPr>
          <p:cNvSpPr>
            <a:spLocks noGrp="1"/>
          </p:cNvSpPr>
          <p:nvPr>
            <p:ph type="sldNum" sz="quarter" idx="12"/>
          </p:nvPr>
        </p:nvSpPr>
        <p:spPr/>
        <p:txBody>
          <a:bodyPr/>
          <a:lstStyle/>
          <a:p>
            <a:fld id="{3DAEAE60-75C4-48E9-91BF-D40A5DA4F038}" type="slidenum">
              <a:rPr lang="en-US" smtClean="0"/>
              <a:pPr/>
              <a:t>32</a:t>
            </a:fld>
            <a:endParaRPr lang="en-US" dirty="0"/>
          </a:p>
        </p:txBody>
      </p:sp>
      <p:pic>
        <p:nvPicPr>
          <p:cNvPr id="5" name="Picture 4">
            <a:extLst>
              <a:ext uri="{FF2B5EF4-FFF2-40B4-BE49-F238E27FC236}">
                <a16:creationId xmlns:a16="http://schemas.microsoft.com/office/drawing/2014/main" id="{53F34D04-6D4B-8403-168B-F67DCB7C46A5}"/>
              </a:ext>
            </a:extLst>
          </p:cNvPr>
          <p:cNvPicPr>
            <a:picLocks noChangeAspect="1"/>
          </p:cNvPicPr>
          <p:nvPr/>
        </p:nvPicPr>
        <p:blipFill>
          <a:blip r:embed="rId3"/>
          <a:stretch>
            <a:fillRect/>
          </a:stretch>
        </p:blipFill>
        <p:spPr>
          <a:xfrm>
            <a:off x="5807540" y="2405758"/>
            <a:ext cx="5934879" cy="2732284"/>
          </a:xfrm>
          <a:prstGeom prst="rect">
            <a:avLst/>
          </a:prstGeom>
        </p:spPr>
      </p:pic>
      <p:pic>
        <p:nvPicPr>
          <p:cNvPr id="6" name="Picture 5">
            <a:extLst>
              <a:ext uri="{FF2B5EF4-FFF2-40B4-BE49-F238E27FC236}">
                <a16:creationId xmlns:a16="http://schemas.microsoft.com/office/drawing/2014/main" id="{C517F7CB-30F6-E214-9F12-74D89109C8CF}"/>
              </a:ext>
            </a:extLst>
          </p:cNvPr>
          <p:cNvPicPr>
            <a:picLocks noChangeAspect="1"/>
          </p:cNvPicPr>
          <p:nvPr/>
        </p:nvPicPr>
        <p:blipFill>
          <a:blip r:embed="rId4"/>
          <a:stretch>
            <a:fillRect/>
          </a:stretch>
        </p:blipFill>
        <p:spPr>
          <a:xfrm>
            <a:off x="349901" y="1690688"/>
            <a:ext cx="5223209" cy="3985262"/>
          </a:xfrm>
          <a:prstGeom prst="rect">
            <a:avLst/>
          </a:prstGeom>
        </p:spPr>
      </p:pic>
    </p:spTree>
    <p:extLst>
      <p:ext uri="{BB962C8B-B14F-4D97-AF65-F5344CB8AC3E}">
        <p14:creationId xmlns:p14="http://schemas.microsoft.com/office/powerpoint/2010/main" val="32583749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9EE3782-D793-AD23-03B9-C2A44858116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1B931DB-0F87-066B-CBF1-A17FE7923475}"/>
              </a:ext>
            </a:extLst>
          </p:cNvPr>
          <p:cNvSpPr>
            <a:spLocks noGrp="1"/>
          </p:cNvSpPr>
          <p:nvPr>
            <p:ph type="title"/>
          </p:nvPr>
        </p:nvSpPr>
        <p:spPr>
          <a:xfrm>
            <a:off x="172192" y="62855"/>
            <a:ext cx="10515600" cy="1325563"/>
          </a:xfrm>
        </p:spPr>
        <p:txBody>
          <a:bodyPr/>
          <a:lstStyle/>
          <a:p>
            <a:r>
              <a:rPr lang="en-US" dirty="0">
                <a:solidFill>
                  <a:schemeClr val="accent1"/>
                </a:solidFill>
              </a:rPr>
              <a:t>Autoencoders (irregular latent space)</a:t>
            </a:r>
          </a:p>
        </p:txBody>
      </p:sp>
      <p:pic>
        <p:nvPicPr>
          <p:cNvPr id="9" name="Content Placeholder 8">
            <a:extLst>
              <a:ext uri="{FF2B5EF4-FFF2-40B4-BE49-F238E27FC236}">
                <a16:creationId xmlns:a16="http://schemas.microsoft.com/office/drawing/2014/main" id="{7093C6F7-A76F-AC79-98D4-D08FB3DBB24F}"/>
              </a:ext>
            </a:extLst>
          </p:cNvPr>
          <p:cNvPicPr>
            <a:picLocks noGrp="1" noChangeAspect="1"/>
          </p:cNvPicPr>
          <p:nvPr>
            <p:ph idx="1"/>
          </p:nvPr>
        </p:nvPicPr>
        <p:blipFill>
          <a:blip r:embed="rId2"/>
          <a:stretch>
            <a:fillRect/>
          </a:stretch>
        </p:blipFill>
        <p:spPr>
          <a:xfrm rot="10800000">
            <a:off x="8322339" y="2195941"/>
            <a:ext cx="2365453" cy="2658086"/>
          </a:xfrm>
          <a:prstGeom prst="rect">
            <a:avLst/>
          </a:prstGeom>
        </p:spPr>
      </p:pic>
      <p:sp>
        <p:nvSpPr>
          <p:cNvPr id="4" name="Slide Number Placeholder 3">
            <a:extLst>
              <a:ext uri="{FF2B5EF4-FFF2-40B4-BE49-F238E27FC236}">
                <a16:creationId xmlns:a16="http://schemas.microsoft.com/office/drawing/2014/main" id="{2E889936-938F-C007-E96F-509A5FC3347F}"/>
              </a:ext>
            </a:extLst>
          </p:cNvPr>
          <p:cNvSpPr>
            <a:spLocks noGrp="1"/>
          </p:cNvSpPr>
          <p:nvPr>
            <p:ph type="sldNum" sz="quarter" idx="12"/>
          </p:nvPr>
        </p:nvSpPr>
        <p:spPr/>
        <p:txBody>
          <a:bodyPr/>
          <a:lstStyle/>
          <a:p>
            <a:fld id="{3DAEAE60-75C4-48E9-91BF-D40A5DA4F038}" type="slidenum">
              <a:rPr lang="en-US" smtClean="0"/>
              <a:pPr/>
              <a:t>3</a:t>
            </a:fld>
            <a:endParaRPr lang="en-US" dirty="0"/>
          </a:p>
        </p:txBody>
      </p:sp>
      <p:sp>
        <p:nvSpPr>
          <p:cNvPr id="5" name="Trapezoid 4">
            <a:extLst>
              <a:ext uri="{FF2B5EF4-FFF2-40B4-BE49-F238E27FC236}">
                <a16:creationId xmlns:a16="http://schemas.microsoft.com/office/drawing/2014/main" id="{ADB96131-2A4E-410A-7FC4-83437E2F272A}"/>
              </a:ext>
            </a:extLst>
          </p:cNvPr>
          <p:cNvSpPr/>
          <p:nvPr/>
        </p:nvSpPr>
        <p:spPr>
          <a:xfrm rot="5400000">
            <a:off x="1090046" y="2472692"/>
            <a:ext cx="2636520" cy="2354579"/>
          </a:xfrm>
          <a:prstGeom prst="trapezoid">
            <a:avLst>
              <a:gd name="adj" fmla="val 34385"/>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7453EA91-D8D2-5664-E05A-68CD176EDFE2}"/>
                  </a:ext>
                </a:extLst>
              </p:cNvPr>
              <p:cNvSpPr txBox="1"/>
              <p:nvPr/>
            </p:nvSpPr>
            <p:spPr>
              <a:xfrm>
                <a:off x="1603849" y="3209400"/>
                <a:ext cx="1455420" cy="992516"/>
              </a:xfrm>
              <a:prstGeom prst="rect">
                <a:avLst/>
              </a:prstGeom>
              <a:noFill/>
            </p:spPr>
            <p:txBody>
              <a:bodyPr wrap="square" rtlCol="0">
                <a:spAutoFit/>
              </a:bodyPr>
              <a:lstStyle/>
              <a:p>
                <a:r>
                  <a:rPr lang="en-US" sz="2800" dirty="0"/>
                  <a:t>Encoder</a:t>
                </a:r>
              </a:p>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𝑞</m:t>
                          </m:r>
                        </m:e>
                        <m:sub>
                          <m:r>
                            <a:rPr lang="en-US" sz="2800" b="0" i="1" smtClean="0">
                              <a:latin typeface="Cambria Math" panose="02040503050406030204" pitchFamily="18" charset="0"/>
                              <a:ea typeface="Cambria Math" panose="02040503050406030204" pitchFamily="18" charset="0"/>
                            </a:rPr>
                            <m:t>𝜙</m:t>
                          </m:r>
                          <m:r>
                            <a:rPr lang="en-US" sz="2800" b="0" i="1" smtClean="0">
                              <a:latin typeface="Cambria Math" panose="02040503050406030204" pitchFamily="18" charset="0"/>
                              <a:ea typeface="Cambria Math" panose="02040503050406030204" pitchFamily="18" charset="0"/>
                            </a:rPr>
                            <m:t> </m:t>
                          </m:r>
                        </m:sub>
                      </m:sSub>
                    </m:oMath>
                  </m:oMathPara>
                </a14:m>
                <a:endParaRPr lang="en-US" sz="2800" dirty="0"/>
              </a:p>
            </p:txBody>
          </p:sp>
        </mc:Choice>
        <mc:Fallback xmlns="">
          <p:sp>
            <p:nvSpPr>
              <p:cNvPr id="6" name="TextBox 5">
                <a:extLst>
                  <a:ext uri="{FF2B5EF4-FFF2-40B4-BE49-F238E27FC236}">
                    <a16:creationId xmlns:a16="http://schemas.microsoft.com/office/drawing/2014/main" id="{7453EA91-D8D2-5664-E05A-68CD176EDFE2}"/>
                  </a:ext>
                </a:extLst>
              </p:cNvPr>
              <p:cNvSpPr txBox="1">
                <a:spLocks noRot="1" noChangeAspect="1" noMove="1" noResize="1" noEditPoints="1" noAdjustHandles="1" noChangeArrowheads="1" noChangeShapeType="1" noTextEdit="1"/>
              </p:cNvSpPr>
              <p:nvPr/>
            </p:nvSpPr>
            <p:spPr>
              <a:xfrm>
                <a:off x="1603849" y="3209400"/>
                <a:ext cx="1455420" cy="992516"/>
              </a:xfrm>
              <a:prstGeom prst="rect">
                <a:avLst/>
              </a:prstGeom>
              <a:blipFill>
                <a:blip r:embed="rId3"/>
                <a:stretch>
                  <a:fillRect l="-8368" t="-5521" r="-20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C96B3465-A468-F766-2E7A-3D84967E0EF4}"/>
                  </a:ext>
                </a:extLst>
              </p:cNvPr>
              <p:cNvSpPr txBox="1"/>
              <p:nvPr/>
            </p:nvSpPr>
            <p:spPr>
              <a:xfrm>
                <a:off x="8901711" y="3165060"/>
                <a:ext cx="1455420" cy="954107"/>
              </a:xfrm>
              <a:prstGeom prst="rect">
                <a:avLst/>
              </a:prstGeom>
              <a:noFill/>
            </p:spPr>
            <p:txBody>
              <a:bodyPr wrap="square" rtlCol="0">
                <a:spAutoFit/>
              </a:bodyPr>
              <a:lstStyle/>
              <a:p>
                <a:r>
                  <a:rPr lang="en-US" sz="2800" dirty="0"/>
                  <a:t>Decoder</a:t>
                </a:r>
              </a:p>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𝑝</m:t>
                          </m:r>
                        </m:e>
                        <m:sub>
                          <m:r>
                            <a:rPr lang="en-US" sz="2800" b="0" i="1" smtClean="0">
                              <a:latin typeface="Cambria Math" panose="02040503050406030204" pitchFamily="18" charset="0"/>
                              <a:ea typeface="Cambria Math" panose="02040503050406030204" pitchFamily="18" charset="0"/>
                            </a:rPr>
                            <m:t>𝜃</m:t>
                          </m:r>
                        </m:sub>
                      </m:sSub>
                    </m:oMath>
                  </m:oMathPara>
                </a14:m>
                <a:endParaRPr lang="en-US" sz="2800" dirty="0"/>
              </a:p>
            </p:txBody>
          </p:sp>
        </mc:Choice>
        <mc:Fallback xmlns="">
          <p:sp>
            <p:nvSpPr>
              <p:cNvPr id="10" name="TextBox 9">
                <a:extLst>
                  <a:ext uri="{FF2B5EF4-FFF2-40B4-BE49-F238E27FC236}">
                    <a16:creationId xmlns:a16="http://schemas.microsoft.com/office/drawing/2014/main" id="{C96B3465-A468-F766-2E7A-3D84967E0EF4}"/>
                  </a:ext>
                </a:extLst>
              </p:cNvPr>
              <p:cNvSpPr txBox="1">
                <a:spLocks noRot="1" noChangeAspect="1" noMove="1" noResize="1" noEditPoints="1" noAdjustHandles="1" noChangeArrowheads="1" noChangeShapeType="1" noTextEdit="1"/>
              </p:cNvSpPr>
              <p:nvPr/>
            </p:nvSpPr>
            <p:spPr>
              <a:xfrm>
                <a:off x="8901711" y="3165060"/>
                <a:ext cx="1455420" cy="954107"/>
              </a:xfrm>
              <a:prstGeom prst="rect">
                <a:avLst/>
              </a:prstGeom>
              <a:blipFill>
                <a:blip r:embed="rId4"/>
                <a:stretch>
                  <a:fillRect l="-8368" t="-5732" r="-5021"/>
                </a:stretch>
              </a:blipFill>
            </p:spPr>
            <p:txBody>
              <a:bodyPr/>
              <a:lstStyle/>
              <a:p>
                <a:r>
                  <a:rPr lang="en-US">
                    <a:noFill/>
                  </a:rPr>
                  <a:t> </a:t>
                </a:r>
              </a:p>
            </p:txBody>
          </p:sp>
        </mc:Fallback>
      </mc:AlternateContent>
      <p:cxnSp>
        <p:nvCxnSpPr>
          <p:cNvPr id="12" name="Straight Arrow Connector 11">
            <a:extLst>
              <a:ext uri="{FF2B5EF4-FFF2-40B4-BE49-F238E27FC236}">
                <a16:creationId xmlns:a16="http://schemas.microsoft.com/office/drawing/2014/main" id="{5E6B8EA1-D540-A2EB-81B9-F1750C05123B}"/>
              </a:ext>
            </a:extLst>
          </p:cNvPr>
          <p:cNvCxnSpPr/>
          <p:nvPr/>
        </p:nvCxnSpPr>
        <p:spPr>
          <a:xfrm flipV="1">
            <a:off x="4008120" y="1569721"/>
            <a:ext cx="0" cy="33985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D5B9F6F3-B7A8-3F3C-F3BB-7A04F030D214}"/>
              </a:ext>
            </a:extLst>
          </p:cNvPr>
          <p:cNvCxnSpPr/>
          <p:nvPr/>
        </p:nvCxnSpPr>
        <p:spPr>
          <a:xfrm flipV="1">
            <a:off x="3520440" y="4472940"/>
            <a:ext cx="4358640" cy="838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Flowchart: Connector 16">
            <a:extLst>
              <a:ext uri="{FF2B5EF4-FFF2-40B4-BE49-F238E27FC236}">
                <a16:creationId xmlns:a16="http://schemas.microsoft.com/office/drawing/2014/main" id="{01834474-FB13-6EA4-CA94-1D47DA51D851}"/>
              </a:ext>
            </a:extLst>
          </p:cNvPr>
          <p:cNvSpPr/>
          <p:nvPr/>
        </p:nvSpPr>
        <p:spPr>
          <a:xfrm>
            <a:off x="4582888" y="2141220"/>
            <a:ext cx="139330" cy="152400"/>
          </a:xfrm>
          <a:prstGeom prst="flowChartConnector">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Flowchart: Connector 17">
            <a:extLst>
              <a:ext uri="{FF2B5EF4-FFF2-40B4-BE49-F238E27FC236}">
                <a16:creationId xmlns:a16="http://schemas.microsoft.com/office/drawing/2014/main" id="{2374AE28-F594-78B4-A61A-F3E83993E0E9}"/>
              </a:ext>
            </a:extLst>
          </p:cNvPr>
          <p:cNvSpPr/>
          <p:nvPr/>
        </p:nvSpPr>
        <p:spPr>
          <a:xfrm>
            <a:off x="4249583" y="3429000"/>
            <a:ext cx="139330" cy="152400"/>
          </a:xfrm>
          <a:prstGeom prst="flowChartConnector">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9" name="Flowchart: Connector 18">
            <a:extLst>
              <a:ext uri="{FF2B5EF4-FFF2-40B4-BE49-F238E27FC236}">
                <a16:creationId xmlns:a16="http://schemas.microsoft.com/office/drawing/2014/main" id="{768FE746-ED22-7C10-538B-2F47EBA8A0C2}"/>
              </a:ext>
            </a:extLst>
          </p:cNvPr>
          <p:cNvSpPr/>
          <p:nvPr/>
        </p:nvSpPr>
        <p:spPr>
          <a:xfrm>
            <a:off x="5974046" y="2856626"/>
            <a:ext cx="139330" cy="152400"/>
          </a:xfrm>
          <a:prstGeom prst="flowChartConnector">
            <a:avLst/>
          </a:prstGeom>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en-US"/>
          </a:p>
        </p:txBody>
      </p:sp>
      <mc:AlternateContent xmlns:mc="http://schemas.openxmlformats.org/markup-compatibility/2006" xmlns:p14="http://schemas.microsoft.com/office/powerpoint/2010/main">
        <mc:Choice Requires="p14">
          <p:contentPart p14:bwMode="auto" r:id="rId5">
            <p14:nvContentPartPr>
              <p14:cNvPr id="32" name="Ink 31">
                <a:extLst>
                  <a:ext uri="{FF2B5EF4-FFF2-40B4-BE49-F238E27FC236}">
                    <a16:creationId xmlns:a16="http://schemas.microsoft.com/office/drawing/2014/main" id="{F7916758-5787-3482-9C07-77F00782B79D}"/>
                  </a:ext>
                </a:extLst>
              </p14:cNvPr>
              <p14:cNvContentPartPr/>
              <p14:nvPr/>
            </p14:nvContentPartPr>
            <p14:xfrm>
              <a:off x="7558860" y="6233040"/>
              <a:ext cx="360" cy="360"/>
            </p14:xfrm>
          </p:contentPart>
        </mc:Choice>
        <mc:Fallback xmlns="">
          <p:pic>
            <p:nvPicPr>
              <p:cNvPr id="32" name="Ink 31">
                <a:extLst>
                  <a:ext uri="{FF2B5EF4-FFF2-40B4-BE49-F238E27FC236}">
                    <a16:creationId xmlns:a16="http://schemas.microsoft.com/office/drawing/2014/main" id="{F7916758-5787-3482-9C07-77F00782B79D}"/>
                  </a:ext>
                </a:extLst>
              </p:cNvPr>
              <p:cNvPicPr/>
              <p:nvPr/>
            </p:nvPicPr>
            <p:blipFill>
              <a:blip r:embed="rId6"/>
              <a:stretch>
                <a:fillRect/>
              </a:stretch>
            </p:blipFill>
            <p:spPr>
              <a:xfrm>
                <a:off x="7552740" y="6226920"/>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37" name="Ink 36">
                <a:extLst>
                  <a:ext uri="{FF2B5EF4-FFF2-40B4-BE49-F238E27FC236}">
                    <a16:creationId xmlns:a16="http://schemas.microsoft.com/office/drawing/2014/main" id="{5EFF0188-4ABC-5D3E-768D-38D9969D58FE}"/>
                  </a:ext>
                </a:extLst>
              </p14:cNvPr>
              <p14:cNvContentPartPr/>
              <p14:nvPr/>
            </p14:nvContentPartPr>
            <p14:xfrm>
              <a:off x="8496300" y="5486040"/>
              <a:ext cx="360" cy="1800"/>
            </p14:xfrm>
          </p:contentPart>
        </mc:Choice>
        <mc:Fallback xmlns="">
          <p:pic>
            <p:nvPicPr>
              <p:cNvPr id="37" name="Ink 36">
                <a:extLst>
                  <a:ext uri="{FF2B5EF4-FFF2-40B4-BE49-F238E27FC236}">
                    <a16:creationId xmlns:a16="http://schemas.microsoft.com/office/drawing/2014/main" id="{5EFF0188-4ABC-5D3E-768D-38D9969D58FE}"/>
                  </a:ext>
                </a:extLst>
              </p:cNvPr>
              <p:cNvPicPr/>
              <p:nvPr/>
            </p:nvPicPr>
            <p:blipFill>
              <a:blip r:embed="rId8"/>
              <a:stretch>
                <a:fillRect/>
              </a:stretch>
            </p:blipFill>
            <p:spPr>
              <a:xfrm>
                <a:off x="8490180" y="5478390"/>
                <a:ext cx="12600" cy="1710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38" name="Ink 37">
                <a:extLst>
                  <a:ext uri="{FF2B5EF4-FFF2-40B4-BE49-F238E27FC236}">
                    <a16:creationId xmlns:a16="http://schemas.microsoft.com/office/drawing/2014/main" id="{E4E4E9DD-6B71-813A-5E8C-5B2FED6AE425}"/>
                  </a:ext>
                </a:extLst>
              </p14:cNvPr>
              <p14:cNvContentPartPr/>
              <p14:nvPr/>
            </p14:nvContentPartPr>
            <p14:xfrm>
              <a:off x="5562660" y="5311080"/>
              <a:ext cx="360" cy="360"/>
            </p14:xfrm>
          </p:contentPart>
        </mc:Choice>
        <mc:Fallback xmlns="">
          <p:pic>
            <p:nvPicPr>
              <p:cNvPr id="38" name="Ink 37">
                <a:extLst>
                  <a:ext uri="{FF2B5EF4-FFF2-40B4-BE49-F238E27FC236}">
                    <a16:creationId xmlns:a16="http://schemas.microsoft.com/office/drawing/2014/main" id="{E4E4E9DD-6B71-813A-5E8C-5B2FED6AE425}"/>
                  </a:ext>
                </a:extLst>
              </p:cNvPr>
              <p:cNvPicPr/>
              <p:nvPr/>
            </p:nvPicPr>
            <p:blipFill>
              <a:blip r:embed="rId6"/>
              <a:stretch>
                <a:fillRect/>
              </a:stretch>
            </p:blipFill>
            <p:spPr>
              <a:xfrm>
                <a:off x="5556540" y="5304960"/>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40" name="Ink 39">
                <a:extLst>
                  <a:ext uri="{FF2B5EF4-FFF2-40B4-BE49-F238E27FC236}">
                    <a16:creationId xmlns:a16="http://schemas.microsoft.com/office/drawing/2014/main" id="{D5E868CC-C1B8-DF5E-AAEF-754483E2E0AE}"/>
                  </a:ext>
                </a:extLst>
              </p14:cNvPr>
              <p14:cNvContentPartPr/>
              <p14:nvPr/>
            </p14:nvContentPartPr>
            <p14:xfrm>
              <a:off x="6278700" y="5699880"/>
              <a:ext cx="360" cy="360"/>
            </p14:xfrm>
          </p:contentPart>
        </mc:Choice>
        <mc:Fallback xmlns="">
          <p:pic>
            <p:nvPicPr>
              <p:cNvPr id="40" name="Ink 39">
                <a:extLst>
                  <a:ext uri="{FF2B5EF4-FFF2-40B4-BE49-F238E27FC236}">
                    <a16:creationId xmlns:a16="http://schemas.microsoft.com/office/drawing/2014/main" id="{D5E868CC-C1B8-DF5E-AAEF-754483E2E0AE}"/>
                  </a:ext>
                </a:extLst>
              </p:cNvPr>
              <p:cNvPicPr/>
              <p:nvPr/>
            </p:nvPicPr>
            <p:blipFill>
              <a:blip r:embed="rId6"/>
              <a:stretch>
                <a:fillRect/>
              </a:stretch>
            </p:blipFill>
            <p:spPr>
              <a:xfrm>
                <a:off x="6272580" y="5693760"/>
                <a:ext cx="12600" cy="12600"/>
              </a:xfrm>
              <a:prstGeom prst="rect">
                <a:avLst/>
              </a:prstGeom>
            </p:spPr>
          </p:pic>
        </mc:Fallback>
      </mc:AlternateContent>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C12A01A3-739A-6FB9-E4D9-136B0041F6D4}"/>
                  </a:ext>
                </a:extLst>
              </p:cNvPr>
              <p:cNvSpPr txBox="1"/>
              <p:nvPr/>
            </p:nvSpPr>
            <p:spPr>
              <a:xfrm>
                <a:off x="3947160" y="5207378"/>
                <a:ext cx="3725100" cy="461665"/>
              </a:xfrm>
              <a:prstGeom prst="rect">
                <a:avLst/>
              </a:prstGeom>
              <a:noFill/>
            </p:spPr>
            <p:txBody>
              <a:bodyPr wrap="square" rtlCol="0">
                <a:spAutoFit/>
              </a:bodyPr>
              <a:lstStyle/>
              <a:p>
                <a:pPr algn="ctr"/>
                <a:r>
                  <a:rPr lang="en-US" sz="2400" dirty="0"/>
                  <a:t>Latent space (</a:t>
                </a:r>
                <a14:m>
                  <m:oMath xmlns:m="http://schemas.openxmlformats.org/officeDocument/2006/math">
                    <m:r>
                      <a:rPr lang="en-US" sz="2400" b="0" i="1" smtClean="0">
                        <a:latin typeface="Cambria Math" panose="02040503050406030204" pitchFamily="18" charset="0"/>
                      </a:rPr>
                      <m:t>𝑧</m:t>
                    </m:r>
                  </m:oMath>
                </a14:m>
                <a:r>
                  <a:rPr lang="en-US" sz="2400" dirty="0"/>
                  <a:t>)</a:t>
                </a:r>
              </a:p>
            </p:txBody>
          </p:sp>
        </mc:Choice>
        <mc:Fallback xmlns="">
          <p:sp>
            <p:nvSpPr>
              <p:cNvPr id="42" name="TextBox 41">
                <a:extLst>
                  <a:ext uri="{FF2B5EF4-FFF2-40B4-BE49-F238E27FC236}">
                    <a16:creationId xmlns:a16="http://schemas.microsoft.com/office/drawing/2014/main" id="{C12A01A3-739A-6FB9-E4D9-136B0041F6D4}"/>
                  </a:ext>
                </a:extLst>
              </p:cNvPr>
              <p:cNvSpPr txBox="1">
                <a:spLocks noRot="1" noChangeAspect="1" noMove="1" noResize="1" noEditPoints="1" noAdjustHandles="1" noChangeArrowheads="1" noChangeShapeType="1" noTextEdit="1"/>
              </p:cNvSpPr>
              <p:nvPr/>
            </p:nvSpPr>
            <p:spPr>
              <a:xfrm>
                <a:off x="3947160" y="5207378"/>
                <a:ext cx="3725100" cy="461665"/>
              </a:xfrm>
              <a:prstGeom prst="rect">
                <a:avLst/>
              </a:prstGeom>
              <a:blipFill>
                <a:blip r:embed="rId11"/>
                <a:stretch>
                  <a:fillRect t="-10526" b="-28947"/>
                </a:stretch>
              </a:blipFill>
            </p:spPr>
            <p:txBody>
              <a:bodyPr/>
              <a:lstStyle/>
              <a:p>
                <a:r>
                  <a:rPr lang="en-US">
                    <a:noFill/>
                  </a:rPr>
                  <a:t> </a:t>
                </a:r>
              </a:p>
            </p:txBody>
          </p:sp>
        </mc:Fallback>
      </mc:AlternateContent>
      <p:pic>
        <p:nvPicPr>
          <p:cNvPr id="3074" name="Picture 2" descr="Guide to cat behavior counseling | HumanePro by The Humane Society of the  United States">
            <a:extLst>
              <a:ext uri="{FF2B5EF4-FFF2-40B4-BE49-F238E27FC236}">
                <a16:creationId xmlns:a16="http://schemas.microsoft.com/office/drawing/2014/main" id="{EF0FD358-2869-2653-4ED2-CA2B9314E91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356" y="2943342"/>
            <a:ext cx="1008026" cy="1524633"/>
          </a:xfrm>
          <a:prstGeom prst="rect">
            <a:avLst/>
          </a:prstGeom>
          <a:noFill/>
          <a:scene3d>
            <a:camera prst="isometricRightUp"/>
            <a:lightRig rig="threePt" dir="t"/>
          </a:scene3d>
          <a:extLst>
            <a:ext uri="{909E8E84-426E-40DD-AFC4-6F175D3DCCD1}">
              <a14:hiddenFill xmlns:a14="http://schemas.microsoft.com/office/drawing/2010/main">
                <a:solidFill>
                  <a:srgbClr val="FFFFFF"/>
                </a:solidFill>
              </a14:hiddenFill>
            </a:ext>
          </a:extLst>
        </p:spPr>
      </p:pic>
      <p:pic>
        <p:nvPicPr>
          <p:cNvPr id="60" name="Picture 2" descr="Guide to cat behavior counseling | HumanePro by The Humane Society of the  United States">
            <a:extLst>
              <a:ext uri="{FF2B5EF4-FFF2-40B4-BE49-F238E27FC236}">
                <a16:creationId xmlns:a16="http://schemas.microsoft.com/office/drawing/2014/main" id="{0F5A617E-ABF9-3B1F-7DD8-8CF1A360775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972" y="2963307"/>
            <a:ext cx="1008026" cy="1524633"/>
          </a:xfrm>
          <a:prstGeom prst="rect">
            <a:avLst/>
          </a:prstGeom>
          <a:noFill/>
          <a:scene3d>
            <a:camera prst="isometricRightUp"/>
            <a:lightRig rig="threePt" dir="t"/>
          </a:scene3d>
          <a:extLst>
            <a:ext uri="{909E8E84-426E-40DD-AFC4-6F175D3DCCD1}">
              <a14:hiddenFill xmlns:a14="http://schemas.microsoft.com/office/drawing/2010/main">
                <a:solidFill>
                  <a:srgbClr val="FFFFFF"/>
                </a:solidFill>
              </a14:hiddenFill>
            </a:ext>
          </a:extLst>
        </p:spPr>
      </p:pic>
      <p:pic>
        <p:nvPicPr>
          <p:cNvPr id="61" name="Picture 2" descr="Guide to cat behavior counseling | HumanePro by The Humane Society of the  United States">
            <a:extLst>
              <a:ext uri="{FF2B5EF4-FFF2-40B4-BE49-F238E27FC236}">
                <a16:creationId xmlns:a16="http://schemas.microsoft.com/office/drawing/2014/main" id="{29B63A57-EA56-C0B0-6031-E16DBCBC5A0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2991" y="3045756"/>
            <a:ext cx="1008026" cy="1524633"/>
          </a:xfrm>
          <a:prstGeom prst="rect">
            <a:avLst/>
          </a:prstGeom>
          <a:noFill/>
          <a:scene3d>
            <a:camera prst="isometricRightUp"/>
            <a:lightRig rig="threePt" dir="t"/>
          </a:scene3d>
          <a:extLst>
            <a:ext uri="{909E8E84-426E-40DD-AFC4-6F175D3DCCD1}">
              <a14:hiddenFill xmlns:a14="http://schemas.microsoft.com/office/drawing/2010/main">
                <a:solidFill>
                  <a:srgbClr val="FFFFFF"/>
                </a:solidFill>
              </a14:hiddenFill>
            </a:ext>
          </a:extLst>
        </p:spPr>
      </p:pic>
      <p:sp>
        <p:nvSpPr>
          <p:cNvPr id="3" name="Flowchart: Connector 2">
            <a:extLst>
              <a:ext uri="{FF2B5EF4-FFF2-40B4-BE49-F238E27FC236}">
                <a16:creationId xmlns:a16="http://schemas.microsoft.com/office/drawing/2014/main" id="{98FBA6AF-3D38-6AAA-D1D8-D61D6996FE5C}"/>
              </a:ext>
            </a:extLst>
          </p:cNvPr>
          <p:cNvSpPr/>
          <p:nvPr/>
        </p:nvSpPr>
        <p:spPr>
          <a:xfrm>
            <a:off x="6923561" y="1911254"/>
            <a:ext cx="152546" cy="160020"/>
          </a:xfrm>
          <a:prstGeom prst="flowChartConnector">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cxnSp>
        <p:nvCxnSpPr>
          <p:cNvPr id="8" name="Straight Arrow Connector 7">
            <a:extLst>
              <a:ext uri="{FF2B5EF4-FFF2-40B4-BE49-F238E27FC236}">
                <a16:creationId xmlns:a16="http://schemas.microsoft.com/office/drawing/2014/main" id="{89C3EAD7-E22C-0C90-5188-6D6D6F9FB2E3}"/>
              </a:ext>
            </a:extLst>
          </p:cNvPr>
          <p:cNvCxnSpPr>
            <a:cxnSpLocks/>
          </p:cNvCxnSpPr>
          <p:nvPr/>
        </p:nvCxnSpPr>
        <p:spPr>
          <a:xfrm flipV="1">
            <a:off x="7207227" y="1751162"/>
            <a:ext cx="354869" cy="16002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6" name="TextBox 15">
            <a:extLst>
              <a:ext uri="{FF2B5EF4-FFF2-40B4-BE49-F238E27FC236}">
                <a16:creationId xmlns:a16="http://schemas.microsoft.com/office/drawing/2014/main" id="{8F84903E-BB1D-791E-A29D-2AC4C4952B50}"/>
              </a:ext>
            </a:extLst>
          </p:cNvPr>
          <p:cNvSpPr txBox="1"/>
          <p:nvPr/>
        </p:nvSpPr>
        <p:spPr>
          <a:xfrm>
            <a:off x="7672260" y="1080644"/>
            <a:ext cx="3398700" cy="923330"/>
          </a:xfrm>
          <a:prstGeom prst="rect">
            <a:avLst/>
          </a:prstGeom>
          <a:noFill/>
        </p:spPr>
        <p:txBody>
          <a:bodyPr wrap="square" rtlCol="0">
            <a:spAutoFit/>
          </a:bodyPr>
          <a:lstStyle/>
          <a:p>
            <a:r>
              <a:rPr lang="en-US" dirty="0"/>
              <a:t>a sample in latent space which is far away from other hidden representation of the training data</a:t>
            </a:r>
          </a:p>
        </p:txBody>
      </p:sp>
      <p:pic>
        <p:nvPicPr>
          <p:cNvPr id="4098" name="Picture 2" descr="Noise Vector Art, Icons, and Graphics for Free Download">
            <a:extLst>
              <a:ext uri="{FF2B5EF4-FFF2-40B4-BE49-F238E27FC236}">
                <a16:creationId xmlns:a16="http://schemas.microsoft.com/office/drawing/2014/main" id="{28E3DD9A-DE76-8F29-F1A4-B6F5351D456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578272" y="2607781"/>
            <a:ext cx="1786081" cy="1354143"/>
          </a:xfrm>
          <a:prstGeom prst="rect">
            <a:avLst/>
          </a:prstGeom>
          <a:noFill/>
          <a:scene3d>
            <a:camera prst="isometricRightUp"/>
            <a:lightRig rig="threePt" dir="t"/>
          </a:scene3d>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AF6E5441-A644-DBBE-D6E6-B653E3FB59C8}"/>
                  </a:ext>
                </a:extLst>
              </p:cNvPr>
              <p:cNvSpPr txBox="1"/>
              <p:nvPr/>
            </p:nvSpPr>
            <p:spPr>
              <a:xfrm>
                <a:off x="-22995" y="5126414"/>
                <a:ext cx="1623568" cy="369332"/>
              </a:xfrm>
              <a:prstGeom prst="rect">
                <a:avLst/>
              </a:prstGeom>
              <a:noFill/>
            </p:spPr>
            <p:txBody>
              <a:bodyPr wrap="square" rtlCol="0">
                <a:spAutoFit/>
              </a:bodyPr>
              <a:lstStyle/>
              <a:p>
                <a:r>
                  <a:rPr lang="en-US" dirty="0"/>
                  <a:t>Data space (</a:t>
                </a:r>
                <a14:m>
                  <m:oMath xmlns:m="http://schemas.openxmlformats.org/officeDocument/2006/math">
                    <m:r>
                      <a:rPr lang="en-US" b="0" i="1" smtClean="0">
                        <a:latin typeface="Cambria Math" panose="02040503050406030204" pitchFamily="18" charset="0"/>
                      </a:rPr>
                      <m:t>𝑥</m:t>
                    </m:r>
                  </m:oMath>
                </a14:m>
                <a:r>
                  <a:rPr lang="en-US" dirty="0"/>
                  <a:t>)</a:t>
                </a:r>
              </a:p>
            </p:txBody>
          </p:sp>
        </mc:Choice>
        <mc:Fallback xmlns="">
          <p:sp>
            <p:nvSpPr>
              <p:cNvPr id="7" name="TextBox 6">
                <a:extLst>
                  <a:ext uri="{FF2B5EF4-FFF2-40B4-BE49-F238E27FC236}">
                    <a16:creationId xmlns:a16="http://schemas.microsoft.com/office/drawing/2014/main" id="{AF6E5441-A644-DBBE-D6E6-B653E3FB59C8}"/>
                  </a:ext>
                </a:extLst>
              </p:cNvPr>
              <p:cNvSpPr txBox="1">
                <a:spLocks noRot="1" noChangeAspect="1" noMove="1" noResize="1" noEditPoints="1" noAdjustHandles="1" noChangeArrowheads="1" noChangeShapeType="1" noTextEdit="1"/>
              </p:cNvSpPr>
              <p:nvPr/>
            </p:nvSpPr>
            <p:spPr>
              <a:xfrm>
                <a:off x="-22995" y="5126414"/>
                <a:ext cx="1623568" cy="369332"/>
              </a:xfrm>
              <a:prstGeom prst="rect">
                <a:avLst/>
              </a:prstGeom>
              <a:blipFill>
                <a:blip r:embed="rId14"/>
                <a:stretch>
                  <a:fillRect l="-2996" t="-9836" b="-24590"/>
                </a:stretch>
              </a:blipFill>
            </p:spPr>
            <p:txBody>
              <a:bodyPr/>
              <a:lstStyle/>
              <a:p>
                <a:r>
                  <a:rPr lang="en-US">
                    <a:noFill/>
                  </a:rPr>
                  <a:t> </a:t>
                </a:r>
              </a:p>
            </p:txBody>
          </p:sp>
        </mc:Fallback>
      </mc:AlternateContent>
    </p:spTree>
    <p:extLst>
      <p:ext uri="{BB962C8B-B14F-4D97-AF65-F5344CB8AC3E}">
        <p14:creationId xmlns:p14="http://schemas.microsoft.com/office/powerpoint/2010/main" val="20466477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2"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500"/>
                                        <p:tgtEl>
                                          <p:spTgt spid="16"/>
                                        </p:tgtEl>
                                      </p:cBhvr>
                                    </p:animEffect>
                                  </p:childTnLst>
                                </p:cTn>
                              </p:par>
                            </p:childTnLst>
                          </p:cTn>
                        </p:par>
                      </p:childTnLst>
                    </p:cTn>
                  </p:par>
                  <p:par>
                    <p:cTn id="14" fill="hold">
                      <p:stCondLst>
                        <p:cond delay="indefinite"/>
                      </p:stCondLst>
                      <p:childTnLst>
                        <p:par>
                          <p:cTn id="15" fill="hold">
                            <p:stCondLst>
                              <p:cond delay="0"/>
                            </p:stCondLst>
                            <p:childTnLst>
                              <p:par>
                                <p:cTn id="16" presetID="36" presetClass="path" presetSubtype="0" accel="50000" decel="50000" fill="hold" grpId="0" nodeType="clickEffect">
                                  <p:stCondLst>
                                    <p:cond delay="0"/>
                                  </p:stCondLst>
                                  <p:childTnLst>
                                    <p:animMotion origin="layout" path="M 1.45833E-6 2.22222E-6 L 1.45833E-6 0.11203 C 1.45833E-6 0.16227 0.02982 0.2243 0.05417 0.2243 L 0.10846 0.2243 " pathEditMode="relative" rAng="0" ptsTypes="AAAA">
                                      <p:cBhvr>
                                        <p:cTn id="17" dur="2000" fill="hold"/>
                                        <p:tgtEl>
                                          <p:spTgt spid="3"/>
                                        </p:tgtEl>
                                        <p:attrNameLst>
                                          <p:attrName>ppt_x</p:attrName>
                                          <p:attrName>ppt_y</p:attrName>
                                        </p:attrNameLst>
                                      </p:cBhvr>
                                      <p:rCtr x="5417" y="11204"/>
                                    </p:animMotion>
                                  </p:childTnLst>
                                </p:cTn>
                              </p:par>
                            </p:childTnLst>
                          </p:cTn>
                        </p:par>
                        <p:par>
                          <p:cTn id="18" fill="hold">
                            <p:stCondLst>
                              <p:cond delay="2000"/>
                            </p:stCondLst>
                            <p:childTnLst>
                              <p:par>
                                <p:cTn id="19" presetID="10" presetClass="exit" presetSubtype="0" fill="hold" grpId="1" nodeType="afterEffect">
                                  <p:stCondLst>
                                    <p:cond delay="0"/>
                                  </p:stCondLst>
                                  <p:childTnLst>
                                    <p:animEffect transition="out" filter="fade">
                                      <p:cBhvr>
                                        <p:cTn id="20" dur="500"/>
                                        <p:tgtEl>
                                          <p:spTgt spid="3"/>
                                        </p:tgtEl>
                                      </p:cBhvr>
                                    </p:animEffect>
                                    <p:set>
                                      <p:cBhvr>
                                        <p:cTn id="21" dur="1" fill="hold">
                                          <p:stCondLst>
                                            <p:cond delay="499"/>
                                          </p:stCondLst>
                                        </p:cTn>
                                        <p:tgtEl>
                                          <p:spTgt spid="3"/>
                                        </p:tgtEl>
                                        <p:attrNameLst>
                                          <p:attrName>style.visibility</p:attrName>
                                        </p:attrNameLst>
                                      </p:cBhvr>
                                      <p:to>
                                        <p:strVal val="hidden"/>
                                      </p:to>
                                    </p:set>
                                  </p:childTnLst>
                                </p:cTn>
                              </p:par>
                            </p:childTnLst>
                          </p:cTn>
                        </p:par>
                        <p:par>
                          <p:cTn id="22" fill="hold">
                            <p:stCondLst>
                              <p:cond delay="2500"/>
                            </p:stCondLst>
                            <p:childTnLst>
                              <p:par>
                                <p:cTn id="23" presetID="10" presetClass="entr" presetSubtype="0" fill="hold" nodeType="afterEffect">
                                  <p:stCondLst>
                                    <p:cond delay="0"/>
                                  </p:stCondLst>
                                  <p:childTnLst>
                                    <p:set>
                                      <p:cBhvr>
                                        <p:cTn id="24" dur="1" fill="hold">
                                          <p:stCondLst>
                                            <p:cond delay="0"/>
                                          </p:stCondLst>
                                        </p:cTn>
                                        <p:tgtEl>
                                          <p:spTgt spid="4098"/>
                                        </p:tgtEl>
                                        <p:attrNameLst>
                                          <p:attrName>style.visibility</p:attrName>
                                        </p:attrNameLst>
                                      </p:cBhvr>
                                      <p:to>
                                        <p:strVal val="visible"/>
                                      </p:to>
                                    </p:set>
                                    <p:animEffect transition="in" filter="fade">
                                      <p:cBhvr>
                                        <p:cTn id="25" dur="500"/>
                                        <p:tgtEl>
                                          <p:spTgt spid="4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3" grpId="2" animBg="1"/>
      <p:bldP spid="1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C941001-3101-A63F-2186-2508021E841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12B2B3F-A693-675A-D4F5-7A4A0D918DA0}"/>
              </a:ext>
            </a:extLst>
          </p:cNvPr>
          <p:cNvSpPr>
            <a:spLocks noGrp="1"/>
          </p:cNvSpPr>
          <p:nvPr>
            <p:ph type="title"/>
          </p:nvPr>
        </p:nvSpPr>
        <p:spPr>
          <a:xfrm>
            <a:off x="172192" y="132373"/>
            <a:ext cx="10515600" cy="1325563"/>
          </a:xfrm>
        </p:spPr>
        <p:txBody>
          <a:bodyPr/>
          <a:lstStyle/>
          <a:p>
            <a:r>
              <a:rPr lang="en-US" dirty="0">
                <a:solidFill>
                  <a:schemeClr val="accent1"/>
                </a:solidFill>
              </a:rPr>
              <a:t>Autoencoders (irregular latent space)</a:t>
            </a:r>
          </a:p>
        </p:txBody>
      </p:sp>
      <p:pic>
        <p:nvPicPr>
          <p:cNvPr id="9" name="Content Placeholder 8">
            <a:extLst>
              <a:ext uri="{FF2B5EF4-FFF2-40B4-BE49-F238E27FC236}">
                <a16:creationId xmlns:a16="http://schemas.microsoft.com/office/drawing/2014/main" id="{34402A6A-B99E-94FF-4A2C-DDB6537436D0}"/>
              </a:ext>
            </a:extLst>
          </p:cNvPr>
          <p:cNvPicPr>
            <a:picLocks noGrp="1" noChangeAspect="1"/>
          </p:cNvPicPr>
          <p:nvPr>
            <p:ph idx="1"/>
          </p:nvPr>
        </p:nvPicPr>
        <p:blipFill>
          <a:blip r:embed="rId3"/>
          <a:stretch>
            <a:fillRect/>
          </a:stretch>
        </p:blipFill>
        <p:spPr>
          <a:xfrm rot="10800000">
            <a:off x="8322339" y="2697480"/>
            <a:ext cx="2365453" cy="2658086"/>
          </a:xfrm>
          <a:prstGeom prst="rect">
            <a:avLst/>
          </a:prstGeom>
        </p:spPr>
      </p:pic>
      <p:sp>
        <p:nvSpPr>
          <p:cNvPr id="4" name="Slide Number Placeholder 3">
            <a:extLst>
              <a:ext uri="{FF2B5EF4-FFF2-40B4-BE49-F238E27FC236}">
                <a16:creationId xmlns:a16="http://schemas.microsoft.com/office/drawing/2014/main" id="{2F03EBCD-D2D1-6D1D-80CE-196EDFD54B68}"/>
              </a:ext>
            </a:extLst>
          </p:cNvPr>
          <p:cNvSpPr>
            <a:spLocks noGrp="1"/>
          </p:cNvSpPr>
          <p:nvPr>
            <p:ph type="sldNum" sz="quarter" idx="12"/>
          </p:nvPr>
        </p:nvSpPr>
        <p:spPr/>
        <p:txBody>
          <a:bodyPr/>
          <a:lstStyle/>
          <a:p>
            <a:fld id="{3DAEAE60-75C4-48E9-91BF-D40A5DA4F038}" type="slidenum">
              <a:rPr lang="en-US" smtClean="0"/>
              <a:pPr/>
              <a:t>4</a:t>
            </a:fld>
            <a:endParaRPr lang="en-US" dirty="0"/>
          </a:p>
        </p:txBody>
      </p:sp>
      <p:sp>
        <p:nvSpPr>
          <p:cNvPr id="5" name="Trapezoid 4">
            <a:extLst>
              <a:ext uri="{FF2B5EF4-FFF2-40B4-BE49-F238E27FC236}">
                <a16:creationId xmlns:a16="http://schemas.microsoft.com/office/drawing/2014/main" id="{FA28DBAA-29C2-305A-BB1B-4F2684A7F522}"/>
              </a:ext>
            </a:extLst>
          </p:cNvPr>
          <p:cNvSpPr/>
          <p:nvPr/>
        </p:nvSpPr>
        <p:spPr>
          <a:xfrm rot="5400000">
            <a:off x="1130106" y="2846071"/>
            <a:ext cx="2636520" cy="2354579"/>
          </a:xfrm>
          <a:prstGeom prst="trapezoid">
            <a:avLst>
              <a:gd name="adj" fmla="val 34385"/>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C2870AF-C808-52BE-EDA6-F25E3F461022}"/>
                  </a:ext>
                </a:extLst>
              </p:cNvPr>
              <p:cNvSpPr txBox="1"/>
              <p:nvPr/>
            </p:nvSpPr>
            <p:spPr>
              <a:xfrm>
                <a:off x="1670832" y="3527102"/>
                <a:ext cx="1455420" cy="992516"/>
              </a:xfrm>
              <a:prstGeom prst="rect">
                <a:avLst/>
              </a:prstGeom>
              <a:noFill/>
            </p:spPr>
            <p:txBody>
              <a:bodyPr wrap="square" rtlCol="0">
                <a:spAutoFit/>
              </a:bodyPr>
              <a:lstStyle/>
              <a:p>
                <a:r>
                  <a:rPr lang="en-US" sz="2800" dirty="0"/>
                  <a:t>Encoder</a:t>
                </a:r>
              </a:p>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𝑞</m:t>
                          </m:r>
                        </m:e>
                        <m:sub>
                          <m:r>
                            <a:rPr lang="en-US" sz="2800" b="0" i="1" smtClean="0">
                              <a:latin typeface="Cambria Math" panose="02040503050406030204" pitchFamily="18" charset="0"/>
                              <a:ea typeface="Cambria Math" panose="02040503050406030204" pitchFamily="18" charset="0"/>
                            </a:rPr>
                            <m:t>𝜙</m:t>
                          </m:r>
                          <m:r>
                            <a:rPr lang="en-US" sz="2800" b="0" i="1" smtClean="0">
                              <a:latin typeface="Cambria Math" panose="02040503050406030204" pitchFamily="18" charset="0"/>
                              <a:ea typeface="Cambria Math" panose="02040503050406030204" pitchFamily="18" charset="0"/>
                            </a:rPr>
                            <m:t> </m:t>
                          </m:r>
                        </m:sub>
                      </m:sSub>
                    </m:oMath>
                  </m:oMathPara>
                </a14:m>
                <a:endParaRPr lang="en-US" sz="2800" dirty="0"/>
              </a:p>
            </p:txBody>
          </p:sp>
        </mc:Choice>
        <mc:Fallback xmlns="">
          <p:sp>
            <p:nvSpPr>
              <p:cNvPr id="6" name="TextBox 5">
                <a:extLst>
                  <a:ext uri="{FF2B5EF4-FFF2-40B4-BE49-F238E27FC236}">
                    <a16:creationId xmlns:a16="http://schemas.microsoft.com/office/drawing/2014/main" id="{AC2870AF-C808-52BE-EDA6-F25E3F461022}"/>
                  </a:ext>
                </a:extLst>
              </p:cNvPr>
              <p:cNvSpPr txBox="1">
                <a:spLocks noRot="1" noChangeAspect="1" noMove="1" noResize="1" noEditPoints="1" noAdjustHandles="1" noChangeArrowheads="1" noChangeShapeType="1" noTextEdit="1"/>
              </p:cNvSpPr>
              <p:nvPr/>
            </p:nvSpPr>
            <p:spPr>
              <a:xfrm>
                <a:off x="1670832" y="3527102"/>
                <a:ext cx="1455420" cy="992516"/>
              </a:xfrm>
              <a:prstGeom prst="rect">
                <a:avLst/>
              </a:prstGeom>
              <a:blipFill>
                <a:blip r:embed="rId4"/>
                <a:stretch>
                  <a:fillRect l="-8368" t="-6173" r="-20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C6FE4D29-09D0-7483-C83D-B13A98C4B28B}"/>
                  </a:ext>
                </a:extLst>
              </p:cNvPr>
              <p:cNvSpPr txBox="1"/>
              <p:nvPr/>
            </p:nvSpPr>
            <p:spPr>
              <a:xfrm>
                <a:off x="8857366" y="3539499"/>
                <a:ext cx="1455420" cy="954107"/>
              </a:xfrm>
              <a:prstGeom prst="rect">
                <a:avLst/>
              </a:prstGeom>
              <a:noFill/>
            </p:spPr>
            <p:txBody>
              <a:bodyPr wrap="square" rtlCol="0">
                <a:spAutoFit/>
              </a:bodyPr>
              <a:lstStyle/>
              <a:p>
                <a:r>
                  <a:rPr lang="en-US" sz="2800" dirty="0"/>
                  <a:t>Decoder</a:t>
                </a:r>
              </a:p>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𝑝</m:t>
                          </m:r>
                        </m:e>
                        <m:sub>
                          <m:r>
                            <a:rPr lang="en-US" sz="2800" b="0" i="1" smtClean="0">
                              <a:latin typeface="Cambria Math" panose="02040503050406030204" pitchFamily="18" charset="0"/>
                              <a:ea typeface="Cambria Math" panose="02040503050406030204" pitchFamily="18" charset="0"/>
                            </a:rPr>
                            <m:t>𝜃</m:t>
                          </m:r>
                        </m:sub>
                      </m:sSub>
                    </m:oMath>
                  </m:oMathPara>
                </a14:m>
                <a:endParaRPr lang="en-US" sz="2800" dirty="0"/>
              </a:p>
            </p:txBody>
          </p:sp>
        </mc:Choice>
        <mc:Fallback xmlns="">
          <p:sp>
            <p:nvSpPr>
              <p:cNvPr id="10" name="TextBox 9">
                <a:extLst>
                  <a:ext uri="{FF2B5EF4-FFF2-40B4-BE49-F238E27FC236}">
                    <a16:creationId xmlns:a16="http://schemas.microsoft.com/office/drawing/2014/main" id="{C6FE4D29-09D0-7483-C83D-B13A98C4B28B}"/>
                  </a:ext>
                </a:extLst>
              </p:cNvPr>
              <p:cNvSpPr txBox="1">
                <a:spLocks noRot="1" noChangeAspect="1" noMove="1" noResize="1" noEditPoints="1" noAdjustHandles="1" noChangeArrowheads="1" noChangeShapeType="1" noTextEdit="1"/>
              </p:cNvSpPr>
              <p:nvPr/>
            </p:nvSpPr>
            <p:spPr>
              <a:xfrm>
                <a:off x="8857366" y="3539499"/>
                <a:ext cx="1455420" cy="954107"/>
              </a:xfrm>
              <a:prstGeom prst="rect">
                <a:avLst/>
              </a:prstGeom>
              <a:blipFill>
                <a:blip r:embed="rId5"/>
                <a:stretch>
                  <a:fillRect l="-8787" t="-6410" r="-4603"/>
                </a:stretch>
              </a:blipFill>
            </p:spPr>
            <p:txBody>
              <a:bodyPr/>
              <a:lstStyle/>
              <a:p>
                <a:r>
                  <a:rPr lang="en-US">
                    <a:noFill/>
                  </a:rPr>
                  <a:t> </a:t>
                </a:r>
              </a:p>
            </p:txBody>
          </p:sp>
        </mc:Fallback>
      </mc:AlternateContent>
      <p:cxnSp>
        <p:nvCxnSpPr>
          <p:cNvPr id="12" name="Straight Arrow Connector 11">
            <a:extLst>
              <a:ext uri="{FF2B5EF4-FFF2-40B4-BE49-F238E27FC236}">
                <a16:creationId xmlns:a16="http://schemas.microsoft.com/office/drawing/2014/main" id="{EAA33897-71B3-4A92-63A0-5882C0F89FDF}"/>
              </a:ext>
            </a:extLst>
          </p:cNvPr>
          <p:cNvCxnSpPr/>
          <p:nvPr/>
        </p:nvCxnSpPr>
        <p:spPr>
          <a:xfrm flipV="1">
            <a:off x="4008120" y="2049781"/>
            <a:ext cx="0" cy="33985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1F914E5B-7E8C-2A86-E71D-C23CE523FB35}"/>
              </a:ext>
            </a:extLst>
          </p:cNvPr>
          <p:cNvCxnSpPr/>
          <p:nvPr/>
        </p:nvCxnSpPr>
        <p:spPr>
          <a:xfrm flipV="1">
            <a:off x="3520440" y="4953000"/>
            <a:ext cx="4358640" cy="838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Flowchart: Connector 16">
            <a:extLst>
              <a:ext uri="{FF2B5EF4-FFF2-40B4-BE49-F238E27FC236}">
                <a16:creationId xmlns:a16="http://schemas.microsoft.com/office/drawing/2014/main" id="{50803A1C-09CB-A024-501F-D4ABF13E30D0}"/>
              </a:ext>
            </a:extLst>
          </p:cNvPr>
          <p:cNvSpPr/>
          <p:nvPr/>
        </p:nvSpPr>
        <p:spPr>
          <a:xfrm>
            <a:off x="4582888" y="2621280"/>
            <a:ext cx="139330" cy="152400"/>
          </a:xfrm>
          <a:prstGeom prst="flowChartConnector">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Flowchart: Connector 17">
            <a:extLst>
              <a:ext uri="{FF2B5EF4-FFF2-40B4-BE49-F238E27FC236}">
                <a16:creationId xmlns:a16="http://schemas.microsoft.com/office/drawing/2014/main" id="{29083D81-C5E1-595E-BC79-8EA3F0E3FAA8}"/>
              </a:ext>
            </a:extLst>
          </p:cNvPr>
          <p:cNvSpPr/>
          <p:nvPr/>
        </p:nvSpPr>
        <p:spPr>
          <a:xfrm>
            <a:off x="4249583" y="3909060"/>
            <a:ext cx="139330" cy="152400"/>
          </a:xfrm>
          <a:prstGeom prst="flowChartConnector">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9" name="Flowchart: Connector 18">
            <a:extLst>
              <a:ext uri="{FF2B5EF4-FFF2-40B4-BE49-F238E27FC236}">
                <a16:creationId xmlns:a16="http://schemas.microsoft.com/office/drawing/2014/main" id="{691C8231-B54D-64A3-9E73-8D3FC046186F}"/>
              </a:ext>
            </a:extLst>
          </p:cNvPr>
          <p:cNvSpPr/>
          <p:nvPr/>
        </p:nvSpPr>
        <p:spPr>
          <a:xfrm>
            <a:off x="5974046" y="3336686"/>
            <a:ext cx="139330" cy="152400"/>
          </a:xfrm>
          <a:prstGeom prst="flowChartConnector">
            <a:avLst/>
          </a:prstGeom>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en-US"/>
          </a:p>
        </p:txBody>
      </p:sp>
      <mc:AlternateContent xmlns:mc="http://schemas.openxmlformats.org/markup-compatibility/2006" xmlns:p14="http://schemas.microsoft.com/office/powerpoint/2010/main">
        <mc:Choice Requires="p14">
          <p:contentPart p14:bwMode="auto" r:id="rId6">
            <p14:nvContentPartPr>
              <p14:cNvPr id="32" name="Ink 31">
                <a:extLst>
                  <a:ext uri="{FF2B5EF4-FFF2-40B4-BE49-F238E27FC236}">
                    <a16:creationId xmlns:a16="http://schemas.microsoft.com/office/drawing/2014/main" id="{8D07D166-EE26-F95C-6248-0D7E514C4528}"/>
                  </a:ext>
                </a:extLst>
              </p14:cNvPr>
              <p14:cNvContentPartPr/>
              <p14:nvPr/>
            </p14:nvContentPartPr>
            <p14:xfrm>
              <a:off x="7558860" y="6233040"/>
              <a:ext cx="360" cy="360"/>
            </p14:xfrm>
          </p:contentPart>
        </mc:Choice>
        <mc:Fallback xmlns="">
          <p:pic>
            <p:nvPicPr>
              <p:cNvPr id="32" name="Ink 31">
                <a:extLst>
                  <a:ext uri="{FF2B5EF4-FFF2-40B4-BE49-F238E27FC236}">
                    <a16:creationId xmlns:a16="http://schemas.microsoft.com/office/drawing/2014/main" id="{8D07D166-EE26-F95C-6248-0D7E514C4528}"/>
                  </a:ext>
                </a:extLst>
              </p:cNvPr>
              <p:cNvPicPr/>
              <p:nvPr/>
            </p:nvPicPr>
            <p:blipFill>
              <a:blip r:embed="rId7"/>
              <a:stretch>
                <a:fillRect/>
              </a:stretch>
            </p:blipFill>
            <p:spPr>
              <a:xfrm>
                <a:off x="7552740" y="6226920"/>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37" name="Ink 36">
                <a:extLst>
                  <a:ext uri="{FF2B5EF4-FFF2-40B4-BE49-F238E27FC236}">
                    <a16:creationId xmlns:a16="http://schemas.microsoft.com/office/drawing/2014/main" id="{CDA4FBCB-E859-E010-935A-BBE31FBA8979}"/>
                  </a:ext>
                </a:extLst>
              </p14:cNvPr>
              <p14:cNvContentPartPr/>
              <p14:nvPr/>
            </p14:nvContentPartPr>
            <p14:xfrm>
              <a:off x="8496300" y="5966100"/>
              <a:ext cx="360" cy="1800"/>
            </p14:xfrm>
          </p:contentPart>
        </mc:Choice>
        <mc:Fallback xmlns="">
          <p:pic>
            <p:nvPicPr>
              <p:cNvPr id="37" name="Ink 36">
                <a:extLst>
                  <a:ext uri="{FF2B5EF4-FFF2-40B4-BE49-F238E27FC236}">
                    <a16:creationId xmlns:a16="http://schemas.microsoft.com/office/drawing/2014/main" id="{CDA4FBCB-E859-E010-935A-BBE31FBA8979}"/>
                  </a:ext>
                </a:extLst>
              </p:cNvPr>
              <p:cNvPicPr/>
              <p:nvPr/>
            </p:nvPicPr>
            <p:blipFill>
              <a:blip r:embed="rId9"/>
              <a:stretch>
                <a:fillRect/>
              </a:stretch>
            </p:blipFill>
            <p:spPr>
              <a:xfrm>
                <a:off x="8490180" y="5958450"/>
                <a:ext cx="12600" cy="171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38" name="Ink 37">
                <a:extLst>
                  <a:ext uri="{FF2B5EF4-FFF2-40B4-BE49-F238E27FC236}">
                    <a16:creationId xmlns:a16="http://schemas.microsoft.com/office/drawing/2014/main" id="{782F165E-AFB9-5089-F9F8-7A2E7C002608}"/>
                  </a:ext>
                </a:extLst>
              </p14:cNvPr>
              <p14:cNvContentPartPr/>
              <p14:nvPr/>
            </p14:nvContentPartPr>
            <p14:xfrm>
              <a:off x="5562660" y="5791140"/>
              <a:ext cx="360" cy="360"/>
            </p14:xfrm>
          </p:contentPart>
        </mc:Choice>
        <mc:Fallback xmlns="">
          <p:pic>
            <p:nvPicPr>
              <p:cNvPr id="38" name="Ink 37">
                <a:extLst>
                  <a:ext uri="{FF2B5EF4-FFF2-40B4-BE49-F238E27FC236}">
                    <a16:creationId xmlns:a16="http://schemas.microsoft.com/office/drawing/2014/main" id="{782F165E-AFB9-5089-F9F8-7A2E7C002608}"/>
                  </a:ext>
                </a:extLst>
              </p:cNvPr>
              <p:cNvPicPr/>
              <p:nvPr/>
            </p:nvPicPr>
            <p:blipFill>
              <a:blip r:embed="rId7"/>
              <a:stretch>
                <a:fillRect/>
              </a:stretch>
            </p:blipFill>
            <p:spPr>
              <a:xfrm>
                <a:off x="5556540" y="5785020"/>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40" name="Ink 39">
                <a:extLst>
                  <a:ext uri="{FF2B5EF4-FFF2-40B4-BE49-F238E27FC236}">
                    <a16:creationId xmlns:a16="http://schemas.microsoft.com/office/drawing/2014/main" id="{F28B0604-AB29-31B6-8466-4E05852FF438}"/>
                  </a:ext>
                </a:extLst>
              </p14:cNvPr>
              <p14:cNvContentPartPr/>
              <p14:nvPr/>
            </p14:nvContentPartPr>
            <p14:xfrm>
              <a:off x="6278700" y="6179940"/>
              <a:ext cx="360" cy="360"/>
            </p14:xfrm>
          </p:contentPart>
        </mc:Choice>
        <mc:Fallback xmlns="">
          <p:pic>
            <p:nvPicPr>
              <p:cNvPr id="40" name="Ink 39">
                <a:extLst>
                  <a:ext uri="{FF2B5EF4-FFF2-40B4-BE49-F238E27FC236}">
                    <a16:creationId xmlns:a16="http://schemas.microsoft.com/office/drawing/2014/main" id="{F28B0604-AB29-31B6-8466-4E05852FF438}"/>
                  </a:ext>
                </a:extLst>
              </p:cNvPr>
              <p:cNvPicPr/>
              <p:nvPr/>
            </p:nvPicPr>
            <p:blipFill>
              <a:blip r:embed="rId7"/>
              <a:stretch>
                <a:fillRect/>
              </a:stretch>
            </p:blipFill>
            <p:spPr>
              <a:xfrm>
                <a:off x="6272580" y="6173820"/>
                <a:ext cx="12600" cy="12600"/>
              </a:xfrm>
              <a:prstGeom prst="rect">
                <a:avLst/>
              </a:prstGeom>
            </p:spPr>
          </p:pic>
        </mc:Fallback>
      </mc:AlternateContent>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56DB9303-C60F-9AE3-3AF2-9BBC2F8E2E67}"/>
                  </a:ext>
                </a:extLst>
              </p:cNvPr>
              <p:cNvSpPr txBox="1"/>
              <p:nvPr/>
            </p:nvSpPr>
            <p:spPr>
              <a:xfrm>
                <a:off x="3654533" y="5694770"/>
                <a:ext cx="3725100" cy="461665"/>
              </a:xfrm>
              <a:prstGeom prst="rect">
                <a:avLst/>
              </a:prstGeom>
              <a:noFill/>
            </p:spPr>
            <p:txBody>
              <a:bodyPr wrap="square" rtlCol="0">
                <a:spAutoFit/>
              </a:bodyPr>
              <a:lstStyle/>
              <a:p>
                <a:pPr algn="ctr"/>
                <a:r>
                  <a:rPr lang="en-US" sz="2400" dirty="0"/>
                  <a:t>Latent space (</a:t>
                </a:r>
                <a14:m>
                  <m:oMath xmlns:m="http://schemas.openxmlformats.org/officeDocument/2006/math">
                    <m:r>
                      <a:rPr lang="en-US" sz="2400" i="1">
                        <a:latin typeface="Cambria Math" panose="02040503050406030204" pitchFamily="18" charset="0"/>
                      </a:rPr>
                      <m:t>𝑧</m:t>
                    </m:r>
                  </m:oMath>
                </a14:m>
                <a:r>
                  <a:rPr lang="en-US" sz="2400" dirty="0"/>
                  <a:t>)</a:t>
                </a:r>
              </a:p>
            </p:txBody>
          </p:sp>
        </mc:Choice>
        <mc:Fallback xmlns="">
          <p:sp>
            <p:nvSpPr>
              <p:cNvPr id="42" name="TextBox 41">
                <a:extLst>
                  <a:ext uri="{FF2B5EF4-FFF2-40B4-BE49-F238E27FC236}">
                    <a16:creationId xmlns:a16="http://schemas.microsoft.com/office/drawing/2014/main" id="{56DB9303-C60F-9AE3-3AF2-9BBC2F8E2E67}"/>
                  </a:ext>
                </a:extLst>
              </p:cNvPr>
              <p:cNvSpPr txBox="1">
                <a:spLocks noRot="1" noChangeAspect="1" noMove="1" noResize="1" noEditPoints="1" noAdjustHandles="1" noChangeArrowheads="1" noChangeShapeType="1" noTextEdit="1"/>
              </p:cNvSpPr>
              <p:nvPr/>
            </p:nvSpPr>
            <p:spPr>
              <a:xfrm>
                <a:off x="3654533" y="5694770"/>
                <a:ext cx="3725100" cy="461665"/>
              </a:xfrm>
              <a:prstGeom prst="rect">
                <a:avLst/>
              </a:prstGeom>
              <a:blipFill>
                <a:blip r:embed="rId12"/>
                <a:stretch>
                  <a:fillRect t="-10526" b="-28947"/>
                </a:stretch>
              </a:blipFill>
            </p:spPr>
            <p:txBody>
              <a:bodyPr/>
              <a:lstStyle/>
              <a:p>
                <a:r>
                  <a:rPr lang="en-US">
                    <a:noFill/>
                  </a:rPr>
                  <a:t> </a:t>
                </a:r>
              </a:p>
            </p:txBody>
          </p:sp>
        </mc:Fallback>
      </mc:AlternateContent>
      <p:sp>
        <p:nvSpPr>
          <p:cNvPr id="49" name="Flowchart: Connector 48">
            <a:extLst>
              <a:ext uri="{FF2B5EF4-FFF2-40B4-BE49-F238E27FC236}">
                <a16:creationId xmlns:a16="http://schemas.microsoft.com/office/drawing/2014/main" id="{596951BF-95EA-BD66-8A30-754336CA4548}"/>
              </a:ext>
            </a:extLst>
          </p:cNvPr>
          <p:cNvSpPr/>
          <p:nvPr/>
        </p:nvSpPr>
        <p:spPr>
          <a:xfrm>
            <a:off x="6056249" y="3575498"/>
            <a:ext cx="116517" cy="113039"/>
          </a:xfrm>
          <a:prstGeom prst="flowChartConnector">
            <a:avLst/>
          </a:prstGeom>
          <a:noFill/>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51" name="Flowchart: Connector 50">
            <a:extLst>
              <a:ext uri="{FF2B5EF4-FFF2-40B4-BE49-F238E27FC236}">
                <a16:creationId xmlns:a16="http://schemas.microsoft.com/office/drawing/2014/main" id="{87B944B2-E548-E1D1-B986-AF220D87CCB3}"/>
              </a:ext>
            </a:extLst>
          </p:cNvPr>
          <p:cNvSpPr/>
          <p:nvPr/>
        </p:nvSpPr>
        <p:spPr>
          <a:xfrm>
            <a:off x="5684058" y="3075091"/>
            <a:ext cx="731518" cy="671192"/>
          </a:xfrm>
          <a:prstGeom prst="flowChartConnector">
            <a:avLst/>
          </a:prstGeom>
          <a:solidFill>
            <a:schemeClr val="accent1">
              <a:alpha val="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55" name="Straight Arrow Connector 54">
            <a:extLst>
              <a:ext uri="{FF2B5EF4-FFF2-40B4-BE49-F238E27FC236}">
                <a16:creationId xmlns:a16="http://schemas.microsoft.com/office/drawing/2014/main" id="{3B5A1B5E-CE20-ED92-D230-87BF29B2C7C8}"/>
              </a:ext>
            </a:extLst>
          </p:cNvPr>
          <p:cNvCxnSpPr>
            <a:cxnSpLocks/>
          </p:cNvCxnSpPr>
          <p:nvPr/>
        </p:nvCxnSpPr>
        <p:spPr>
          <a:xfrm flipV="1">
            <a:off x="5999098" y="2511094"/>
            <a:ext cx="243579" cy="68266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58" name="TextBox 57">
            <a:extLst>
              <a:ext uri="{FF2B5EF4-FFF2-40B4-BE49-F238E27FC236}">
                <a16:creationId xmlns:a16="http://schemas.microsoft.com/office/drawing/2014/main" id="{4814C326-5E7B-B369-A318-2D1116715536}"/>
              </a:ext>
            </a:extLst>
          </p:cNvPr>
          <p:cNvSpPr txBox="1"/>
          <p:nvPr/>
        </p:nvSpPr>
        <p:spPr>
          <a:xfrm>
            <a:off x="4542698" y="1795176"/>
            <a:ext cx="5119462" cy="584775"/>
          </a:xfrm>
          <a:prstGeom prst="rect">
            <a:avLst/>
          </a:prstGeom>
          <a:noFill/>
        </p:spPr>
        <p:txBody>
          <a:bodyPr wrap="square" rtlCol="0">
            <a:spAutoFit/>
          </a:bodyPr>
          <a:lstStyle/>
          <a:p>
            <a:r>
              <a:rPr lang="en-US" sz="1600" dirty="0"/>
              <a:t>if we select a sample randomly from close neighborhood of the hidden representation of a sample data</a:t>
            </a:r>
          </a:p>
        </p:txBody>
      </p:sp>
      <p:pic>
        <p:nvPicPr>
          <p:cNvPr id="15" name="Picture 2" descr="Guide to cat behavior counseling | HumanePro by The Humane Society of the  United States">
            <a:extLst>
              <a:ext uri="{FF2B5EF4-FFF2-40B4-BE49-F238E27FC236}">
                <a16:creationId xmlns:a16="http://schemas.microsoft.com/office/drawing/2014/main" id="{AEAA319C-186D-3EDD-7827-03F9670FDAF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883" y="3234272"/>
            <a:ext cx="1008026" cy="1524633"/>
          </a:xfrm>
          <a:prstGeom prst="rect">
            <a:avLst/>
          </a:prstGeom>
          <a:noFill/>
          <a:scene3d>
            <a:camera prst="isometricRightUp"/>
            <a:lightRig rig="threePt" dir="t"/>
          </a:scene3d>
          <a:extLst>
            <a:ext uri="{909E8E84-426E-40DD-AFC4-6F175D3DCCD1}">
              <a14:hiddenFill xmlns:a14="http://schemas.microsoft.com/office/drawing/2010/main">
                <a:solidFill>
                  <a:srgbClr val="FFFFFF"/>
                </a:solidFill>
              </a14:hiddenFill>
            </a:ext>
          </a:extLst>
        </p:spPr>
      </p:pic>
      <p:pic>
        <p:nvPicPr>
          <p:cNvPr id="16" name="Picture 2" descr="Guide to cat behavior counseling | HumanePro by The Humane Society of the  United States">
            <a:extLst>
              <a:ext uri="{FF2B5EF4-FFF2-40B4-BE49-F238E27FC236}">
                <a16:creationId xmlns:a16="http://schemas.microsoft.com/office/drawing/2014/main" id="{D5C3B6A0-68DD-4C83-98AA-CA6831B2200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5445" y="3254237"/>
            <a:ext cx="1008026" cy="1524633"/>
          </a:xfrm>
          <a:prstGeom prst="rect">
            <a:avLst/>
          </a:prstGeom>
          <a:noFill/>
          <a:scene3d>
            <a:camera prst="isometricRightUp"/>
            <a:lightRig rig="threePt" dir="t"/>
          </a:scene3d>
          <a:extLst>
            <a:ext uri="{909E8E84-426E-40DD-AFC4-6F175D3DCCD1}">
              <a14:hiddenFill xmlns:a14="http://schemas.microsoft.com/office/drawing/2010/main">
                <a:solidFill>
                  <a:srgbClr val="FFFFFF"/>
                </a:solidFill>
              </a14:hiddenFill>
            </a:ext>
          </a:extLst>
        </p:spPr>
      </p:pic>
      <p:pic>
        <p:nvPicPr>
          <p:cNvPr id="20" name="Picture 2" descr="Guide to cat behavior counseling | HumanePro by The Humane Society of the  United States">
            <a:extLst>
              <a:ext uri="{FF2B5EF4-FFF2-40B4-BE49-F238E27FC236}">
                <a16:creationId xmlns:a16="http://schemas.microsoft.com/office/drawing/2014/main" id="{F0848F4A-FC29-29EA-48DD-FEE58230950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3464" y="3336686"/>
            <a:ext cx="1008026" cy="1524633"/>
          </a:xfrm>
          <a:prstGeom prst="rect">
            <a:avLst/>
          </a:prstGeom>
          <a:noFill/>
          <a:scene3d>
            <a:camera prst="isometricRightUp"/>
            <a:lightRig rig="threePt" dir="t"/>
          </a:scene3d>
          <a:extLst>
            <a:ext uri="{909E8E84-426E-40DD-AFC4-6F175D3DCCD1}">
              <a14:hiddenFill xmlns:a14="http://schemas.microsoft.com/office/drawing/2010/main">
                <a:solidFill>
                  <a:srgbClr val="FFFFFF"/>
                </a:solidFill>
              </a14:hiddenFill>
            </a:ext>
          </a:extLst>
        </p:spPr>
      </p:pic>
      <p:pic>
        <p:nvPicPr>
          <p:cNvPr id="21" name="Picture 2" descr="Guide to cat behavior counseling | HumanePro by The Humane Society of the  United States">
            <a:extLst>
              <a:ext uri="{FF2B5EF4-FFF2-40B4-BE49-F238E27FC236}">
                <a16:creationId xmlns:a16="http://schemas.microsoft.com/office/drawing/2014/main" id="{9B17C960-58AB-5B1B-35BB-E467B605B58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912889" y="3178514"/>
            <a:ext cx="1008026" cy="1524633"/>
          </a:xfrm>
          <a:prstGeom prst="rect">
            <a:avLst/>
          </a:prstGeom>
          <a:noFill/>
          <a:scene3d>
            <a:camera prst="isometricRightUp"/>
            <a:lightRig rig="threePt" dir="t"/>
          </a:scene3d>
          <a:extLst>
            <a:ext uri="{909E8E84-426E-40DD-AFC4-6F175D3DCCD1}">
              <a14:hiddenFill xmlns:a14="http://schemas.microsoft.com/office/drawing/2010/main">
                <a:solidFill>
                  <a:srgbClr val="FFFFFF"/>
                </a:solidFill>
              </a14:hiddenFill>
            </a:ext>
          </a:extLst>
        </p:spPr>
      </p:pic>
      <p:cxnSp>
        <p:nvCxnSpPr>
          <p:cNvPr id="26" name="Straight Arrow Connector 25">
            <a:extLst>
              <a:ext uri="{FF2B5EF4-FFF2-40B4-BE49-F238E27FC236}">
                <a16:creationId xmlns:a16="http://schemas.microsoft.com/office/drawing/2014/main" id="{BF5FE2C5-1376-AEAA-96E7-40711F1CFAC5}"/>
              </a:ext>
            </a:extLst>
          </p:cNvPr>
          <p:cNvCxnSpPr>
            <a:cxnSpLocks/>
          </p:cNvCxnSpPr>
          <p:nvPr/>
        </p:nvCxnSpPr>
        <p:spPr>
          <a:xfrm>
            <a:off x="6049817" y="3673352"/>
            <a:ext cx="1753272" cy="160260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1" name="TextBox 30">
            <a:extLst>
              <a:ext uri="{FF2B5EF4-FFF2-40B4-BE49-F238E27FC236}">
                <a16:creationId xmlns:a16="http://schemas.microsoft.com/office/drawing/2014/main" id="{9A5A3E59-91EF-4162-F7FD-04565AFE5463}"/>
              </a:ext>
            </a:extLst>
          </p:cNvPr>
          <p:cNvSpPr txBox="1"/>
          <p:nvPr/>
        </p:nvSpPr>
        <p:spPr>
          <a:xfrm>
            <a:off x="6871504" y="5340327"/>
            <a:ext cx="4149291" cy="1569660"/>
          </a:xfrm>
          <a:prstGeom prst="rect">
            <a:avLst/>
          </a:prstGeom>
          <a:noFill/>
        </p:spPr>
        <p:txBody>
          <a:bodyPr wrap="square" rtlCol="0">
            <a:spAutoFit/>
          </a:bodyPr>
          <a:lstStyle/>
          <a:p>
            <a:r>
              <a:rPr lang="en-US" sz="1600" dirty="0"/>
              <a:t>The closer the random sample is to the hidden representation of the sample data, the more meaningful the decoded image becomes, and the closer it is to the corresponding image in the input data. We can model this with a </a:t>
            </a:r>
            <a:r>
              <a:rPr lang="en-US" sz="1600" dirty="0">
                <a:solidFill>
                  <a:schemeClr val="accent1"/>
                </a:solidFill>
              </a:rPr>
              <a:t>Gaussian distribution</a:t>
            </a:r>
            <a:r>
              <a:rPr lang="en-US" sz="1600" dirty="0"/>
              <a:t>.</a:t>
            </a:r>
            <a:endParaRPr lang="en-US" sz="1600" dirty="0">
              <a:solidFill>
                <a:schemeClr val="accent1"/>
              </a:solidFill>
            </a:endParaRP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6B916FAC-4BEC-3C50-6207-2D95A8EC176C}"/>
                  </a:ext>
                </a:extLst>
              </p:cNvPr>
              <p:cNvSpPr txBox="1"/>
              <p:nvPr/>
            </p:nvSpPr>
            <p:spPr>
              <a:xfrm>
                <a:off x="-38883" y="5596768"/>
                <a:ext cx="1623568" cy="369332"/>
              </a:xfrm>
              <a:prstGeom prst="rect">
                <a:avLst/>
              </a:prstGeom>
              <a:noFill/>
            </p:spPr>
            <p:txBody>
              <a:bodyPr wrap="square" rtlCol="0">
                <a:spAutoFit/>
              </a:bodyPr>
              <a:lstStyle/>
              <a:p>
                <a:r>
                  <a:rPr lang="en-US" dirty="0"/>
                  <a:t>Data space (</a:t>
                </a:r>
                <a14:m>
                  <m:oMath xmlns:m="http://schemas.openxmlformats.org/officeDocument/2006/math">
                    <m:r>
                      <a:rPr lang="en-US" b="0" i="1" smtClean="0">
                        <a:latin typeface="Cambria Math" panose="02040503050406030204" pitchFamily="18" charset="0"/>
                      </a:rPr>
                      <m:t>𝑥</m:t>
                    </m:r>
                  </m:oMath>
                </a14:m>
                <a:r>
                  <a:rPr lang="en-US" dirty="0"/>
                  <a:t>)</a:t>
                </a:r>
              </a:p>
            </p:txBody>
          </p:sp>
        </mc:Choice>
        <mc:Fallback xmlns="">
          <p:sp>
            <p:nvSpPr>
              <p:cNvPr id="3" name="TextBox 2">
                <a:extLst>
                  <a:ext uri="{FF2B5EF4-FFF2-40B4-BE49-F238E27FC236}">
                    <a16:creationId xmlns:a16="http://schemas.microsoft.com/office/drawing/2014/main" id="{6B916FAC-4BEC-3C50-6207-2D95A8EC176C}"/>
                  </a:ext>
                </a:extLst>
              </p:cNvPr>
              <p:cNvSpPr txBox="1">
                <a:spLocks noRot="1" noChangeAspect="1" noMove="1" noResize="1" noEditPoints="1" noAdjustHandles="1" noChangeArrowheads="1" noChangeShapeType="1" noTextEdit="1"/>
              </p:cNvSpPr>
              <p:nvPr/>
            </p:nvSpPr>
            <p:spPr>
              <a:xfrm>
                <a:off x="-38883" y="5596768"/>
                <a:ext cx="1623568" cy="369332"/>
              </a:xfrm>
              <a:prstGeom prst="rect">
                <a:avLst/>
              </a:prstGeom>
              <a:blipFill>
                <a:blip r:embed="rId14"/>
                <a:stretch>
                  <a:fillRect l="-3383" t="-8197" b="-24590"/>
                </a:stretch>
              </a:blipFill>
            </p:spPr>
            <p:txBody>
              <a:bodyPr/>
              <a:lstStyle/>
              <a:p>
                <a:r>
                  <a:rPr lang="en-US">
                    <a:noFill/>
                  </a:rPr>
                  <a:t> </a:t>
                </a:r>
              </a:p>
            </p:txBody>
          </p:sp>
        </mc:Fallback>
      </mc:AlternateContent>
    </p:spTree>
    <p:extLst>
      <p:ext uri="{BB962C8B-B14F-4D97-AF65-F5344CB8AC3E}">
        <p14:creationId xmlns:p14="http://schemas.microsoft.com/office/powerpoint/2010/main" val="16655236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fade">
                                      <p:cBhvr>
                                        <p:cTn id="7" dur="500"/>
                                        <p:tgtEl>
                                          <p:spTgt spid="51"/>
                                        </p:tgtEl>
                                      </p:cBhvr>
                                    </p:animEffect>
                                  </p:childTnLst>
                                </p:cTn>
                              </p:par>
                              <p:par>
                                <p:cTn id="8" presetID="10" presetClass="entr" presetSubtype="0" fill="hold" nodeType="withEffect">
                                  <p:stCondLst>
                                    <p:cond delay="0"/>
                                  </p:stCondLst>
                                  <p:childTnLst>
                                    <p:set>
                                      <p:cBhvr>
                                        <p:cTn id="9" dur="1" fill="hold">
                                          <p:stCondLst>
                                            <p:cond delay="0"/>
                                          </p:stCondLst>
                                        </p:cTn>
                                        <p:tgtEl>
                                          <p:spTgt spid="55"/>
                                        </p:tgtEl>
                                        <p:attrNameLst>
                                          <p:attrName>style.visibility</p:attrName>
                                        </p:attrNameLst>
                                      </p:cBhvr>
                                      <p:to>
                                        <p:strVal val="visible"/>
                                      </p:to>
                                    </p:set>
                                    <p:animEffect transition="in" filter="fade">
                                      <p:cBhvr>
                                        <p:cTn id="10" dur="500"/>
                                        <p:tgtEl>
                                          <p:spTgt spid="5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8"/>
                                        </p:tgtEl>
                                        <p:attrNameLst>
                                          <p:attrName>style.visibility</p:attrName>
                                        </p:attrNameLst>
                                      </p:cBhvr>
                                      <p:to>
                                        <p:strVal val="visible"/>
                                      </p:to>
                                    </p:set>
                                    <p:animEffect transition="in" filter="fade">
                                      <p:cBhvr>
                                        <p:cTn id="13" dur="500"/>
                                        <p:tgtEl>
                                          <p:spTgt spid="58"/>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49"/>
                                        </p:tgtEl>
                                        <p:attrNameLst>
                                          <p:attrName>style.visibility</p:attrName>
                                        </p:attrNameLst>
                                      </p:cBhvr>
                                      <p:to>
                                        <p:strVal val="visible"/>
                                      </p:to>
                                    </p:set>
                                    <p:animEffect transition="in" filter="fade">
                                      <p:cBhvr>
                                        <p:cTn id="18" dur="500"/>
                                        <p:tgtEl>
                                          <p:spTgt spid="49"/>
                                        </p:tgtEl>
                                      </p:cBhvr>
                                    </p:animEffect>
                                  </p:childTnLst>
                                </p:cTn>
                              </p:par>
                            </p:childTnLst>
                          </p:cTn>
                        </p:par>
                        <p:par>
                          <p:cTn id="19" fill="hold">
                            <p:stCondLst>
                              <p:cond delay="500"/>
                            </p:stCondLst>
                            <p:childTnLst>
                              <p:par>
                                <p:cTn id="20" presetID="36" presetClass="path" presetSubtype="0" accel="50000" decel="50000" fill="hold" grpId="1" nodeType="afterEffect">
                                  <p:stCondLst>
                                    <p:cond delay="0"/>
                                  </p:stCondLst>
                                  <p:childTnLst>
                                    <p:animMotion origin="layout" path="M -2.29167E-6 1.85185E-6 L -2.29167E-6 0.02824 C -2.29167E-6 0.04074 0.04974 0.05648 0.0905 0.05648 L 0.18112 0.05648 " pathEditMode="relative" rAng="0" ptsTypes="AAAA">
                                      <p:cBhvr>
                                        <p:cTn id="21" dur="2000" fill="hold"/>
                                        <p:tgtEl>
                                          <p:spTgt spid="49"/>
                                        </p:tgtEl>
                                        <p:attrNameLst>
                                          <p:attrName>ppt_x</p:attrName>
                                          <p:attrName>ppt_y</p:attrName>
                                        </p:attrNameLst>
                                      </p:cBhvr>
                                      <p:rCtr x="9049" y="2824"/>
                                    </p:animMotion>
                                  </p:childTnLst>
                                </p:cTn>
                              </p:par>
                            </p:childTnLst>
                          </p:cTn>
                        </p:par>
                        <p:par>
                          <p:cTn id="22" fill="hold">
                            <p:stCondLst>
                              <p:cond delay="2500"/>
                            </p:stCondLst>
                            <p:childTnLst>
                              <p:par>
                                <p:cTn id="23" presetID="10" presetClass="exit" presetSubtype="0" fill="hold" grpId="2" nodeType="afterEffect">
                                  <p:stCondLst>
                                    <p:cond delay="0"/>
                                  </p:stCondLst>
                                  <p:childTnLst>
                                    <p:animEffect transition="out" filter="fade">
                                      <p:cBhvr>
                                        <p:cTn id="24" dur="500"/>
                                        <p:tgtEl>
                                          <p:spTgt spid="49"/>
                                        </p:tgtEl>
                                      </p:cBhvr>
                                    </p:animEffect>
                                    <p:set>
                                      <p:cBhvr>
                                        <p:cTn id="25" dur="1" fill="hold">
                                          <p:stCondLst>
                                            <p:cond delay="499"/>
                                          </p:stCondLst>
                                        </p:cTn>
                                        <p:tgtEl>
                                          <p:spTgt spid="49"/>
                                        </p:tgtEl>
                                        <p:attrNameLst>
                                          <p:attrName>style.visibility</p:attrName>
                                        </p:attrNameLst>
                                      </p:cBhvr>
                                      <p:to>
                                        <p:strVal val="hidden"/>
                                      </p:to>
                                    </p:set>
                                  </p:childTnLst>
                                </p:cTn>
                              </p:par>
                            </p:childTnLst>
                          </p:cTn>
                        </p:par>
                        <p:par>
                          <p:cTn id="26" fill="hold">
                            <p:stCondLst>
                              <p:cond delay="3000"/>
                            </p:stCondLst>
                            <p:childTnLst>
                              <p:par>
                                <p:cTn id="27" presetID="10" presetClass="entr" presetSubtype="0" fill="hold" nodeType="after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fade">
                                      <p:cBhvr>
                                        <p:cTn id="29" dur="500"/>
                                        <p:tgtEl>
                                          <p:spTgt spid="21"/>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fade">
                                      <p:cBhvr>
                                        <p:cTn id="34" dur="500"/>
                                        <p:tgtEl>
                                          <p:spTgt spid="26"/>
                                        </p:tgtEl>
                                      </p:cBhvr>
                                    </p:animEffect>
                                  </p:childTnLst>
                                </p:cTn>
                              </p:par>
                            </p:childTnLst>
                          </p:cTn>
                        </p:par>
                        <p:par>
                          <p:cTn id="35" fill="hold">
                            <p:stCondLst>
                              <p:cond delay="500"/>
                            </p:stCondLst>
                            <p:childTnLst>
                              <p:par>
                                <p:cTn id="36" presetID="10" presetClass="entr" presetSubtype="0" fill="hold" grpId="0" nodeType="afterEffect">
                                  <p:stCondLst>
                                    <p:cond delay="0"/>
                                  </p:stCondLst>
                                  <p:childTnLst>
                                    <p:set>
                                      <p:cBhvr>
                                        <p:cTn id="37" dur="1" fill="hold">
                                          <p:stCondLst>
                                            <p:cond delay="0"/>
                                          </p:stCondLst>
                                        </p:cTn>
                                        <p:tgtEl>
                                          <p:spTgt spid="31"/>
                                        </p:tgtEl>
                                        <p:attrNameLst>
                                          <p:attrName>style.visibility</p:attrName>
                                        </p:attrNameLst>
                                      </p:cBhvr>
                                      <p:to>
                                        <p:strVal val="visible"/>
                                      </p:to>
                                    </p:set>
                                    <p:animEffect transition="in" filter="fade">
                                      <p:cBhvr>
                                        <p:cTn id="38"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49" grpId="1" animBg="1"/>
      <p:bldP spid="49" grpId="2" animBg="1"/>
      <p:bldP spid="51" grpId="0" animBg="1"/>
      <p:bldP spid="58" grpId="0"/>
      <p:bldP spid="3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5C50CB7-85CA-51C8-9B55-2B6A0528358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4F412B3-F57E-7F2C-EBCB-453F0E567B6C}"/>
              </a:ext>
            </a:extLst>
          </p:cNvPr>
          <p:cNvSpPr>
            <a:spLocks noGrp="1"/>
          </p:cNvSpPr>
          <p:nvPr>
            <p:ph type="title"/>
          </p:nvPr>
        </p:nvSpPr>
        <p:spPr>
          <a:xfrm>
            <a:off x="172192" y="132373"/>
            <a:ext cx="10515600" cy="1325563"/>
          </a:xfrm>
        </p:spPr>
        <p:txBody>
          <a:bodyPr/>
          <a:lstStyle/>
          <a:p>
            <a:r>
              <a:rPr lang="en-US" dirty="0">
                <a:solidFill>
                  <a:schemeClr val="accent1"/>
                </a:solidFill>
              </a:rPr>
              <a:t>Autoencoders (irregular latent space)</a:t>
            </a:r>
          </a:p>
        </p:txBody>
      </p:sp>
      <p:pic>
        <p:nvPicPr>
          <p:cNvPr id="9" name="Content Placeholder 8">
            <a:extLst>
              <a:ext uri="{FF2B5EF4-FFF2-40B4-BE49-F238E27FC236}">
                <a16:creationId xmlns:a16="http://schemas.microsoft.com/office/drawing/2014/main" id="{1C6E1126-914F-9A9B-2797-DBDEEF6E7475}"/>
              </a:ext>
            </a:extLst>
          </p:cNvPr>
          <p:cNvPicPr>
            <a:picLocks noGrp="1" noChangeAspect="1"/>
          </p:cNvPicPr>
          <p:nvPr>
            <p:ph idx="1"/>
          </p:nvPr>
        </p:nvPicPr>
        <p:blipFill>
          <a:blip r:embed="rId2"/>
          <a:stretch>
            <a:fillRect/>
          </a:stretch>
        </p:blipFill>
        <p:spPr>
          <a:xfrm rot="10800000">
            <a:off x="8322339" y="2217420"/>
            <a:ext cx="2365453" cy="2658086"/>
          </a:xfrm>
          <a:prstGeom prst="rect">
            <a:avLst/>
          </a:prstGeom>
        </p:spPr>
      </p:pic>
      <p:sp>
        <p:nvSpPr>
          <p:cNvPr id="4" name="Slide Number Placeholder 3">
            <a:extLst>
              <a:ext uri="{FF2B5EF4-FFF2-40B4-BE49-F238E27FC236}">
                <a16:creationId xmlns:a16="http://schemas.microsoft.com/office/drawing/2014/main" id="{5DBFE0AC-A4B7-C319-A82C-50CF0617FFE0}"/>
              </a:ext>
            </a:extLst>
          </p:cNvPr>
          <p:cNvSpPr>
            <a:spLocks noGrp="1"/>
          </p:cNvSpPr>
          <p:nvPr>
            <p:ph type="sldNum" sz="quarter" idx="12"/>
          </p:nvPr>
        </p:nvSpPr>
        <p:spPr/>
        <p:txBody>
          <a:bodyPr/>
          <a:lstStyle/>
          <a:p>
            <a:fld id="{3DAEAE60-75C4-48E9-91BF-D40A5DA4F038}" type="slidenum">
              <a:rPr lang="en-US" smtClean="0"/>
              <a:pPr/>
              <a:t>5</a:t>
            </a:fld>
            <a:endParaRPr lang="en-US" dirty="0"/>
          </a:p>
        </p:txBody>
      </p:sp>
      <p:sp>
        <p:nvSpPr>
          <p:cNvPr id="5" name="Trapezoid 4">
            <a:extLst>
              <a:ext uri="{FF2B5EF4-FFF2-40B4-BE49-F238E27FC236}">
                <a16:creationId xmlns:a16="http://schemas.microsoft.com/office/drawing/2014/main" id="{9D6258FE-4131-314B-FF8D-3D20CBD6AF3C}"/>
              </a:ext>
            </a:extLst>
          </p:cNvPr>
          <p:cNvSpPr/>
          <p:nvPr/>
        </p:nvSpPr>
        <p:spPr>
          <a:xfrm rot="5400000">
            <a:off x="1107863" y="2472692"/>
            <a:ext cx="2636520" cy="2354579"/>
          </a:xfrm>
          <a:prstGeom prst="trapezoid">
            <a:avLst>
              <a:gd name="adj" fmla="val 34385"/>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D56118A5-01B9-0C11-8F09-423E8FD13B63}"/>
                  </a:ext>
                </a:extLst>
              </p:cNvPr>
              <p:cNvSpPr txBox="1"/>
              <p:nvPr/>
            </p:nvSpPr>
            <p:spPr>
              <a:xfrm>
                <a:off x="1641912" y="3229365"/>
                <a:ext cx="1455420" cy="992516"/>
              </a:xfrm>
              <a:prstGeom prst="rect">
                <a:avLst/>
              </a:prstGeom>
              <a:noFill/>
            </p:spPr>
            <p:txBody>
              <a:bodyPr wrap="square" rtlCol="0">
                <a:spAutoFit/>
              </a:bodyPr>
              <a:lstStyle/>
              <a:p>
                <a:r>
                  <a:rPr lang="en-US" sz="2800" dirty="0"/>
                  <a:t>Encoder</a:t>
                </a:r>
              </a:p>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𝑞</m:t>
                          </m:r>
                        </m:e>
                        <m:sub>
                          <m:r>
                            <a:rPr lang="en-US" sz="2800" b="0" i="1" smtClean="0">
                              <a:latin typeface="Cambria Math" panose="02040503050406030204" pitchFamily="18" charset="0"/>
                              <a:ea typeface="Cambria Math" panose="02040503050406030204" pitchFamily="18" charset="0"/>
                            </a:rPr>
                            <m:t>𝜙</m:t>
                          </m:r>
                          <m:r>
                            <a:rPr lang="en-US" sz="2800" b="0" i="1" smtClean="0">
                              <a:latin typeface="Cambria Math" panose="02040503050406030204" pitchFamily="18" charset="0"/>
                              <a:ea typeface="Cambria Math" panose="02040503050406030204" pitchFamily="18" charset="0"/>
                            </a:rPr>
                            <m:t> </m:t>
                          </m:r>
                        </m:sub>
                      </m:sSub>
                    </m:oMath>
                  </m:oMathPara>
                </a14:m>
                <a:endParaRPr lang="en-US" sz="2800" dirty="0"/>
              </a:p>
            </p:txBody>
          </p:sp>
        </mc:Choice>
        <mc:Fallback xmlns="">
          <p:sp>
            <p:nvSpPr>
              <p:cNvPr id="6" name="TextBox 5">
                <a:extLst>
                  <a:ext uri="{FF2B5EF4-FFF2-40B4-BE49-F238E27FC236}">
                    <a16:creationId xmlns:a16="http://schemas.microsoft.com/office/drawing/2014/main" id="{D56118A5-01B9-0C11-8F09-423E8FD13B63}"/>
                  </a:ext>
                </a:extLst>
              </p:cNvPr>
              <p:cNvSpPr txBox="1">
                <a:spLocks noRot="1" noChangeAspect="1" noMove="1" noResize="1" noEditPoints="1" noAdjustHandles="1" noChangeArrowheads="1" noChangeShapeType="1" noTextEdit="1"/>
              </p:cNvSpPr>
              <p:nvPr/>
            </p:nvSpPr>
            <p:spPr>
              <a:xfrm>
                <a:off x="1641912" y="3229365"/>
                <a:ext cx="1455420" cy="992516"/>
              </a:xfrm>
              <a:prstGeom prst="rect">
                <a:avLst/>
              </a:prstGeom>
              <a:blipFill>
                <a:blip r:embed="rId3"/>
                <a:stretch>
                  <a:fillRect l="-8368" t="-6135" r="-20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78B93B30-F682-B9FC-9C6C-97E0F4285375}"/>
                  </a:ext>
                </a:extLst>
              </p:cNvPr>
              <p:cNvSpPr txBox="1"/>
              <p:nvPr/>
            </p:nvSpPr>
            <p:spPr>
              <a:xfrm>
                <a:off x="8918326" y="3172927"/>
                <a:ext cx="1455420" cy="954107"/>
              </a:xfrm>
              <a:prstGeom prst="rect">
                <a:avLst/>
              </a:prstGeom>
              <a:noFill/>
            </p:spPr>
            <p:txBody>
              <a:bodyPr wrap="square" rtlCol="0">
                <a:spAutoFit/>
              </a:bodyPr>
              <a:lstStyle/>
              <a:p>
                <a:r>
                  <a:rPr lang="en-US" sz="2800" dirty="0"/>
                  <a:t>Decoder</a:t>
                </a:r>
              </a:p>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𝑝</m:t>
                          </m:r>
                        </m:e>
                        <m:sub>
                          <m:r>
                            <a:rPr lang="en-US" sz="2800" b="0" i="1" smtClean="0">
                              <a:latin typeface="Cambria Math" panose="02040503050406030204" pitchFamily="18" charset="0"/>
                              <a:ea typeface="Cambria Math" panose="02040503050406030204" pitchFamily="18" charset="0"/>
                            </a:rPr>
                            <m:t>𝜃</m:t>
                          </m:r>
                        </m:sub>
                      </m:sSub>
                    </m:oMath>
                  </m:oMathPara>
                </a14:m>
                <a:endParaRPr lang="en-US" sz="2800" dirty="0"/>
              </a:p>
            </p:txBody>
          </p:sp>
        </mc:Choice>
        <mc:Fallback xmlns="">
          <p:sp>
            <p:nvSpPr>
              <p:cNvPr id="10" name="TextBox 9">
                <a:extLst>
                  <a:ext uri="{FF2B5EF4-FFF2-40B4-BE49-F238E27FC236}">
                    <a16:creationId xmlns:a16="http://schemas.microsoft.com/office/drawing/2014/main" id="{78B93B30-F682-B9FC-9C6C-97E0F4285375}"/>
                  </a:ext>
                </a:extLst>
              </p:cNvPr>
              <p:cNvSpPr txBox="1">
                <a:spLocks noRot="1" noChangeAspect="1" noMove="1" noResize="1" noEditPoints="1" noAdjustHandles="1" noChangeArrowheads="1" noChangeShapeType="1" noTextEdit="1"/>
              </p:cNvSpPr>
              <p:nvPr/>
            </p:nvSpPr>
            <p:spPr>
              <a:xfrm>
                <a:off x="8918326" y="3172927"/>
                <a:ext cx="1455420" cy="954107"/>
              </a:xfrm>
              <a:prstGeom prst="rect">
                <a:avLst/>
              </a:prstGeom>
              <a:blipFill>
                <a:blip r:embed="rId4"/>
                <a:stretch>
                  <a:fillRect l="-8787" t="-5732" r="-4603"/>
                </a:stretch>
              </a:blipFill>
            </p:spPr>
            <p:txBody>
              <a:bodyPr/>
              <a:lstStyle/>
              <a:p>
                <a:r>
                  <a:rPr lang="en-US">
                    <a:noFill/>
                  </a:rPr>
                  <a:t> </a:t>
                </a:r>
              </a:p>
            </p:txBody>
          </p:sp>
        </mc:Fallback>
      </mc:AlternateContent>
      <p:cxnSp>
        <p:nvCxnSpPr>
          <p:cNvPr id="12" name="Straight Arrow Connector 11">
            <a:extLst>
              <a:ext uri="{FF2B5EF4-FFF2-40B4-BE49-F238E27FC236}">
                <a16:creationId xmlns:a16="http://schemas.microsoft.com/office/drawing/2014/main" id="{8B0F3030-6A4E-F209-36E8-955E736A5129}"/>
              </a:ext>
            </a:extLst>
          </p:cNvPr>
          <p:cNvCxnSpPr/>
          <p:nvPr/>
        </p:nvCxnSpPr>
        <p:spPr>
          <a:xfrm flipV="1">
            <a:off x="4008120" y="1569721"/>
            <a:ext cx="0" cy="33985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463F2852-0A77-F2A1-63C0-59B6C94A86C8}"/>
              </a:ext>
            </a:extLst>
          </p:cNvPr>
          <p:cNvCxnSpPr/>
          <p:nvPr/>
        </p:nvCxnSpPr>
        <p:spPr>
          <a:xfrm flipV="1">
            <a:off x="3520440" y="4472940"/>
            <a:ext cx="4358640" cy="838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Flowchart: Connector 17">
            <a:extLst>
              <a:ext uri="{FF2B5EF4-FFF2-40B4-BE49-F238E27FC236}">
                <a16:creationId xmlns:a16="http://schemas.microsoft.com/office/drawing/2014/main" id="{32492E44-D80E-3182-B850-516853FBEC62}"/>
              </a:ext>
            </a:extLst>
          </p:cNvPr>
          <p:cNvSpPr/>
          <p:nvPr/>
        </p:nvSpPr>
        <p:spPr>
          <a:xfrm>
            <a:off x="4451379" y="3266911"/>
            <a:ext cx="671821" cy="644531"/>
          </a:xfrm>
          <a:prstGeom prst="flowChartConnector">
            <a:avLst/>
          </a:prstGeom>
          <a:gradFill flip="none" rotWithShape="1">
            <a:gsLst>
              <a:gs pos="0">
                <a:schemeClr val="accent2">
                  <a:lumMod val="40000"/>
                  <a:lumOff val="60000"/>
                </a:schemeClr>
              </a:gs>
              <a:gs pos="46000">
                <a:schemeClr val="accent2">
                  <a:lumMod val="95000"/>
                  <a:lumOff val="5000"/>
                </a:schemeClr>
              </a:gs>
              <a:gs pos="0">
                <a:schemeClr val="accent2">
                  <a:lumMod val="60000"/>
                </a:schemeClr>
              </a:gs>
            </a:gsLst>
            <a:path path="circle">
              <a:fillToRect l="50000" t="50000" r="50000" b="50000"/>
            </a:path>
            <a:tileRect/>
          </a:gradFill>
          <a:ln>
            <a:solidFill>
              <a:schemeClr val="bg1"/>
            </a:solidFill>
          </a:ln>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endParaRPr lang="en-US" dirty="0"/>
          </a:p>
        </p:txBody>
      </p:sp>
      <p:sp>
        <p:nvSpPr>
          <p:cNvPr id="19" name="Flowchart: Connector 18">
            <a:extLst>
              <a:ext uri="{FF2B5EF4-FFF2-40B4-BE49-F238E27FC236}">
                <a16:creationId xmlns:a16="http://schemas.microsoft.com/office/drawing/2014/main" id="{A8118D59-1758-52D9-B070-3F8F4572EB87}"/>
              </a:ext>
            </a:extLst>
          </p:cNvPr>
          <p:cNvSpPr/>
          <p:nvPr/>
        </p:nvSpPr>
        <p:spPr>
          <a:xfrm>
            <a:off x="6503771" y="2802142"/>
            <a:ext cx="570709" cy="543039"/>
          </a:xfrm>
          <a:prstGeom prst="flowChartConnector">
            <a:avLst/>
          </a:prstGeom>
          <a:gradFill flip="none" rotWithShape="1">
            <a:gsLst>
              <a:gs pos="71000">
                <a:schemeClr val="accent6">
                  <a:lumMod val="89000"/>
                </a:schemeClr>
              </a:gs>
              <a:gs pos="100000">
                <a:schemeClr val="accent6">
                  <a:lumMod val="89000"/>
                </a:schemeClr>
              </a:gs>
              <a:gs pos="33000">
                <a:schemeClr val="accent6">
                  <a:lumMod val="75000"/>
                </a:schemeClr>
              </a:gs>
              <a:gs pos="28000">
                <a:schemeClr val="accent6">
                  <a:lumMod val="70000"/>
                </a:schemeClr>
              </a:gs>
            </a:gsLst>
            <a:path path="circle">
              <a:fillToRect l="50000" t="50000" r="50000" b="50000"/>
            </a:path>
            <a:tileRect/>
          </a:gradFill>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en-US"/>
          </a:p>
        </p:txBody>
      </p:sp>
      <mc:AlternateContent xmlns:mc="http://schemas.openxmlformats.org/markup-compatibility/2006" xmlns:p14="http://schemas.microsoft.com/office/powerpoint/2010/main">
        <mc:Choice Requires="p14">
          <p:contentPart p14:bwMode="auto" r:id="rId5">
            <p14:nvContentPartPr>
              <p14:cNvPr id="32" name="Ink 31">
                <a:extLst>
                  <a:ext uri="{FF2B5EF4-FFF2-40B4-BE49-F238E27FC236}">
                    <a16:creationId xmlns:a16="http://schemas.microsoft.com/office/drawing/2014/main" id="{B364F081-757D-641B-F6AC-219B0EFA575B}"/>
                  </a:ext>
                </a:extLst>
              </p14:cNvPr>
              <p14:cNvContentPartPr/>
              <p14:nvPr/>
            </p14:nvContentPartPr>
            <p14:xfrm>
              <a:off x="7558860" y="6233040"/>
              <a:ext cx="360" cy="360"/>
            </p14:xfrm>
          </p:contentPart>
        </mc:Choice>
        <mc:Fallback xmlns="">
          <p:pic>
            <p:nvPicPr>
              <p:cNvPr id="32" name="Ink 31">
                <a:extLst>
                  <a:ext uri="{FF2B5EF4-FFF2-40B4-BE49-F238E27FC236}">
                    <a16:creationId xmlns:a16="http://schemas.microsoft.com/office/drawing/2014/main" id="{B364F081-757D-641B-F6AC-219B0EFA575B}"/>
                  </a:ext>
                </a:extLst>
              </p:cNvPr>
              <p:cNvPicPr/>
              <p:nvPr/>
            </p:nvPicPr>
            <p:blipFill>
              <a:blip r:embed="rId6"/>
              <a:stretch>
                <a:fillRect/>
              </a:stretch>
            </p:blipFill>
            <p:spPr>
              <a:xfrm>
                <a:off x="7552740" y="6226920"/>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37" name="Ink 36">
                <a:extLst>
                  <a:ext uri="{FF2B5EF4-FFF2-40B4-BE49-F238E27FC236}">
                    <a16:creationId xmlns:a16="http://schemas.microsoft.com/office/drawing/2014/main" id="{36DD505F-7483-B4B7-CC80-EF44FBD1E9CD}"/>
                  </a:ext>
                </a:extLst>
              </p14:cNvPr>
              <p14:cNvContentPartPr/>
              <p14:nvPr/>
            </p14:nvContentPartPr>
            <p14:xfrm>
              <a:off x="8496300" y="5486040"/>
              <a:ext cx="360" cy="1800"/>
            </p14:xfrm>
          </p:contentPart>
        </mc:Choice>
        <mc:Fallback xmlns="">
          <p:pic>
            <p:nvPicPr>
              <p:cNvPr id="37" name="Ink 36">
                <a:extLst>
                  <a:ext uri="{FF2B5EF4-FFF2-40B4-BE49-F238E27FC236}">
                    <a16:creationId xmlns:a16="http://schemas.microsoft.com/office/drawing/2014/main" id="{36DD505F-7483-B4B7-CC80-EF44FBD1E9CD}"/>
                  </a:ext>
                </a:extLst>
              </p:cNvPr>
              <p:cNvPicPr/>
              <p:nvPr/>
            </p:nvPicPr>
            <p:blipFill>
              <a:blip r:embed="rId8"/>
              <a:stretch>
                <a:fillRect/>
              </a:stretch>
            </p:blipFill>
            <p:spPr>
              <a:xfrm>
                <a:off x="8490180" y="5478390"/>
                <a:ext cx="12600" cy="1710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38" name="Ink 37">
                <a:extLst>
                  <a:ext uri="{FF2B5EF4-FFF2-40B4-BE49-F238E27FC236}">
                    <a16:creationId xmlns:a16="http://schemas.microsoft.com/office/drawing/2014/main" id="{F7786459-339E-4EC0-ACDB-6D1062C3DE9B}"/>
                  </a:ext>
                </a:extLst>
              </p14:cNvPr>
              <p14:cNvContentPartPr/>
              <p14:nvPr/>
            </p14:nvContentPartPr>
            <p14:xfrm>
              <a:off x="5562660" y="5311080"/>
              <a:ext cx="360" cy="360"/>
            </p14:xfrm>
          </p:contentPart>
        </mc:Choice>
        <mc:Fallback xmlns="">
          <p:pic>
            <p:nvPicPr>
              <p:cNvPr id="38" name="Ink 37">
                <a:extLst>
                  <a:ext uri="{FF2B5EF4-FFF2-40B4-BE49-F238E27FC236}">
                    <a16:creationId xmlns:a16="http://schemas.microsoft.com/office/drawing/2014/main" id="{F7786459-339E-4EC0-ACDB-6D1062C3DE9B}"/>
                  </a:ext>
                </a:extLst>
              </p:cNvPr>
              <p:cNvPicPr/>
              <p:nvPr/>
            </p:nvPicPr>
            <p:blipFill>
              <a:blip r:embed="rId6"/>
              <a:stretch>
                <a:fillRect/>
              </a:stretch>
            </p:blipFill>
            <p:spPr>
              <a:xfrm>
                <a:off x="5556540" y="5304960"/>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40" name="Ink 39">
                <a:extLst>
                  <a:ext uri="{FF2B5EF4-FFF2-40B4-BE49-F238E27FC236}">
                    <a16:creationId xmlns:a16="http://schemas.microsoft.com/office/drawing/2014/main" id="{9334E086-EFAD-283B-21DE-678843945F0B}"/>
                  </a:ext>
                </a:extLst>
              </p14:cNvPr>
              <p14:cNvContentPartPr/>
              <p14:nvPr/>
            </p14:nvContentPartPr>
            <p14:xfrm>
              <a:off x="6278700" y="5699880"/>
              <a:ext cx="360" cy="360"/>
            </p14:xfrm>
          </p:contentPart>
        </mc:Choice>
        <mc:Fallback xmlns="">
          <p:pic>
            <p:nvPicPr>
              <p:cNvPr id="40" name="Ink 39">
                <a:extLst>
                  <a:ext uri="{FF2B5EF4-FFF2-40B4-BE49-F238E27FC236}">
                    <a16:creationId xmlns:a16="http://schemas.microsoft.com/office/drawing/2014/main" id="{9334E086-EFAD-283B-21DE-678843945F0B}"/>
                  </a:ext>
                </a:extLst>
              </p:cNvPr>
              <p:cNvPicPr/>
              <p:nvPr/>
            </p:nvPicPr>
            <p:blipFill>
              <a:blip r:embed="rId6"/>
              <a:stretch>
                <a:fillRect/>
              </a:stretch>
            </p:blipFill>
            <p:spPr>
              <a:xfrm>
                <a:off x="6272580" y="5693760"/>
                <a:ext cx="12600" cy="12600"/>
              </a:xfrm>
              <a:prstGeom prst="rect">
                <a:avLst/>
              </a:prstGeom>
            </p:spPr>
          </p:pic>
        </mc:Fallback>
      </mc:AlternateContent>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1BF9DAD0-94A4-A0D8-86F7-92B72631ACA9}"/>
                  </a:ext>
                </a:extLst>
              </p:cNvPr>
              <p:cNvSpPr txBox="1"/>
              <p:nvPr/>
            </p:nvSpPr>
            <p:spPr>
              <a:xfrm>
                <a:off x="3947160" y="5207378"/>
                <a:ext cx="3725100" cy="461665"/>
              </a:xfrm>
              <a:prstGeom prst="rect">
                <a:avLst/>
              </a:prstGeom>
              <a:noFill/>
            </p:spPr>
            <p:txBody>
              <a:bodyPr wrap="square" rtlCol="0">
                <a:spAutoFit/>
              </a:bodyPr>
              <a:lstStyle/>
              <a:p>
                <a:pPr algn="ctr"/>
                <a:r>
                  <a:rPr lang="en-US" sz="2400" dirty="0"/>
                  <a:t>Latent space (</a:t>
                </a:r>
                <a14:m>
                  <m:oMath xmlns:m="http://schemas.openxmlformats.org/officeDocument/2006/math">
                    <m:r>
                      <a:rPr lang="en-US" sz="2400" i="1">
                        <a:latin typeface="Cambria Math" panose="02040503050406030204" pitchFamily="18" charset="0"/>
                      </a:rPr>
                      <m:t>𝑧</m:t>
                    </m:r>
                  </m:oMath>
                </a14:m>
                <a:r>
                  <a:rPr lang="en-US" sz="2400" dirty="0"/>
                  <a:t>)</a:t>
                </a:r>
              </a:p>
            </p:txBody>
          </p:sp>
        </mc:Choice>
        <mc:Fallback xmlns="">
          <p:sp>
            <p:nvSpPr>
              <p:cNvPr id="42" name="TextBox 41">
                <a:extLst>
                  <a:ext uri="{FF2B5EF4-FFF2-40B4-BE49-F238E27FC236}">
                    <a16:creationId xmlns:a16="http://schemas.microsoft.com/office/drawing/2014/main" id="{1BF9DAD0-94A4-A0D8-86F7-92B72631ACA9}"/>
                  </a:ext>
                </a:extLst>
              </p:cNvPr>
              <p:cNvSpPr txBox="1">
                <a:spLocks noRot="1" noChangeAspect="1" noMove="1" noResize="1" noEditPoints="1" noAdjustHandles="1" noChangeArrowheads="1" noChangeShapeType="1" noTextEdit="1"/>
              </p:cNvSpPr>
              <p:nvPr/>
            </p:nvSpPr>
            <p:spPr>
              <a:xfrm>
                <a:off x="3947160" y="5207378"/>
                <a:ext cx="3725100" cy="461665"/>
              </a:xfrm>
              <a:prstGeom prst="rect">
                <a:avLst/>
              </a:prstGeom>
              <a:blipFill>
                <a:blip r:embed="rId11"/>
                <a:stretch>
                  <a:fillRect t="-10526" b="-28947"/>
                </a:stretch>
              </a:blipFill>
            </p:spPr>
            <p:txBody>
              <a:bodyPr/>
              <a:lstStyle/>
              <a:p>
                <a:r>
                  <a:rPr lang="en-US">
                    <a:noFill/>
                  </a:rPr>
                  <a:t> </a:t>
                </a:r>
              </a:p>
            </p:txBody>
          </p:sp>
        </mc:Fallback>
      </mc:AlternateContent>
      <p:sp>
        <p:nvSpPr>
          <p:cNvPr id="48" name="Flowchart: Connector 47">
            <a:extLst>
              <a:ext uri="{FF2B5EF4-FFF2-40B4-BE49-F238E27FC236}">
                <a16:creationId xmlns:a16="http://schemas.microsoft.com/office/drawing/2014/main" id="{2677CBFB-5F07-FF6A-C4D0-D96AEBB857E3}"/>
              </a:ext>
            </a:extLst>
          </p:cNvPr>
          <p:cNvSpPr/>
          <p:nvPr/>
        </p:nvSpPr>
        <p:spPr>
          <a:xfrm>
            <a:off x="4584119" y="2073790"/>
            <a:ext cx="671827" cy="644532"/>
          </a:xfrm>
          <a:prstGeom prst="flowChartConnector">
            <a:avLst/>
          </a:prstGeom>
          <a:gradFill flip="none" rotWithShape="1">
            <a:gsLst>
              <a:gs pos="0">
                <a:schemeClr val="accent1">
                  <a:lumMod val="100000"/>
                </a:schemeClr>
              </a:gs>
              <a:gs pos="100000">
                <a:schemeClr val="accent1">
                  <a:tint val="44500"/>
                  <a:satMod val="160000"/>
                </a:schemeClr>
              </a:gs>
              <a:gs pos="43000">
                <a:schemeClr val="accent1">
                  <a:tint val="44500"/>
                  <a:satMod val="160000"/>
                </a:schemeClr>
              </a:gs>
            </a:gsLst>
            <a:path path="circle">
              <a:fillToRect l="50000" t="50000" r="50000" b="50000"/>
            </a:path>
            <a:tileRect/>
          </a:gradFill>
          <a:ln>
            <a:solidFill>
              <a:schemeClr val="bg1"/>
            </a:solid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p>
        </p:txBody>
      </p:sp>
      <p:pic>
        <p:nvPicPr>
          <p:cNvPr id="1026" name="Picture 2" descr="Normal Distributions. Hello everyone, I hope you're all well… | by Hamilton  Chang | Medium">
            <a:extLst>
              <a:ext uri="{FF2B5EF4-FFF2-40B4-BE49-F238E27FC236}">
                <a16:creationId xmlns:a16="http://schemas.microsoft.com/office/drawing/2014/main" id="{063AB743-9575-CB99-D5DC-2EC9E0C935A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07726" y="1197747"/>
            <a:ext cx="1354934" cy="751741"/>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Guide to cat behavior counseling | HumanePro by The Humane Society of the  United States">
            <a:extLst>
              <a:ext uri="{FF2B5EF4-FFF2-40B4-BE49-F238E27FC236}">
                <a16:creationId xmlns:a16="http://schemas.microsoft.com/office/drawing/2014/main" id="{BEC42B86-3E5B-E8ED-2A72-A4CB42A8B0A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202" y="2943342"/>
            <a:ext cx="1008026" cy="1524633"/>
          </a:xfrm>
          <a:prstGeom prst="rect">
            <a:avLst/>
          </a:prstGeom>
          <a:noFill/>
          <a:scene3d>
            <a:camera prst="isometricRightUp"/>
            <a:lightRig rig="threePt" dir="t"/>
          </a:scene3d>
          <a:extLst>
            <a:ext uri="{909E8E84-426E-40DD-AFC4-6F175D3DCCD1}">
              <a14:hiddenFill xmlns:a14="http://schemas.microsoft.com/office/drawing/2010/main">
                <a:solidFill>
                  <a:srgbClr val="FFFFFF"/>
                </a:solidFill>
              </a14:hiddenFill>
            </a:ext>
          </a:extLst>
        </p:spPr>
      </p:pic>
      <p:pic>
        <p:nvPicPr>
          <p:cNvPr id="8" name="Picture 2" descr="Guide to cat behavior counseling | HumanePro by The Humane Society of the  United States">
            <a:extLst>
              <a:ext uri="{FF2B5EF4-FFF2-40B4-BE49-F238E27FC236}">
                <a16:creationId xmlns:a16="http://schemas.microsoft.com/office/drawing/2014/main" id="{C5DF8C16-9ECE-3332-4128-530F0A08577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8126" y="2963307"/>
            <a:ext cx="1008026" cy="1524633"/>
          </a:xfrm>
          <a:prstGeom prst="rect">
            <a:avLst/>
          </a:prstGeom>
          <a:noFill/>
          <a:scene3d>
            <a:camera prst="isometricRightUp"/>
            <a:lightRig rig="threePt" dir="t"/>
          </a:scene3d>
          <a:extLst>
            <a:ext uri="{909E8E84-426E-40DD-AFC4-6F175D3DCCD1}">
              <a14:hiddenFill xmlns:a14="http://schemas.microsoft.com/office/drawing/2010/main">
                <a:solidFill>
                  <a:srgbClr val="FFFFFF"/>
                </a:solidFill>
              </a14:hiddenFill>
            </a:ext>
          </a:extLst>
        </p:spPr>
      </p:pic>
      <p:pic>
        <p:nvPicPr>
          <p:cNvPr id="11" name="Picture 2" descr="Guide to cat behavior counseling | HumanePro by The Humane Society of the  United States">
            <a:extLst>
              <a:ext uri="{FF2B5EF4-FFF2-40B4-BE49-F238E27FC236}">
                <a16:creationId xmlns:a16="http://schemas.microsoft.com/office/drawing/2014/main" id="{619FF2DB-6BD0-C008-5F1F-9756219D5CB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6145" y="3045756"/>
            <a:ext cx="1008026" cy="1524633"/>
          </a:xfrm>
          <a:prstGeom prst="rect">
            <a:avLst/>
          </a:prstGeom>
          <a:noFill/>
          <a:scene3d>
            <a:camera prst="isometricRightUp"/>
            <a:lightRig rig="threePt" dir="t"/>
          </a:scene3d>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CA75D33F-0B80-3500-0DC4-70714C24DEA4}"/>
                  </a:ext>
                </a:extLst>
              </p:cNvPr>
              <p:cNvSpPr txBox="1"/>
              <p:nvPr/>
            </p:nvSpPr>
            <p:spPr>
              <a:xfrm>
                <a:off x="18344" y="5253544"/>
                <a:ext cx="1623568" cy="369332"/>
              </a:xfrm>
              <a:prstGeom prst="rect">
                <a:avLst/>
              </a:prstGeom>
              <a:noFill/>
            </p:spPr>
            <p:txBody>
              <a:bodyPr wrap="square" rtlCol="0">
                <a:spAutoFit/>
              </a:bodyPr>
              <a:lstStyle/>
              <a:p>
                <a:r>
                  <a:rPr lang="en-US" dirty="0"/>
                  <a:t>Data space (</a:t>
                </a:r>
                <a14:m>
                  <m:oMath xmlns:m="http://schemas.openxmlformats.org/officeDocument/2006/math">
                    <m:r>
                      <a:rPr lang="en-US" b="0" i="1" smtClean="0">
                        <a:latin typeface="Cambria Math" panose="02040503050406030204" pitchFamily="18" charset="0"/>
                      </a:rPr>
                      <m:t>𝑥</m:t>
                    </m:r>
                  </m:oMath>
                </a14:m>
                <a:r>
                  <a:rPr lang="en-US" dirty="0"/>
                  <a:t>)</a:t>
                </a:r>
              </a:p>
            </p:txBody>
          </p:sp>
        </mc:Choice>
        <mc:Fallback xmlns="">
          <p:sp>
            <p:nvSpPr>
              <p:cNvPr id="3" name="TextBox 2">
                <a:extLst>
                  <a:ext uri="{FF2B5EF4-FFF2-40B4-BE49-F238E27FC236}">
                    <a16:creationId xmlns:a16="http://schemas.microsoft.com/office/drawing/2014/main" id="{CA75D33F-0B80-3500-0DC4-70714C24DEA4}"/>
                  </a:ext>
                </a:extLst>
              </p:cNvPr>
              <p:cNvSpPr txBox="1">
                <a:spLocks noRot="1" noChangeAspect="1" noMove="1" noResize="1" noEditPoints="1" noAdjustHandles="1" noChangeArrowheads="1" noChangeShapeType="1" noTextEdit="1"/>
              </p:cNvSpPr>
              <p:nvPr/>
            </p:nvSpPr>
            <p:spPr>
              <a:xfrm>
                <a:off x="18344" y="5253544"/>
                <a:ext cx="1623568" cy="369332"/>
              </a:xfrm>
              <a:prstGeom prst="rect">
                <a:avLst/>
              </a:prstGeom>
              <a:blipFill>
                <a:blip r:embed="rId14"/>
                <a:stretch>
                  <a:fillRect l="-3008" t="-10000" b="-26667"/>
                </a:stretch>
              </a:blipFill>
            </p:spPr>
            <p:txBody>
              <a:bodyPr/>
              <a:lstStyle/>
              <a:p>
                <a:r>
                  <a:rPr lang="en-US">
                    <a:noFill/>
                  </a:rPr>
                  <a:t> </a:t>
                </a:r>
              </a:p>
            </p:txBody>
          </p:sp>
        </mc:Fallback>
      </mc:AlternateContent>
    </p:spTree>
    <p:extLst>
      <p:ext uri="{BB962C8B-B14F-4D97-AF65-F5344CB8AC3E}">
        <p14:creationId xmlns:p14="http://schemas.microsoft.com/office/powerpoint/2010/main" val="29327928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7AA5BE-C174-4E37-07DE-BEAB6CE7936E}"/>
              </a:ext>
            </a:extLst>
          </p:cNvPr>
          <p:cNvSpPr>
            <a:spLocks noGrp="1"/>
          </p:cNvSpPr>
          <p:nvPr>
            <p:ph type="title"/>
          </p:nvPr>
        </p:nvSpPr>
        <p:spPr/>
        <p:txBody>
          <a:bodyPr/>
          <a:lstStyle/>
          <a:p>
            <a:r>
              <a:rPr lang="en-US" dirty="0">
                <a:solidFill>
                  <a:schemeClr val="accent1"/>
                </a:solidFill>
              </a:rPr>
              <a:t>Autoencoders (irregular latent space)</a:t>
            </a:r>
          </a:p>
        </p:txBody>
      </p:sp>
      <p:sp>
        <p:nvSpPr>
          <p:cNvPr id="5" name="Content Placeholder 4">
            <a:extLst>
              <a:ext uri="{FF2B5EF4-FFF2-40B4-BE49-F238E27FC236}">
                <a16:creationId xmlns:a16="http://schemas.microsoft.com/office/drawing/2014/main" id="{067029F3-6CB3-27D4-C8AD-E280C5890C1A}"/>
              </a:ext>
            </a:extLst>
          </p:cNvPr>
          <p:cNvSpPr>
            <a:spLocks noGrp="1"/>
          </p:cNvSpPr>
          <p:nvPr>
            <p:ph idx="1"/>
          </p:nvPr>
        </p:nvSpPr>
        <p:spPr/>
        <p:txBody>
          <a:bodyPr/>
          <a:lstStyle/>
          <a:p>
            <a:pPr marL="0" indent="0">
              <a:buNone/>
            </a:pPr>
            <a:r>
              <a:rPr lang="en-US" dirty="0"/>
              <a:t>It is natural Autoencoder have </a:t>
            </a:r>
            <a:r>
              <a:rPr lang="en-US" dirty="0">
                <a:solidFill>
                  <a:schemeClr val="accent1"/>
                </a:solidFill>
              </a:rPr>
              <a:t>irregular latent space </a:t>
            </a:r>
            <a:r>
              <a:rPr lang="en-US" dirty="0"/>
              <a:t>because we do </a:t>
            </a:r>
            <a:r>
              <a:rPr lang="en-US" dirty="0">
                <a:solidFill>
                  <a:schemeClr val="accent1"/>
                </a:solidFill>
              </a:rPr>
              <a:t>not</a:t>
            </a:r>
            <a:r>
              <a:rPr lang="en-US" dirty="0"/>
              <a:t> </a:t>
            </a:r>
            <a:r>
              <a:rPr lang="en-US" dirty="0">
                <a:solidFill>
                  <a:schemeClr val="accent1"/>
                </a:solidFill>
              </a:rPr>
              <a:t>enforce</a:t>
            </a:r>
            <a:r>
              <a:rPr lang="en-US" dirty="0"/>
              <a:t> latent space to be </a:t>
            </a:r>
            <a:r>
              <a:rPr lang="en-US" dirty="0">
                <a:solidFill>
                  <a:schemeClr val="accent1"/>
                </a:solidFill>
              </a:rPr>
              <a:t>regularized</a:t>
            </a:r>
            <a:r>
              <a:rPr lang="en-US" dirty="0"/>
              <a:t>.</a:t>
            </a:r>
          </a:p>
          <a:p>
            <a:pPr marL="0" indent="0">
              <a:buNone/>
            </a:pPr>
            <a:endParaRPr lang="en-US" dirty="0"/>
          </a:p>
          <a:p>
            <a:pPr marL="0" indent="0">
              <a:buNone/>
            </a:pPr>
            <a:r>
              <a:rPr lang="en-US" dirty="0"/>
              <a:t>Making latent space regularized has the following benefits:</a:t>
            </a:r>
          </a:p>
          <a:p>
            <a:pPr marL="0" indent="0">
              <a:buNone/>
            </a:pPr>
            <a:r>
              <a:rPr lang="en-US" dirty="0"/>
              <a:t>1- </a:t>
            </a:r>
            <a:r>
              <a:rPr lang="en-US" dirty="0">
                <a:solidFill>
                  <a:schemeClr val="accent1"/>
                </a:solidFill>
              </a:rPr>
              <a:t>Meaningful</a:t>
            </a:r>
            <a:r>
              <a:rPr lang="en-US" dirty="0"/>
              <a:t> latent space</a:t>
            </a:r>
          </a:p>
          <a:p>
            <a:pPr marL="0" indent="0">
              <a:buNone/>
            </a:pPr>
            <a:r>
              <a:rPr lang="en-US" dirty="0"/>
              <a:t>2- We can </a:t>
            </a:r>
            <a:r>
              <a:rPr lang="en-US" dirty="0">
                <a:solidFill>
                  <a:schemeClr val="accent1"/>
                </a:solidFill>
              </a:rPr>
              <a:t>generate</a:t>
            </a:r>
            <a:r>
              <a:rPr lang="en-US" dirty="0"/>
              <a:t> new data we using suitable </a:t>
            </a:r>
            <a:r>
              <a:rPr lang="en-US" dirty="0">
                <a:solidFill>
                  <a:schemeClr val="accent1"/>
                </a:solidFill>
              </a:rPr>
              <a:t>sampling method</a:t>
            </a:r>
            <a:r>
              <a:rPr lang="en-US" dirty="0"/>
              <a:t>.</a:t>
            </a:r>
          </a:p>
          <a:p>
            <a:pPr marL="0" indent="0">
              <a:buNone/>
            </a:pPr>
            <a:endParaRPr lang="en-US" dirty="0"/>
          </a:p>
          <a:p>
            <a:pPr marL="0" indent="0">
              <a:buNone/>
            </a:pPr>
            <a:r>
              <a:rPr lang="en-US" dirty="0"/>
              <a:t>This leads to a generative model called </a:t>
            </a:r>
            <a:r>
              <a:rPr lang="en-US" dirty="0">
                <a:solidFill>
                  <a:schemeClr val="accent1"/>
                </a:solidFill>
              </a:rPr>
              <a:t>Variational autoencoder. </a:t>
            </a:r>
          </a:p>
        </p:txBody>
      </p:sp>
      <p:sp>
        <p:nvSpPr>
          <p:cNvPr id="4" name="Slide Number Placeholder 3">
            <a:extLst>
              <a:ext uri="{FF2B5EF4-FFF2-40B4-BE49-F238E27FC236}">
                <a16:creationId xmlns:a16="http://schemas.microsoft.com/office/drawing/2014/main" id="{E5FB6DFA-D419-538B-59AB-2FDDDE313EEF}"/>
              </a:ext>
            </a:extLst>
          </p:cNvPr>
          <p:cNvSpPr>
            <a:spLocks noGrp="1"/>
          </p:cNvSpPr>
          <p:nvPr>
            <p:ph type="sldNum" sz="quarter" idx="12"/>
          </p:nvPr>
        </p:nvSpPr>
        <p:spPr/>
        <p:txBody>
          <a:bodyPr/>
          <a:lstStyle/>
          <a:p>
            <a:fld id="{3DAEAE60-75C4-48E9-91BF-D40A5DA4F038}" type="slidenum">
              <a:rPr lang="en-US" smtClean="0"/>
              <a:pPr/>
              <a:t>6</a:t>
            </a:fld>
            <a:endParaRPr lang="en-US" dirty="0"/>
          </a:p>
        </p:txBody>
      </p:sp>
    </p:spTree>
    <p:extLst>
      <p:ext uri="{BB962C8B-B14F-4D97-AF65-F5344CB8AC3E}">
        <p14:creationId xmlns:p14="http://schemas.microsoft.com/office/powerpoint/2010/main" val="38184405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5033517-401A-9586-C96E-B9BFCFB5CAA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F166F0C-EC97-E2D5-6D1D-6A99E8328062}"/>
              </a:ext>
            </a:extLst>
          </p:cNvPr>
          <p:cNvSpPr>
            <a:spLocks noGrp="1"/>
          </p:cNvSpPr>
          <p:nvPr>
            <p:ph type="title"/>
          </p:nvPr>
        </p:nvSpPr>
        <p:spPr>
          <a:xfrm>
            <a:off x="41068" y="68244"/>
            <a:ext cx="10515600" cy="1325563"/>
          </a:xfrm>
        </p:spPr>
        <p:txBody>
          <a:bodyPr/>
          <a:lstStyle/>
          <a:p>
            <a:r>
              <a:rPr lang="en-US" dirty="0">
                <a:solidFill>
                  <a:schemeClr val="accent1"/>
                </a:solidFill>
              </a:rPr>
              <a:t>Variational autoencoder</a:t>
            </a:r>
          </a:p>
        </p:txBody>
      </p:sp>
      <p:pic>
        <p:nvPicPr>
          <p:cNvPr id="9" name="Content Placeholder 8">
            <a:extLst>
              <a:ext uri="{FF2B5EF4-FFF2-40B4-BE49-F238E27FC236}">
                <a16:creationId xmlns:a16="http://schemas.microsoft.com/office/drawing/2014/main" id="{D9692CFE-3C09-5D29-61D2-333C4EAD8ACD}"/>
              </a:ext>
            </a:extLst>
          </p:cNvPr>
          <p:cNvPicPr>
            <a:picLocks noGrp="1" noChangeAspect="1"/>
          </p:cNvPicPr>
          <p:nvPr>
            <p:ph idx="1"/>
          </p:nvPr>
        </p:nvPicPr>
        <p:blipFill>
          <a:blip r:embed="rId3"/>
          <a:stretch>
            <a:fillRect/>
          </a:stretch>
        </p:blipFill>
        <p:spPr>
          <a:xfrm rot="10800000">
            <a:off x="9328179" y="2160917"/>
            <a:ext cx="2365453" cy="2658086"/>
          </a:xfrm>
          <a:prstGeom prst="rect">
            <a:avLst/>
          </a:prstGeom>
        </p:spPr>
      </p:pic>
      <p:sp>
        <p:nvSpPr>
          <p:cNvPr id="4" name="Slide Number Placeholder 3">
            <a:extLst>
              <a:ext uri="{FF2B5EF4-FFF2-40B4-BE49-F238E27FC236}">
                <a16:creationId xmlns:a16="http://schemas.microsoft.com/office/drawing/2014/main" id="{AAF01CC3-2AFF-6459-50C6-2692AD7ED79C}"/>
              </a:ext>
            </a:extLst>
          </p:cNvPr>
          <p:cNvSpPr>
            <a:spLocks noGrp="1"/>
          </p:cNvSpPr>
          <p:nvPr>
            <p:ph type="sldNum" sz="quarter" idx="12"/>
          </p:nvPr>
        </p:nvSpPr>
        <p:spPr/>
        <p:txBody>
          <a:bodyPr/>
          <a:lstStyle/>
          <a:p>
            <a:fld id="{3DAEAE60-75C4-48E9-91BF-D40A5DA4F038}" type="slidenum">
              <a:rPr lang="en-US" smtClean="0"/>
              <a:pPr/>
              <a:t>7</a:t>
            </a:fld>
            <a:endParaRPr lang="en-US" dirty="0"/>
          </a:p>
        </p:txBody>
      </p:sp>
      <p:sp>
        <p:nvSpPr>
          <p:cNvPr id="5" name="Trapezoid 4">
            <a:extLst>
              <a:ext uri="{FF2B5EF4-FFF2-40B4-BE49-F238E27FC236}">
                <a16:creationId xmlns:a16="http://schemas.microsoft.com/office/drawing/2014/main" id="{53627EBE-AE8F-D0F0-B022-3FB646B6F4FE}"/>
              </a:ext>
            </a:extLst>
          </p:cNvPr>
          <p:cNvSpPr/>
          <p:nvPr/>
        </p:nvSpPr>
        <p:spPr>
          <a:xfrm rot="5400000">
            <a:off x="1090046" y="2472692"/>
            <a:ext cx="2636520" cy="2354579"/>
          </a:xfrm>
          <a:prstGeom prst="trapezoid">
            <a:avLst>
              <a:gd name="adj" fmla="val 34385"/>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480C5290-0592-539F-7623-3BAA759CF70C}"/>
                  </a:ext>
                </a:extLst>
              </p:cNvPr>
              <p:cNvSpPr txBox="1"/>
              <p:nvPr/>
            </p:nvSpPr>
            <p:spPr>
              <a:xfrm>
                <a:off x="1613316" y="3229365"/>
                <a:ext cx="1455420" cy="992516"/>
              </a:xfrm>
              <a:prstGeom prst="rect">
                <a:avLst/>
              </a:prstGeom>
              <a:noFill/>
            </p:spPr>
            <p:txBody>
              <a:bodyPr wrap="square" rtlCol="0">
                <a:spAutoFit/>
              </a:bodyPr>
              <a:lstStyle/>
              <a:p>
                <a:r>
                  <a:rPr lang="en-US" sz="2800" dirty="0"/>
                  <a:t>Encoder</a:t>
                </a:r>
              </a:p>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𝑞</m:t>
                          </m:r>
                        </m:e>
                        <m:sub>
                          <m:r>
                            <a:rPr lang="en-US" sz="2800" b="0" i="1" smtClean="0">
                              <a:latin typeface="Cambria Math" panose="02040503050406030204" pitchFamily="18" charset="0"/>
                              <a:ea typeface="Cambria Math" panose="02040503050406030204" pitchFamily="18" charset="0"/>
                            </a:rPr>
                            <m:t>𝜙</m:t>
                          </m:r>
                          <m:r>
                            <a:rPr lang="en-US" sz="2800" b="0" i="1" smtClean="0">
                              <a:latin typeface="Cambria Math" panose="02040503050406030204" pitchFamily="18" charset="0"/>
                              <a:ea typeface="Cambria Math" panose="02040503050406030204" pitchFamily="18" charset="0"/>
                            </a:rPr>
                            <m:t> </m:t>
                          </m:r>
                        </m:sub>
                      </m:sSub>
                    </m:oMath>
                  </m:oMathPara>
                </a14:m>
                <a:endParaRPr lang="en-US" sz="2800" dirty="0"/>
              </a:p>
            </p:txBody>
          </p:sp>
        </mc:Choice>
        <mc:Fallback xmlns="">
          <p:sp>
            <p:nvSpPr>
              <p:cNvPr id="6" name="TextBox 5">
                <a:extLst>
                  <a:ext uri="{FF2B5EF4-FFF2-40B4-BE49-F238E27FC236}">
                    <a16:creationId xmlns:a16="http://schemas.microsoft.com/office/drawing/2014/main" id="{480C5290-0592-539F-7623-3BAA759CF70C}"/>
                  </a:ext>
                </a:extLst>
              </p:cNvPr>
              <p:cNvSpPr txBox="1">
                <a:spLocks noRot="1" noChangeAspect="1" noMove="1" noResize="1" noEditPoints="1" noAdjustHandles="1" noChangeArrowheads="1" noChangeShapeType="1" noTextEdit="1"/>
              </p:cNvSpPr>
              <p:nvPr/>
            </p:nvSpPr>
            <p:spPr>
              <a:xfrm>
                <a:off x="1613316" y="3229365"/>
                <a:ext cx="1455420" cy="992516"/>
              </a:xfrm>
              <a:prstGeom prst="rect">
                <a:avLst/>
              </a:prstGeom>
              <a:blipFill>
                <a:blip r:embed="rId4"/>
                <a:stretch>
                  <a:fillRect l="-8824" t="-6135" r="-210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7DB3775D-6FC9-D606-A772-706453BFED22}"/>
                  </a:ext>
                </a:extLst>
              </p:cNvPr>
              <p:cNvSpPr txBox="1"/>
              <p:nvPr/>
            </p:nvSpPr>
            <p:spPr>
              <a:xfrm>
                <a:off x="9850974" y="3142447"/>
                <a:ext cx="1455420" cy="954107"/>
              </a:xfrm>
              <a:prstGeom prst="rect">
                <a:avLst/>
              </a:prstGeom>
              <a:noFill/>
            </p:spPr>
            <p:txBody>
              <a:bodyPr wrap="square" rtlCol="0">
                <a:spAutoFit/>
              </a:bodyPr>
              <a:lstStyle/>
              <a:p>
                <a:r>
                  <a:rPr lang="en-US" sz="2800" dirty="0"/>
                  <a:t>Decoder</a:t>
                </a:r>
              </a:p>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𝑝</m:t>
                          </m:r>
                        </m:e>
                        <m:sub>
                          <m:r>
                            <a:rPr lang="en-US" sz="2800" b="0" i="1" smtClean="0">
                              <a:latin typeface="Cambria Math" panose="02040503050406030204" pitchFamily="18" charset="0"/>
                              <a:ea typeface="Cambria Math" panose="02040503050406030204" pitchFamily="18" charset="0"/>
                            </a:rPr>
                            <m:t>𝜃</m:t>
                          </m:r>
                        </m:sub>
                      </m:sSub>
                    </m:oMath>
                  </m:oMathPara>
                </a14:m>
                <a:endParaRPr lang="en-US" sz="2800" dirty="0"/>
              </a:p>
            </p:txBody>
          </p:sp>
        </mc:Choice>
        <mc:Fallback xmlns="">
          <p:sp>
            <p:nvSpPr>
              <p:cNvPr id="10" name="TextBox 9">
                <a:extLst>
                  <a:ext uri="{FF2B5EF4-FFF2-40B4-BE49-F238E27FC236}">
                    <a16:creationId xmlns:a16="http://schemas.microsoft.com/office/drawing/2014/main" id="{7DB3775D-6FC9-D606-A772-706453BFED22}"/>
                  </a:ext>
                </a:extLst>
              </p:cNvPr>
              <p:cNvSpPr txBox="1">
                <a:spLocks noRot="1" noChangeAspect="1" noMove="1" noResize="1" noEditPoints="1" noAdjustHandles="1" noChangeArrowheads="1" noChangeShapeType="1" noTextEdit="1"/>
              </p:cNvSpPr>
              <p:nvPr/>
            </p:nvSpPr>
            <p:spPr>
              <a:xfrm>
                <a:off x="9850974" y="3142447"/>
                <a:ext cx="1455420" cy="954107"/>
              </a:xfrm>
              <a:prstGeom prst="rect">
                <a:avLst/>
              </a:prstGeom>
              <a:blipFill>
                <a:blip r:embed="rId5"/>
                <a:stretch>
                  <a:fillRect l="-8787" t="-5732" r="-4603"/>
                </a:stretch>
              </a:blipFill>
            </p:spPr>
            <p:txBody>
              <a:bodyPr/>
              <a:lstStyle/>
              <a:p>
                <a:r>
                  <a:rPr lang="en-US">
                    <a:noFill/>
                  </a:rPr>
                  <a:t> </a:t>
                </a:r>
              </a:p>
            </p:txBody>
          </p:sp>
        </mc:Fallback>
      </mc:AlternateContent>
      <p:cxnSp>
        <p:nvCxnSpPr>
          <p:cNvPr id="12" name="Straight Arrow Connector 11">
            <a:extLst>
              <a:ext uri="{FF2B5EF4-FFF2-40B4-BE49-F238E27FC236}">
                <a16:creationId xmlns:a16="http://schemas.microsoft.com/office/drawing/2014/main" id="{1035450E-8D89-4BFE-23D9-AB3159D55209}"/>
              </a:ext>
            </a:extLst>
          </p:cNvPr>
          <p:cNvCxnSpPr/>
          <p:nvPr/>
        </p:nvCxnSpPr>
        <p:spPr>
          <a:xfrm flipV="1">
            <a:off x="5074920" y="1920241"/>
            <a:ext cx="0" cy="33985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D452F33B-66C3-1E0B-413F-1A77FFE92DCF}"/>
              </a:ext>
            </a:extLst>
          </p:cNvPr>
          <p:cNvCxnSpPr/>
          <p:nvPr/>
        </p:nvCxnSpPr>
        <p:spPr>
          <a:xfrm flipV="1">
            <a:off x="4587240" y="4823460"/>
            <a:ext cx="4358640" cy="838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Flowchart: Connector 16">
            <a:extLst>
              <a:ext uri="{FF2B5EF4-FFF2-40B4-BE49-F238E27FC236}">
                <a16:creationId xmlns:a16="http://schemas.microsoft.com/office/drawing/2014/main" id="{3CB9C658-5DA0-575B-16D8-7AA9EED999B8}"/>
              </a:ext>
            </a:extLst>
          </p:cNvPr>
          <p:cNvSpPr/>
          <p:nvPr/>
        </p:nvSpPr>
        <p:spPr>
          <a:xfrm>
            <a:off x="5649688" y="2491740"/>
            <a:ext cx="139330" cy="152400"/>
          </a:xfrm>
          <a:prstGeom prst="flowChartConnector">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Flowchart: Connector 17">
            <a:extLst>
              <a:ext uri="{FF2B5EF4-FFF2-40B4-BE49-F238E27FC236}">
                <a16:creationId xmlns:a16="http://schemas.microsoft.com/office/drawing/2014/main" id="{4FB22C65-47E9-B2AE-D865-0AAEDEB473B4}"/>
              </a:ext>
            </a:extLst>
          </p:cNvPr>
          <p:cNvSpPr/>
          <p:nvPr/>
        </p:nvSpPr>
        <p:spPr>
          <a:xfrm>
            <a:off x="5316383" y="3779520"/>
            <a:ext cx="139330" cy="152400"/>
          </a:xfrm>
          <a:prstGeom prst="flowChartConnector">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9" name="Flowchart: Connector 18">
            <a:extLst>
              <a:ext uri="{FF2B5EF4-FFF2-40B4-BE49-F238E27FC236}">
                <a16:creationId xmlns:a16="http://schemas.microsoft.com/office/drawing/2014/main" id="{2F849945-CB76-7A5E-FB53-F65608308884}"/>
              </a:ext>
            </a:extLst>
          </p:cNvPr>
          <p:cNvSpPr/>
          <p:nvPr/>
        </p:nvSpPr>
        <p:spPr>
          <a:xfrm>
            <a:off x="7040846" y="3207146"/>
            <a:ext cx="139330" cy="152400"/>
          </a:xfrm>
          <a:prstGeom prst="flowChartConnector">
            <a:avLst/>
          </a:prstGeom>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en-US"/>
          </a:p>
        </p:txBody>
      </p:sp>
      <mc:AlternateContent xmlns:mc="http://schemas.openxmlformats.org/markup-compatibility/2006" xmlns:p14="http://schemas.microsoft.com/office/powerpoint/2010/main">
        <mc:Choice Requires="p14">
          <p:contentPart p14:bwMode="auto" r:id="rId6">
            <p14:nvContentPartPr>
              <p14:cNvPr id="32" name="Ink 31">
                <a:extLst>
                  <a:ext uri="{FF2B5EF4-FFF2-40B4-BE49-F238E27FC236}">
                    <a16:creationId xmlns:a16="http://schemas.microsoft.com/office/drawing/2014/main" id="{B4AF58E3-2B42-042F-E56D-90F54B13627A}"/>
                  </a:ext>
                </a:extLst>
              </p14:cNvPr>
              <p14:cNvContentPartPr/>
              <p14:nvPr/>
            </p14:nvContentPartPr>
            <p14:xfrm>
              <a:off x="7863660" y="6233040"/>
              <a:ext cx="360" cy="360"/>
            </p14:xfrm>
          </p:contentPart>
        </mc:Choice>
        <mc:Fallback xmlns="">
          <p:pic>
            <p:nvPicPr>
              <p:cNvPr id="32" name="Ink 31">
                <a:extLst>
                  <a:ext uri="{FF2B5EF4-FFF2-40B4-BE49-F238E27FC236}">
                    <a16:creationId xmlns:a16="http://schemas.microsoft.com/office/drawing/2014/main" id="{B4AF58E3-2B42-042F-E56D-90F54B13627A}"/>
                  </a:ext>
                </a:extLst>
              </p:cNvPr>
              <p:cNvPicPr/>
              <p:nvPr/>
            </p:nvPicPr>
            <p:blipFill>
              <a:blip r:embed="rId7"/>
              <a:stretch>
                <a:fillRect/>
              </a:stretch>
            </p:blipFill>
            <p:spPr>
              <a:xfrm>
                <a:off x="7857540" y="6226920"/>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37" name="Ink 36">
                <a:extLst>
                  <a:ext uri="{FF2B5EF4-FFF2-40B4-BE49-F238E27FC236}">
                    <a16:creationId xmlns:a16="http://schemas.microsoft.com/office/drawing/2014/main" id="{7045F7AA-AA66-A6A7-17AE-A09186557AB8}"/>
                  </a:ext>
                </a:extLst>
              </p14:cNvPr>
              <p14:cNvContentPartPr/>
              <p14:nvPr/>
            </p14:nvContentPartPr>
            <p14:xfrm>
              <a:off x="9563100" y="5836560"/>
              <a:ext cx="360" cy="1800"/>
            </p14:xfrm>
          </p:contentPart>
        </mc:Choice>
        <mc:Fallback xmlns="">
          <p:pic>
            <p:nvPicPr>
              <p:cNvPr id="37" name="Ink 36">
                <a:extLst>
                  <a:ext uri="{FF2B5EF4-FFF2-40B4-BE49-F238E27FC236}">
                    <a16:creationId xmlns:a16="http://schemas.microsoft.com/office/drawing/2014/main" id="{7045F7AA-AA66-A6A7-17AE-A09186557AB8}"/>
                  </a:ext>
                </a:extLst>
              </p:cNvPr>
              <p:cNvPicPr/>
              <p:nvPr/>
            </p:nvPicPr>
            <p:blipFill>
              <a:blip r:embed="rId9"/>
              <a:stretch>
                <a:fillRect/>
              </a:stretch>
            </p:blipFill>
            <p:spPr>
              <a:xfrm>
                <a:off x="9556980" y="5830440"/>
                <a:ext cx="12600" cy="140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38" name="Ink 37">
                <a:extLst>
                  <a:ext uri="{FF2B5EF4-FFF2-40B4-BE49-F238E27FC236}">
                    <a16:creationId xmlns:a16="http://schemas.microsoft.com/office/drawing/2014/main" id="{D0A9F50C-582A-17A4-0130-3119A0D3443A}"/>
                  </a:ext>
                </a:extLst>
              </p14:cNvPr>
              <p14:cNvContentPartPr/>
              <p14:nvPr/>
            </p14:nvContentPartPr>
            <p14:xfrm>
              <a:off x="6629460" y="5661600"/>
              <a:ext cx="360" cy="360"/>
            </p14:xfrm>
          </p:contentPart>
        </mc:Choice>
        <mc:Fallback xmlns="">
          <p:pic>
            <p:nvPicPr>
              <p:cNvPr id="38" name="Ink 37">
                <a:extLst>
                  <a:ext uri="{FF2B5EF4-FFF2-40B4-BE49-F238E27FC236}">
                    <a16:creationId xmlns:a16="http://schemas.microsoft.com/office/drawing/2014/main" id="{D0A9F50C-582A-17A4-0130-3119A0D3443A}"/>
                  </a:ext>
                </a:extLst>
              </p:cNvPr>
              <p:cNvPicPr/>
              <p:nvPr/>
            </p:nvPicPr>
            <p:blipFill>
              <a:blip r:embed="rId7"/>
              <a:stretch>
                <a:fillRect/>
              </a:stretch>
            </p:blipFill>
            <p:spPr>
              <a:xfrm>
                <a:off x="6623340" y="5655480"/>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40" name="Ink 39">
                <a:extLst>
                  <a:ext uri="{FF2B5EF4-FFF2-40B4-BE49-F238E27FC236}">
                    <a16:creationId xmlns:a16="http://schemas.microsoft.com/office/drawing/2014/main" id="{0ADAE8DF-51C7-FC58-9DCD-0083D8F6E013}"/>
                  </a:ext>
                </a:extLst>
              </p14:cNvPr>
              <p14:cNvContentPartPr/>
              <p14:nvPr/>
            </p14:nvContentPartPr>
            <p14:xfrm>
              <a:off x="6583500" y="5699880"/>
              <a:ext cx="360" cy="360"/>
            </p14:xfrm>
          </p:contentPart>
        </mc:Choice>
        <mc:Fallback xmlns="">
          <p:pic>
            <p:nvPicPr>
              <p:cNvPr id="40" name="Ink 39">
                <a:extLst>
                  <a:ext uri="{FF2B5EF4-FFF2-40B4-BE49-F238E27FC236}">
                    <a16:creationId xmlns:a16="http://schemas.microsoft.com/office/drawing/2014/main" id="{0ADAE8DF-51C7-FC58-9DCD-0083D8F6E013}"/>
                  </a:ext>
                </a:extLst>
              </p:cNvPr>
              <p:cNvPicPr/>
              <p:nvPr/>
            </p:nvPicPr>
            <p:blipFill>
              <a:blip r:embed="rId7"/>
              <a:stretch>
                <a:fillRect/>
              </a:stretch>
            </p:blipFill>
            <p:spPr>
              <a:xfrm>
                <a:off x="6577380" y="5693760"/>
                <a:ext cx="12600" cy="12600"/>
              </a:xfrm>
              <a:prstGeom prst="rect">
                <a:avLst/>
              </a:prstGeom>
            </p:spPr>
          </p:pic>
        </mc:Fallback>
      </mc:AlternateContent>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7B4292F7-7283-97A9-6D63-34D2A739BA6A}"/>
                  </a:ext>
                </a:extLst>
              </p:cNvPr>
              <p:cNvSpPr txBox="1"/>
              <p:nvPr/>
            </p:nvSpPr>
            <p:spPr>
              <a:xfrm>
                <a:off x="5013960" y="5557898"/>
                <a:ext cx="3725100" cy="461665"/>
              </a:xfrm>
              <a:prstGeom prst="rect">
                <a:avLst/>
              </a:prstGeom>
              <a:noFill/>
            </p:spPr>
            <p:txBody>
              <a:bodyPr wrap="square" rtlCol="0">
                <a:spAutoFit/>
              </a:bodyPr>
              <a:lstStyle/>
              <a:p>
                <a:pPr algn="ctr"/>
                <a:r>
                  <a:rPr lang="en-US" sz="2400" dirty="0"/>
                  <a:t>Latent space (</a:t>
                </a:r>
                <a14:m>
                  <m:oMath xmlns:m="http://schemas.openxmlformats.org/officeDocument/2006/math">
                    <m:r>
                      <a:rPr lang="en-US" sz="2400" i="1">
                        <a:latin typeface="Cambria Math" panose="02040503050406030204" pitchFamily="18" charset="0"/>
                      </a:rPr>
                      <m:t>𝑧</m:t>
                    </m:r>
                  </m:oMath>
                </a14:m>
                <a:r>
                  <a:rPr lang="en-US" sz="2400" dirty="0"/>
                  <a:t>)</a:t>
                </a:r>
              </a:p>
            </p:txBody>
          </p:sp>
        </mc:Choice>
        <mc:Fallback xmlns="">
          <p:sp>
            <p:nvSpPr>
              <p:cNvPr id="42" name="TextBox 41">
                <a:extLst>
                  <a:ext uri="{FF2B5EF4-FFF2-40B4-BE49-F238E27FC236}">
                    <a16:creationId xmlns:a16="http://schemas.microsoft.com/office/drawing/2014/main" id="{7B4292F7-7283-97A9-6D63-34D2A739BA6A}"/>
                  </a:ext>
                </a:extLst>
              </p:cNvPr>
              <p:cNvSpPr txBox="1">
                <a:spLocks noRot="1" noChangeAspect="1" noMove="1" noResize="1" noEditPoints="1" noAdjustHandles="1" noChangeArrowheads="1" noChangeShapeType="1" noTextEdit="1"/>
              </p:cNvSpPr>
              <p:nvPr/>
            </p:nvSpPr>
            <p:spPr>
              <a:xfrm>
                <a:off x="5013960" y="5557898"/>
                <a:ext cx="3725100" cy="461665"/>
              </a:xfrm>
              <a:prstGeom prst="rect">
                <a:avLst/>
              </a:prstGeom>
              <a:blipFill>
                <a:blip r:embed="rId12"/>
                <a:stretch>
                  <a:fillRect t="-10667" b="-30667"/>
                </a:stretch>
              </a:blipFill>
            </p:spPr>
            <p:txBody>
              <a:bodyPr/>
              <a:lstStyle/>
              <a:p>
                <a:r>
                  <a:rPr lang="en-US">
                    <a:noFill/>
                  </a:rPr>
                  <a:t> </a:t>
                </a:r>
              </a:p>
            </p:txBody>
          </p:sp>
        </mc:Fallback>
      </mc:AlternateContent>
      <p:pic>
        <p:nvPicPr>
          <p:cNvPr id="3074" name="Picture 2" descr="Guide to cat behavior counseling | HumanePro by The Humane Society of the  United States">
            <a:extLst>
              <a:ext uri="{FF2B5EF4-FFF2-40B4-BE49-F238E27FC236}">
                <a16:creationId xmlns:a16="http://schemas.microsoft.com/office/drawing/2014/main" id="{D51175D4-FFD9-02F5-A42F-FBA8003BFB4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9356" y="2943342"/>
            <a:ext cx="1008026" cy="1524633"/>
          </a:xfrm>
          <a:prstGeom prst="rect">
            <a:avLst/>
          </a:prstGeom>
          <a:noFill/>
          <a:scene3d>
            <a:camera prst="isometricRightUp"/>
            <a:lightRig rig="threePt" dir="t"/>
          </a:scene3d>
          <a:extLst>
            <a:ext uri="{909E8E84-426E-40DD-AFC4-6F175D3DCCD1}">
              <a14:hiddenFill xmlns:a14="http://schemas.microsoft.com/office/drawing/2010/main">
                <a:solidFill>
                  <a:srgbClr val="FFFFFF"/>
                </a:solidFill>
              </a14:hiddenFill>
            </a:ext>
          </a:extLst>
        </p:spPr>
      </p:pic>
      <p:pic>
        <p:nvPicPr>
          <p:cNvPr id="60" name="Picture 2" descr="Guide to cat behavior counseling | HumanePro by The Humane Society of the  United States">
            <a:extLst>
              <a:ext uri="{FF2B5EF4-FFF2-40B4-BE49-F238E27FC236}">
                <a16:creationId xmlns:a16="http://schemas.microsoft.com/office/drawing/2014/main" id="{5997EBEB-D296-C70F-4DC1-3C472ED6786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972" y="2963307"/>
            <a:ext cx="1008026" cy="1524633"/>
          </a:xfrm>
          <a:prstGeom prst="rect">
            <a:avLst/>
          </a:prstGeom>
          <a:noFill/>
          <a:scene3d>
            <a:camera prst="isometricRightUp"/>
            <a:lightRig rig="threePt" dir="t"/>
          </a:scene3d>
          <a:extLst>
            <a:ext uri="{909E8E84-426E-40DD-AFC4-6F175D3DCCD1}">
              <a14:hiddenFill xmlns:a14="http://schemas.microsoft.com/office/drawing/2010/main">
                <a:solidFill>
                  <a:srgbClr val="FFFFFF"/>
                </a:solidFill>
              </a14:hiddenFill>
            </a:ext>
          </a:extLst>
        </p:spPr>
      </p:pic>
      <p:pic>
        <p:nvPicPr>
          <p:cNvPr id="61" name="Picture 2" descr="Guide to cat behavior counseling | HumanePro by The Humane Society of the  United States">
            <a:extLst>
              <a:ext uri="{FF2B5EF4-FFF2-40B4-BE49-F238E27FC236}">
                <a16:creationId xmlns:a16="http://schemas.microsoft.com/office/drawing/2014/main" id="{C53D7ADC-B0B1-B8B8-8646-D8294AA589D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2991" y="3045756"/>
            <a:ext cx="1008026" cy="1524633"/>
          </a:xfrm>
          <a:prstGeom prst="rect">
            <a:avLst/>
          </a:prstGeom>
          <a:noFill/>
          <a:scene3d>
            <a:camera prst="isometricRightUp"/>
            <a:lightRig rig="threePt" dir="t"/>
          </a:scene3d>
          <a:extLst>
            <a:ext uri="{909E8E84-426E-40DD-AFC4-6F175D3DCCD1}">
              <a14:hiddenFill xmlns:a14="http://schemas.microsoft.com/office/drawing/2010/main">
                <a:solidFill>
                  <a:srgbClr val="FFFFFF"/>
                </a:solidFill>
              </a14:hiddenFill>
            </a:ext>
          </a:extLst>
        </p:spPr>
      </p:pic>
      <p:cxnSp>
        <p:nvCxnSpPr>
          <p:cNvPr id="11" name="Straight Connector 10">
            <a:extLst>
              <a:ext uri="{FF2B5EF4-FFF2-40B4-BE49-F238E27FC236}">
                <a16:creationId xmlns:a16="http://schemas.microsoft.com/office/drawing/2014/main" id="{41E5E3FE-A91B-2327-E4A2-74056746E23D}"/>
              </a:ext>
            </a:extLst>
          </p:cNvPr>
          <p:cNvCxnSpPr>
            <a:cxnSpLocks/>
          </p:cNvCxnSpPr>
          <p:nvPr/>
        </p:nvCxnSpPr>
        <p:spPr>
          <a:xfrm>
            <a:off x="3573780" y="3641486"/>
            <a:ext cx="219282" cy="8495"/>
          </a:xfrm>
          <a:prstGeom prst="line">
            <a:avLst/>
          </a:prstGeom>
        </p:spPr>
        <p:style>
          <a:lnRef idx="2">
            <a:schemeClr val="dk1"/>
          </a:lnRef>
          <a:fillRef idx="0">
            <a:schemeClr val="dk1"/>
          </a:fillRef>
          <a:effectRef idx="1">
            <a:schemeClr val="dk1"/>
          </a:effectRef>
          <a:fontRef idx="minor">
            <a:schemeClr val="tx1"/>
          </a:fontRef>
        </p:style>
      </p:cxnSp>
      <p:cxnSp>
        <p:nvCxnSpPr>
          <p:cNvPr id="21" name="Straight Connector 20">
            <a:extLst>
              <a:ext uri="{FF2B5EF4-FFF2-40B4-BE49-F238E27FC236}">
                <a16:creationId xmlns:a16="http://schemas.microsoft.com/office/drawing/2014/main" id="{6E28092D-892A-4E6F-678F-5D42A1679FAF}"/>
              </a:ext>
            </a:extLst>
          </p:cNvPr>
          <p:cNvCxnSpPr>
            <a:cxnSpLocks/>
          </p:cNvCxnSpPr>
          <p:nvPr/>
        </p:nvCxnSpPr>
        <p:spPr>
          <a:xfrm flipV="1">
            <a:off x="3802380" y="2857500"/>
            <a:ext cx="0" cy="1531620"/>
          </a:xfrm>
          <a:prstGeom prst="line">
            <a:avLst/>
          </a:prstGeom>
        </p:spPr>
        <p:style>
          <a:lnRef idx="2">
            <a:schemeClr val="dk1"/>
          </a:lnRef>
          <a:fillRef idx="0">
            <a:schemeClr val="dk1"/>
          </a:fillRef>
          <a:effectRef idx="1">
            <a:schemeClr val="dk1"/>
          </a:effectRef>
          <a:fontRef idx="minor">
            <a:schemeClr val="tx1"/>
          </a:fontRef>
        </p:style>
      </p:cxnSp>
      <p:cxnSp>
        <p:nvCxnSpPr>
          <p:cNvPr id="26" name="Straight Connector 25">
            <a:extLst>
              <a:ext uri="{FF2B5EF4-FFF2-40B4-BE49-F238E27FC236}">
                <a16:creationId xmlns:a16="http://schemas.microsoft.com/office/drawing/2014/main" id="{CBA07A6F-BB62-2502-669E-5B0BDD6BEF57}"/>
              </a:ext>
            </a:extLst>
          </p:cNvPr>
          <p:cNvCxnSpPr/>
          <p:nvPr/>
        </p:nvCxnSpPr>
        <p:spPr>
          <a:xfrm>
            <a:off x="3802380" y="2857500"/>
            <a:ext cx="342900" cy="0"/>
          </a:xfrm>
          <a:prstGeom prst="line">
            <a:avLst/>
          </a:prstGeom>
        </p:spPr>
        <p:style>
          <a:lnRef idx="2">
            <a:schemeClr val="dk1"/>
          </a:lnRef>
          <a:fillRef idx="0">
            <a:schemeClr val="dk1"/>
          </a:fillRef>
          <a:effectRef idx="1">
            <a:schemeClr val="dk1"/>
          </a:effectRef>
          <a:fontRef idx="minor">
            <a:schemeClr val="tx1"/>
          </a:fontRef>
        </p:style>
      </p:cxnSp>
      <p:cxnSp>
        <p:nvCxnSpPr>
          <p:cNvPr id="27" name="Straight Connector 26">
            <a:extLst>
              <a:ext uri="{FF2B5EF4-FFF2-40B4-BE49-F238E27FC236}">
                <a16:creationId xmlns:a16="http://schemas.microsoft.com/office/drawing/2014/main" id="{98AFD992-93ED-C6AA-3925-1ABCB2426AE4}"/>
              </a:ext>
            </a:extLst>
          </p:cNvPr>
          <p:cNvCxnSpPr/>
          <p:nvPr/>
        </p:nvCxnSpPr>
        <p:spPr>
          <a:xfrm>
            <a:off x="3802380" y="4389120"/>
            <a:ext cx="342900" cy="0"/>
          </a:xfrm>
          <a:prstGeom prst="line">
            <a:avLst/>
          </a:prstGeom>
        </p:spPr>
        <p:style>
          <a:lnRef idx="2">
            <a:schemeClr val="dk1"/>
          </a:lnRef>
          <a:fillRef idx="0">
            <a:schemeClr val="dk1"/>
          </a:fillRef>
          <a:effectRef idx="1">
            <a:schemeClr val="dk1"/>
          </a:effectRef>
          <a:fontRef idx="minor">
            <a:schemeClr val="tx1"/>
          </a:fontRef>
        </p:style>
      </p:cxnSp>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CE4C8A95-1DB9-9FC5-D8ED-4971E660C15A}"/>
                  </a:ext>
                </a:extLst>
              </p:cNvPr>
              <p:cNvSpPr txBox="1"/>
              <p:nvPr/>
            </p:nvSpPr>
            <p:spPr>
              <a:xfrm>
                <a:off x="4155411" y="2682240"/>
                <a:ext cx="342900" cy="369332"/>
              </a:xfrm>
              <a:prstGeom prst="rect">
                <a:avLst/>
              </a:prstGeom>
              <a:solidFill>
                <a:schemeClr val="bg1"/>
              </a:solidFill>
              <a:ln w="15875">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𝜇</m:t>
                      </m:r>
                    </m:oMath>
                  </m:oMathPara>
                </a14:m>
                <a:endParaRPr lang="en-US" dirty="0"/>
              </a:p>
            </p:txBody>
          </p:sp>
        </mc:Choice>
        <mc:Fallback xmlns="">
          <p:sp>
            <p:nvSpPr>
              <p:cNvPr id="34" name="TextBox 33">
                <a:extLst>
                  <a:ext uri="{FF2B5EF4-FFF2-40B4-BE49-F238E27FC236}">
                    <a16:creationId xmlns:a16="http://schemas.microsoft.com/office/drawing/2014/main" id="{CE4C8A95-1DB9-9FC5-D8ED-4971E660C15A}"/>
                  </a:ext>
                </a:extLst>
              </p:cNvPr>
              <p:cNvSpPr txBox="1">
                <a:spLocks noRot="1" noChangeAspect="1" noMove="1" noResize="1" noEditPoints="1" noAdjustHandles="1" noChangeArrowheads="1" noChangeShapeType="1" noTextEdit="1"/>
              </p:cNvSpPr>
              <p:nvPr/>
            </p:nvSpPr>
            <p:spPr>
              <a:xfrm>
                <a:off x="4155411" y="2682240"/>
                <a:ext cx="342900" cy="369332"/>
              </a:xfrm>
              <a:prstGeom prst="rect">
                <a:avLst/>
              </a:prstGeom>
              <a:blipFill>
                <a:blip r:embed="rId14"/>
                <a:stretch>
                  <a:fillRect/>
                </a:stretch>
              </a:blipFill>
              <a:ln w="15875">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35A7E712-BF25-08D8-D04C-EEFB3EEC4243}"/>
                  </a:ext>
                </a:extLst>
              </p:cNvPr>
              <p:cNvSpPr txBox="1"/>
              <p:nvPr/>
            </p:nvSpPr>
            <p:spPr>
              <a:xfrm>
                <a:off x="4155410" y="4155339"/>
                <a:ext cx="372169" cy="369332"/>
              </a:xfrm>
              <a:prstGeom prst="rect">
                <a:avLst/>
              </a:prstGeom>
              <a:solidFill>
                <a:schemeClr val="bg1"/>
              </a:solidFill>
              <a:ln w="15875">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l-GR" i="1" smtClean="0">
                              <a:latin typeface="Cambria Math" panose="02040503050406030204" pitchFamily="18" charset="0"/>
                              <a:ea typeface="Cambria Math" panose="02040503050406030204" pitchFamily="18" charset="0"/>
                            </a:rPr>
                          </m:ctrlPr>
                        </m:sSupPr>
                        <m:e>
                          <m:r>
                            <a:rPr lang="el-GR" i="1">
                              <a:latin typeface="Cambria Math" panose="02040503050406030204" pitchFamily="18" charset="0"/>
                              <a:ea typeface="Cambria Math" panose="02040503050406030204" pitchFamily="18" charset="0"/>
                            </a:rPr>
                            <m:t>𝜎</m:t>
                          </m:r>
                        </m:e>
                        <m:sup>
                          <m:r>
                            <a:rPr lang="en-US" b="0" i="1" smtClean="0">
                              <a:latin typeface="Cambria Math" panose="02040503050406030204" pitchFamily="18" charset="0"/>
                              <a:ea typeface="Cambria Math" panose="02040503050406030204" pitchFamily="18" charset="0"/>
                            </a:rPr>
                            <m:t>2</m:t>
                          </m:r>
                        </m:sup>
                      </m:sSup>
                    </m:oMath>
                  </m:oMathPara>
                </a14:m>
                <a:endParaRPr lang="en-US" dirty="0"/>
              </a:p>
            </p:txBody>
          </p:sp>
        </mc:Choice>
        <mc:Fallback xmlns="">
          <p:sp>
            <p:nvSpPr>
              <p:cNvPr id="35" name="TextBox 34">
                <a:extLst>
                  <a:ext uri="{FF2B5EF4-FFF2-40B4-BE49-F238E27FC236}">
                    <a16:creationId xmlns:a16="http://schemas.microsoft.com/office/drawing/2014/main" id="{35A7E712-BF25-08D8-D04C-EEFB3EEC4243}"/>
                  </a:ext>
                </a:extLst>
              </p:cNvPr>
              <p:cNvSpPr txBox="1">
                <a:spLocks noRot="1" noChangeAspect="1" noMove="1" noResize="1" noEditPoints="1" noAdjustHandles="1" noChangeArrowheads="1" noChangeShapeType="1" noTextEdit="1"/>
              </p:cNvSpPr>
              <p:nvPr/>
            </p:nvSpPr>
            <p:spPr>
              <a:xfrm>
                <a:off x="4155410" y="4155339"/>
                <a:ext cx="372169" cy="369332"/>
              </a:xfrm>
              <a:prstGeom prst="rect">
                <a:avLst/>
              </a:prstGeom>
              <a:blipFill>
                <a:blip r:embed="rId15"/>
                <a:stretch>
                  <a:fillRect r="-1563"/>
                </a:stretch>
              </a:blipFill>
              <a:ln w="15875">
                <a:solidFill>
                  <a:schemeClr val="tx1"/>
                </a:solidFill>
              </a:ln>
            </p:spPr>
            <p:txBody>
              <a:bodyPr/>
              <a:lstStyle/>
              <a:p>
                <a:r>
                  <a:rPr lang="en-US">
                    <a:noFill/>
                  </a:rPr>
                  <a:t> </a:t>
                </a:r>
              </a:p>
            </p:txBody>
          </p:sp>
        </mc:Fallback>
      </mc:AlternateContent>
      <p:cxnSp>
        <p:nvCxnSpPr>
          <p:cNvPr id="39" name="Straight Arrow Connector 38">
            <a:extLst>
              <a:ext uri="{FF2B5EF4-FFF2-40B4-BE49-F238E27FC236}">
                <a16:creationId xmlns:a16="http://schemas.microsoft.com/office/drawing/2014/main" id="{A6AF3C4F-C01C-9375-CB37-2F5D36474139}"/>
              </a:ext>
            </a:extLst>
          </p:cNvPr>
          <p:cNvCxnSpPr>
            <a:cxnSpLocks/>
          </p:cNvCxnSpPr>
          <p:nvPr/>
        </p:nvCxnSpPr>
        <p:spPr>
          <a:xfrm flipH="1" flipV="1">
            <a:off x="3585596" y="2072640"/>
            <a:ext cx="302346" cy="492383"/>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F2D733EB-6B44-CAF0-0469-6EB7FFA232DE}"/>
                  </a:ext>
                </a:extLst>
              </p:cNvPr>
              <p:cNvSpPr txBox="1"/>
              <p:nvPr/>
            </p:nvSpPr>
            <p:spPr>
              <a:xfrm>
                <a:off x="1306992" y="1257659"/>
                <a:ext cx="4849963" cy="584775"/>
              </a:xfrm>
              <a:prstGeom prst="rect">
                <a:avLst/>
              </a:prstGeom>
              <a:noFill/>
            </p:spPr>
            <p:txBody>
              <a:bodyPr wrap="square" rtlCol="0">
                <a:spAutoFit/>
              </a:bodyPr>
              <a:lstStyle/>
              <a:p>
                <a:r>
                  <a:rPr lang="en-US" sz="1600" dirty="0"/>
                  <a:t>Mean vector (</a:t>
                </a:r>
                <a14:m>
                  <m:oMath xmlns:m="http://schemas.openxmlformats.org/officeDocument/2006/math">
                    <m:r>
                      <a:rPr lang="en-US" sz="1600" i="1" smtClean="0">
                        <a:latin typeface="Cambria Math" panose="02040503050406030204" pitchFamily="18" charset="0"/>
                        <a:ea typeface="Cambria Math" panose="02040503050406030204" pitchFamily="18" charset="0"/>
                      </a:rPr>
                      <m:t>𝜇</m:t>
                    </m:r>
                  </m:oMath>
                </a14:m>
                <a:r>
                  <a:rPr lang="en-US" sz="1600" dirty="0"/>
                  <a:t>) and variance vector (</a:t>
                </a:r>
                <a14:m>
                  <m:oMath xmlns:m="http://schemas.openxmlformats.org/officeDocument/2006/math">
                    <m:sSup>
                      <m:sSupPr>
                        <m:ctrlPr>
                          <a:rPr lang="el-GR" sz="1600" i="1">
                            <a:latin typeface="Cambria Math" panose="02040503050406030204" pitchFamily="18" charset="0"/>
                            <a:ea typeface="Cambria Math" panose="02040503050406030204" pitchFamily="18" charset="0"/>
                          </a:rPr>
                        </m:ctrlPr>
                      </m:sSupPr>
                      <m:e>
                        <m:r>
                          <a:rPr lang="el-GR" sz="1600" i="1">
                            <a:latin typeface="Cambria Math" panose="02040503050406030204" pitchFamily="18" charset="0"/>
                            <a:ea typeface="Cambria Math" panose="02040503050406030204" pitchFamily="18" charset="0"/>
                          </a:rPr>
                          <m:t>𝜎</m:t>
                        </m:r>
                      </m:e>
                      <m:sup>
                        <m:r>
                          <a:rPr lang="en-US" sz="1600" i="1">
                            <a:latin typeface="Cambria Math" panose="02040503050406030204" pitchFamily="18" charset="0"/>
                            <a:ea typeface="Cambria Math" panose="02040503050406030204" pitchFamily="18" charset="0"/>
                          </a:rPr>
                          <m:t>2</m:t>
                        </m:r>
                      </m:sup>
                    </m:sSup>
                  </m:oMath>
                </a14:m>
                <a:r>
                  <a:rPr lang="en-US" sz="1600" dirty="0"/>
                  <a:t>) parametrizes a </a:t>
                </a:r>
                <a:r>
                  <a:rPr lang="en-US" sz="1600" dirty="0">
                    <a:solidFill>
                      <a:schemeClr val="accent1"/>
                    </a:solidFill>
                  </a:rPr>
                  <a:t>gaussian distribution</a:t>
                </a:r>
                <a:r>
                  <a:rPr lang="en-US" sz="1600" dirty="0"/>
                  <a:t>.</a:t>
                </a:r>
              </a:p>
            </p:txBody>
          </p:sp>
        </mc:Choice>
        <mc:Fallback xmlns="">
          <p:sp>
            <p:nvSpPr>
              <p:cNvPr id="43" name="TextBox 42">
                <a:extLst>
                  <a:ext uri="{FF2B5EF4-FFF2-40B4-BE49-F238E27FC236}">
                    <a16:creationId xmlns:a16="http://schemas.microsoft.com/office/drawing/2014/main" id="{F2D733EB-6B44-CAF0-0469-6EB7FFA232DE}"/>
                  </a:ext>
                </a:extLst>
              </p:cNvPr>
              <p:cNvSpPr txBox="1">
                <a:spLocks noRot="1" noChangeAspect="1" noMove="1" noResize="1" noEditPoints="1" noAdjustHandles="1" noChangeArrowheads="1" noChangeShapeType="1" noTextEdit="1"/>
              </p:cNvSpPr>
              <p:nvPr/>
            </p:nvSpPr>
            <p:spPr>
              <a:xfrm>
                <a:off x="1306992" y="1257659"/>
                <a:ext cx="4849963" cy="584775"/>
              </a:xfrm>
              <a:prstGeom prst="rect">
                <a:avLst/>
              </a:prstGeom>
              <a:blipFill>
                <a:blip r:embed="rId16"/>
                <a:stretch>
                  <a:fillRect l="-628" t="-3125" r="-1382" b="-12500"/>
                </a:stretch>
              </a:blipFill>
            </p:spPr>
            <p:txBody>
              <a:bodyPr/>
              <a:lstStyle/>
              <a:p>
                <a:r>
                  <a:rPr lang="en-US">
                    <a:noFill/>
                  </a:rPr>
                  <a:t> </a:t>
                </a:r>
              </a:p>
            </p:txBody>
          </p:sp>
        </mc:Fallback>
      </mc:AlternateContent>
      <p:sp>
        <p:nvSpPr>
          <p:cNvPr id="45" name="Flowchart: Connector 44">
            <a:extLst>
              <a:ext uri="{FF2B5EF4-FFF2-40B4-BE49-F238E27FC236}">
                <a16:creationId xmlns:a16="http://schemas.microsoft.com/office/drawing/2014/main" id="{514E7336-CBC2-95BC-6A8C-227787DDA106}"/>
              </a:ext>
            </a:extLst>
          </p:cNvPr>
          <p:cNvSpPr/>
          <p:nvPr/>
        </p:nvSpPr>
        <p:spPr>
          <a:xfrm>
            <a:off x="5186173" y="3359546"/>
            <a:ext cx="539080" cy="965208"/>
          </a:xfrm>
          <a:prstGeom prst="flowChartConnector">
            <a:avLst/>
          </a:prstGeom>
          <a:gradFill flip="none" rotWithShape="1">
            <a:gsLst>
              <a:gs pos="0">
                <a:schemeClr val="accent2">
                  <a:lumMod val="40000"/>
                  <a:lumOff val="60000"/>
                </a:schemeClr>
              </a:gs>
              <a:gs pos="46000">
                <a:schemeClr val="accent2">
                  <a:lumMod val="95000"/>
                  <a:lumOff val="5000"/>
                </a:schemeClr>
              </a:gs>
              <a:gs pos="0">
                <a:schemeClr val="accent2">
                  <a:lumMod val="60000"/>
                </a:schemeClr>
              </a:gs>
            </a:gsLst>
            <a:path path="circle">
              <a:fillToRect l="50000" t="50000" r="50000" b="50000"/>
            </a:path>
            <a:tileRect/>
          </a:gradFill>
          <a:ln>
            <a:solidFill>
              <a:schemeClr val="bg1"/>
            </a:solidFill>
          </a:ln>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endParaRPr lang="en-US" dirty="0"/>
          </a:p>
        </p:txBody>
      </p:sp>
      <p:sp>
        <p:nvSpPr>
          <p:cNvPr id="47" name="Flowchart: Connector 46">
            <a:extLst>
              <a:ext uri="{FF2B5EF4-FFF2-40B4-BE49-F238E27FC236}">
                <a16:creationId xmlns:a16="http://schemas.microsoft.com/office/drawing/2014/main" id="{347CA76D-0A71-93F7-2685-48F01849DE07}"/>
              </a:ext>
            </a:extLst>
          </p:cNvPr>
          <p:cNvSpPr/>
          <p:nvPr/>
        </p:nvSpPr>
        <p:spPr>
          <a:xfrm>
            <a:off x="5359681" y="2285347"/>
            <a:ext cx="671819" cy="644531"/>
          </a:xfrm>
          <a:prstGeom prst="flowChartConnector">
            <a:avLst/>
          </a:prstGeom>
          <a:gradFill flip="none" rotWithShape="1">
            <a:gsLst>
              <a:gs pos="0">
                <a:schemeClr val="accent1">
                  <a:lumMod val="100000"/>
                </a:schemeClr>
              </a:gs>
              <a:gs pos="100000">
                <a:schemeClr val="accent1">
                  <a:tint val="44500"/>
                  <a:satMod val="160000"/>
                </a:schemeClr>
              </a:gs>
              <a:gs pos="43000">
                <a:schemeClr val="accent1">
                  <a:tint val="44500"/>
                  <a:satMod val="160000"/>
                </a:schemeClr>
              </a:gs>
            </a:gsLst>
            <a:path path="circle">
              <a:fillToRect l="50000" t="50000" r="50000" b="50000"/>
            </a:path>
            <a:tileRect/>
          </a:gradFill>
          <a:ln>
            <a:solidFill>
              <a:schemeClr val="bg1"/>
            </a:solid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p>
        </p:txBody>
      </p:sp>
      <p:sp>
        <p:nvSpPr>
          <p:cNvPr id="48" name="Flowchart: Connector 47">
            <a:extLst>
              <a:ext uri="{FF2B5EF4-FFF2-40B4-BE49-F238E27FC236}">
                <a16:creationId xmlns:a16="http://schemas.microsoft.com/office/drawing/2014/main" id="{CE1B39DC-003A-FB3D-F403-C0DDDC88ECBC}"/>
              </a:ext>
            </a:extLst>
          </p:cNvPr>
          <p:cNvSpPr/>
          <p:nvPr/>
        </p:nvSpPr>
        <p:spPr>
          <a:xfrm>
            <a:off x="6884901" y="2912721"/>
            <a:ext cx="420041" cy="809518"/>
          </a:xfrm>
          <a:prstGeom prst="flowChartConnector">
            <a:avLst/>
          </a:prstGeom>
          <a:gradFill flip="none" rotWithShape="1">
            <a:gsLst>
              <a:gs pos="71000">
                <a:schemeClr val="accent6">
                  <a:lumMod val="89000"/>
                </a:schemeClr>
              </a:gs>
              <a:gs pos="100000">
                <a:schemeClr val="accent6">
                  <a:lumMod val="89000"/>
                </a:schemeClr>
              </a:gs>
              <a:gs pos="33000">
                <a:schemeClr val="accent6">
                  <a:lumMod val="75000"/>
                </a:schemeClr>
              </a:gs>
              <a:gs pos="28000">
                <a:schemeClr val="accent6">
                  <a:lumMod val="70000"/>
                </a:schemeClr>
              </a:gs>
            </a:gsLst>
            <a:path path="circle">
              <a:fillToRect l="50000" t="50000" r="50000" b="50000"/>
            </a:path>
            <a:tileRect/>
          </a:gradFill>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49" name="TextBox 48">
                <a:extLst>
                  <a:ext uri="{FF2B5EF4-FFF2-40B4-BE49-F238E27FC236}">
                    <a16:creationId xmlns:a16="http://schemas.microsoft.com/office/drawing/2014/main" id="{16946A5E-AF49-C2DA-FFDE-6FB649F0AB98}"/>
                  </a:ext>
                </a:extLst>
              </p:cNvPr>
              <p:cNvSpPr txBox="1"/>
              <p:nvPr/>
            </p:nvSpPr>
            <p:spPr>
              <a:xfrm>
                <a:off x="1181684" y="5175249"/>
                <a:ext cx="2433124" cy="97270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l-GR" i="1" smtClean="0">
                          <a:latin typeface="Cambria Math" panose="02040503050406030204" pitchFamily="18" charset="0"/>
                          <a:ea typeface="Cambria Math" panose="02040503050406030204" pitchFamily="18" charset="0"/>
                        </a:rPr>
                        <m:t>Σ</m:t>
                      </m:r>
                      <m:r>
                        <a:rPr lang="en-US" b="0" i="1" smtClean="0">
                          <a:latin typeface="Cambria Math" panose="02040503050406030204" pitchFamily="18" charset="0"/>
                          <a:ea typeface="Cambria Math" panose="02040503050406030204" pitchFamily="18" charset="0"/>
                        </a:rPr>
                        <m:t>= </m:t>
                      </m:r>
                      <m:d>
                        <m:dPr>
                          <m:begChr m:val="["/>
                          <m:endChr m:val="]"/>
                          <m:ctrlPr>
                            <a:rPr lang="en-US" b="0" i="1" smtClean="0">
                              <a:latin typeface="Cambria Math" panose="02040503050406030204" pitchFamily="18" charset="0"/>
                              <a:ea typeface="Cambria Math" panose="02040503050406030204" pitchFamily="18" charset="0"/>
                            </a:rPr>
                          </m:ctrlPr>
                        </m:dPr>
                        <m:e>
                          <m:m>
                            <m:mPr>
                              <m:mcs>
                                <m:mc>
                                  <m:mcPr>
                                    <m:count m:val="3"/>
                                    <m:mcJc m:val="center"/>
                                  </m:mcPr>
                                </m:mc>
                              </m:mcs>
                              <m:ctrlPr>
                                <a:rPr lang="en-US" b="0" i="1" smtClean="0">
                                  <a:latin typeface="Cambria Math" panose="02040503050406030204" pitchFamily="18" charset="0"/>
                                  <a:ea typeface="Cambria Math" panose="02040503050406030204" pitchFamily="18" charset="0"/>
                                </a:rPr>
                              </m:ctrlPr>
                            </m:mPr>
                            <m:mr>
                              <m:e>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ea typeface="Cambria Math" panose="02040503050406030204" pitchFamily="18" charset="0"/>
                                      </a:rPr>
                                      <m:t>1</m:t>
                                    </m:r>
                                  </m:sub>
                                </m:sSub>
                              </m:e>
                              <m:e>
                                <m:r>
                                  <a:rPr lang="en-US" b="0" i="1" smtClean="0">
                                    <a:latin typeface="Cambria Math" panose="02040503050406030204" pitchFamily="18" charset="0"/>
                                    <a:ea typeface="Cambria Math" panose="02040503050406030204" pitchFamily="18" charset="0"/>
                                  </a:rPr>
                                  <m:t>⋯</m:t>
                                </m:r>
                              </m:e>
                              <m:e>
                                <m:r>
                                  <a:rPr lang="en-US" b="0" i="1" smtClean="0">
                                    <a:latin typeface="Cambria Math" panose="02040503050406030204" pitchFamily="18" charset="0"/>
                                    <a:ea typeface="Cambria Math" panose="02040503050406030204" pitchFamily="18" charset="0"/>
                                  </a:rPr>
                                  <m:t>0</m:t>
                                </m:r>
                              </m:e>
                            </m:mr>
                            <m:mr>
                              <m:e>
                                <m:r>
                                  <a:rPr lang="en-US" b="0" i="1" smtClean="0">
                                    <a:latin typeface="Cambria Math" panose="02040503050406030204" pitchFamily="18" charset="0"/>
                                    <a:ea typeface="Cambria Math" panose="02040503050406030204" pitchFamily="18" charset="0"/>
                                  </a:rPr>
                                  <m:t>⋮</m:t>
                                </m:r>
                              </m:e>
                              <m:e>
                                <m:r>
                                  <a:rPr lang="en-US" b="0" i="1" smtClean="0">
                                    <a:latin typeface="Cambria Math" panose="02040503050406030204" pitchFamily="18" charset="0"/>
                                    <a:ea typeface="Cambria Math" panose="02040503050406030204" pitchFamily="18" charset="0"/>
                                  </a:rPr>
                                  <m:t>⋱</m:t>
                                </m:r>
                              </m:e>
                              <m:e>
                                <m:r>
                                  <a:rPr lang="en-US" b="0" i="1" smtClean="0">
                                    <a:latin typeface="Cambria Math" panose="02040503050406030204" pitchFamily="18" charset="0"/>
                                    <a:ea typeface="Cambria Math" panose="02040503050406030204" pitchFamily="18" charset="0"/>
                                  </a:rPr>
                                  <m:t>⋮</m:t>
                                </m:r>
                              </m:e>
                            </m:mr>
                            <m:mr>
                              <m:e>
                                <m:r>
                                  <a:rPr lang="en-US" b="0" i="1" smtClean="0">
                                    <a:latin typeface="Cambria Math" panose="02040503050406030204" pitchFamily="18" charset="0"/>
                                    <a:ea typeface="Cambria Math" panose="02040503050406030204" pitchFamily="18" charset="0"/>
                                  </a:rPr>
                                  <m:t>0</m:t>
                                </m:r>
                              </m:e>
                              <m:e>
                                <m:r>
                                  <a:rPr lang="en-US" b="0" i="1" smtClean="0">
                                    <a:latin typeface="Cambria Math" panose="02040503050406030204" pitchFamily="18" charset="0"/>
                                    <a:ea typeface="Cambria Math" panose="02040503050406030204" pitchFamily="18" charset="0"/>
                                  </a:rPr>
                                  <m:t>⋯</m:t>
                                </m:r>
                              </m:e>
                              <m:e>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ea typeface="Cambria Math" panose="02040503050406030204" pitchFamily="18" charset="0"/>
                                      </a:rPr>
                                      <m:t>𝑛</m:t>
                                    </m:r>
                                  </m:sub>
                                </m:sSub>
                              </m:e>
                            </m:mr>
                          </m:m>
                        </m:e>
                      </m:d>
                    </m:oMath>
                  </m:oMathPara>
                </a14:m>
                <a:endParaRPr lang="en-US" dirty="0"/>
              </a:p>
            </p:txBody>
          </p:sp>
        </mc:Choice>
        <mc:Fallback xmlns="">
          <p:sp>
            <p:nvSpPr>
              <p:cNvPr id="49" name="TextBox 48">
                <a:extLst>
                  <a:ext uri="{FF2B5EF4-FFF2-40B4-BE49-F238E27FC236}">
                    <a16:creationId xmlns:a16="http://schemas.microsoft.com/office/drawing/2014/main" id="{16946A5E-AF49-C2DA-FFDE-6FB649F0AB98}"/>
                  </a:ext>
                </a:extLst>
              </p:cNvPr>
              <p:cNvSpPr txBox="1">
                <a:spLocks noRot="1" noChangeAspect="1" noMove="1" noResize="1" noEditPoints="1" noAdjustHandles="1" noChangeArrowheads="1" noChangeShapeType="1" noTextEdit="1"/>
              </p:cNvSpPr>
              <p:nvPr/>
            </p:nvSpPr>
            <p:spPr>
              <a:xfrm>
                <a:off x="1181684" y="5175249"/>
                <a:ext cx="2433124" cy="972702"/>
              </a:xfrm>
              <a:prstGeom prst="rect">
                <a:avLst/>
              </a:prstGeom>
              <a:blipFill>
                <a:blip r:embed="rId17"/>
                <a:stretch>
                  <a:fillRect/>
                </a:stretch>
              </a:blipFill>
            </p:spPr>
            <p:txBody>
              <a:bodyPr/>
              <a:lstStyle/>
              <a:p>
                <a:r>
                  <a:rPr lang="en-US">
                    <a:noFill/>
                  </a:rPr>
                  <a:t> </a:t>
                </a:r>
              </a:p>
            </p:txBody>
          </p:sp>
        </mc:Fallback>
      </mc:AlternateContent>
      <p:sp>
        <p:nvSpPr>
          <p:cNvPr id="50" name="TextBox 49">
            <a:extLst>
              <a:ext uri="{FF2B5EF4-FFF2-40B4-BE49-F238E27FC236}">
                <a16:creationId xmlns:a16="http://schemas.microsoft.com/office/drawing/2014/main" id="{8C83EB17-9F0D-EC81-6E44-C4F362D6E5CC}"/>
              </a:ext>
            </a:extLst>
          </p:cNvPr>
          <p:cNvSpPr txBox="1"/>
          <p:nvPr/>
        </p:nvSpPr>
        <p:spPr>
          <a:xfrm>
            <a:off x="432665" y="6152238"/>
            <a:ext cx="4642255" cy="646331"/>
          </a:xfrm>
          <a:prstGeom prst="rect">
            <a:avLst/>
          </a:prstGeom>
          <a:noFill/>
        </p:spPr>
        <p:txBody>
          <a:bodyPr wrap="square" rtlCol="0">
            <a:spAutoFit/>
          </a:bodyPr>
          <a:lstStyle/>
          <a:p>
            <a:r>
              <a:rPr lang="en-US" dirty="0"/>
              <a:t>It is assumed that covariance matrix of gaussian distributions are diagonal</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C8E375FB-8011-96A9-0FB3-C77A76C86C52}"/>
                  </a:ext>
                </a:extLst>
              </p:cNvPr>
              <p:cNvSpPr txBox="1"/>
              <p:nvPr/>
            </p:nvSpPr>
            <p:spPr>
              <a:xfrm>
                <a:off x="-10252" y="5017309"/>
                <a:ext cx="1623568" cy="369332"/>
              </a:xfrm>
              <a:prstGeom prst="rect">
                <a:avLst/>
              </a:prstGeom>
              <a:noFill/>
            </p:spPr>
            <p:txBody>
              <a:bodyPr wrap="square" rtlCol="0">
                <a:spAutoFit/>
              </a:bodyPr>
              <a:lstStyle/>
              <a:p>
                <a:r>
                  <a:rPr lang="en-US" dirty="0"/>
                  <a:t>Data space (</a:t>
                </a:r>
                <a14:m>
                  <m:oMath xmlns:m="http://schemas.openxmlformats.org/officeDocument/2006/math">
                    <m:r>
                      <a:rPr lang="en-US" b="0" i="1" smtClean="0">
                        <a:latin typeface="Cambria Math" panose="02040503050406030204" pitchFamily="18" charset="0"/>
                      </a:rPr>
                      <m:t>𝑥</m:t>
                    </m:r>
                  </m:oMath>
                </a14:m>
                <a:r>
                  <a:rPr lang="en-US" dirty="0"/>
                  <a:t>)</a:t>
                </a:r>
              </a:p>
            </p:txBody>
          </p:sp>
        </mc:Choice>
        <mc:Fallback xmlns="">
          <p:sp>
            <p:nvSpPr>
              <p:cNvPr id="3" name="TextBox 2">
                <a:extLst>
                  <a:ext uri="{FF2B5EF4-FFF2-40B4-BE49-F238E27FC236}">
                    <a16:creationId xmlns:a16="http://schemas.microsoft.com/office/drawing/2014/main" id="{C8E375FB-8011-96A9-0FB3-C77A76C86C52}"/>
                  </a:ext>
                </a:extLst>
              </p:cNvPr>
              <p:cNvSpPr txBox="1">
                <a:spLocks noRot="1" noChangeAspect="1" noMove="1" noResize="1" noEditPoints="1" noAdjustHandles="1" noChangeArrowheads="1" noChangeShapeType="1" noTextEdit="1"/>
              </p:cNvSpPr>
              <p:nvPr/>
            </p:nvSpPr>
            <p:spPr>
              <a:xfrm>
                <a:off x="-10252" y="5017309"/>
                <a:ext cx="1623568" cy="369332"/>
              </a:xfrm>
              <a:prstGeom prst="rect">
                <a:avLst/>
              </a:prstGeom>
              <a:blipFill>
                <a:blip r:embed="rId18"/>
                <a:stretch>
                  <a:fillRect l="-2996" t="-8197" b="-24590"/>
                </a:stretch>
              </a:blipFill>
            </p:spPr>
            <p:txBody>
              <a:bodyPr/>
              <a:lstStyle/>
              <a:p>
                <a:r>
                  <a:rPr lang="en-US">
                    <a:noFill/>
                  </a:rPr>
                  <a:t> </a:t>
                </a:r>
              </a:p>
            </p:txBody>
          </p:sp>
        </mc:Fallback>
      </mc:AlternateContent>
    </p:spTree>
    <p:extLst>
      <p:ext uri="{BB962C8B-B14F-4D97-AF65-F5344CB8AC3E}">
        <p14:creationId xmlns:p14="http://schemas.microsoft.com/office/powerpoint/2010/main" val="24714893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fade">
                                      <p:cBhvr>
                                        <p:cTn id="7" dur="500"/>
                                        <p:tgtEl>
                                          <p:spTgt spid="3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3"/>
                                        </p:tgtEl>
                                        <p:attrNameLst>
                                          <p:attrName>style.visibility</p:attrName>
                                        </p:attrNameLst>
                                      </p:cBhvr>
                                      <p:to>
                                        <p:strVal val="visible"/>
                                      </p:to>
                                    </p:set>
                                    <p:animEffect transition="in" filter="fade">
                                      <p:cBhvr>
                                        <p:cTn id="10" dur="500"/>
                                        <p:tgtEl>
                                          <p:spTgt spid="43"/>
                                        </p:tgtEl>
                                      </p:cBhvr>
                                    </p:animEffect>
                                  </p:childTnLst>
                                </p:cTn>
                              </p:par>
                              <p:par>
                                <p:cTn id="11" presetID="10"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500"/>
                                        <p:tgtEl>
                                          <p:spTgt spid="11"/>
                                        </p:tgtEl>
                                      </p:cBhvr>
                                    </p:animEffect>
                                  </p:childTnLst>
                                </p:cTn>
                              </p:par>
                              <p:par>
                                <p:cTn id="14" presetID="10" presetClass="entr" presetSubtype="0" fill="hold"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fade">
                                      <p:cBhvr>
                                        <p:cTn id="16" dur="500"/>
                                        <p:tgtEl>
                                          <p:spTgt spid="21"/>
                                        </p:tgtEl>
                                      </p:cBhvr>
                                    </p:animEffect>
                                  </p:childTnLst>
                                </p:cTn>
                              </p:par>
                              <p:par>
                                <p:cTn id="17" presetID="10" presetClass="entr" presetSubtype="0" fill="hold" nodeType="with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fade">
                                      <p:cBhvr>
                                        <p:cTn id="19" dur="500"/>
                                        <p:tgtEl>
                                          <p:spTgt spid="26"/>
                                        </p:tgtEl>
                                      </p:cBhvr>
                                    </p:animEffect>
                                  </p:childTnLst>
                                </p:cTn>
                              </p:par>
                              <p:par>
                                <p:cTn id="20" presetID="10" presetClass="entr" presetSubtype="0" fill="hold" nodeType="with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fade">
                                      <p:cBhvr>
                                        <p:cTn id="22" dur="500"/>
                                        <p:tgtEl>
                                          <p:spTgt spid="2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4"/>
                                        </p:tgtEl>
                                        <p:attrNameLst>
                                          <p:attrName>style.visibility</p:attrName>
                                        </p:attrNameLst>
                                      </p:cBhvr>
                                      <p:to>
                                        <p:strVal val="visible"/>
                                      </p:to>
                                    </p:set>
                                    <p:animEffect transition="in" filter="fade">
                                      <p:cBhvr>
                                        <p:cTn id="25" dur="500"/>
                                        <p:tgtEl>
                                          <p:spTgt spid="34"/>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fade">
                                      <p:cBhvr>
                                        <p:cTn id="28" dur="500"/>
                                        <p:tgtEl>
                                          <p:spTgt spid="3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49"/>
                                        </p:tgtEl>
                                        <p:attrNameLst>
                                          <p:attrName>style.visibility</p:attrName>
                                        </p:attrNameLst>
                                      </p:cBhvr>
                                      <p:to>
                                        <p:strVal val="visible"/>
                                      </p:to>
                                    </p:set>
                                    <p:animEffect transition="in" filter="fade">
                                      <p:cBhvr>
                                        <p:cTn id="31" dur="500"/>
                                        <p:tgtEl>
                                          <p:spTgt spid="49"/>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50"/>
                                        </p:tgtEl>
                                        <p:attrNameLst>
                                          <p:attrName>style.visibility</p:attrName>
                                        </p:attrNameLst>
                                      </p:cBhvr>
                                      <p:to>
                                        <p:strVal val="visible"/>
                                      </p:to>
                                    </p:set>
                                    <p:animEffect transition="in" filter="fade">
                                      <p:cBhvr>
                                        <p:cTn id="34" dur="500"/>
                                        <p:tgtEl>
                                          <p:spTgt spid="50"/>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xit" presetSubtype="0" fill="hold" grpId="0" nodeType="clickEffect">
                                  <p:stCondLst>
                                    <p:cond delay="0"/>
                                  </p:stCondLst>
                                  <p:childTnLst>
                                    <p:animEffect transition="out" filter="fade">
                                      <p:cBhvr>
                                        <p:cTn id="38" dur="500"/>
                                        <p:tgtEl>
                                          <p:spTgt spid="17"/>
                                        </p:tgtEl>
                                      </p:cBhvr>
                                    </p:animEffect>
                                    <p:set>
                                      <p:cBhvr>
                                        <p:cTn id="39" dur="1" fill="hold">
                                          <p:stCondLst>
                                            <p:cond delay="499"/>
                                          </p:stCondLst>
                                        </p:cTn>
                                        <p:tgtEl>
                                          <p:spTgt spid="17"/>
                                        </p:tgtEl>
                                        <p:attrNameLst>
                                          <p:attrName>style.visibility</p:attrName>
                                        </p:attrNameLst>
                                      </p:cBhvr>
                                      <p:to>
                                        <p:strVal val="hidden"/>
                                      </p:to>
                                    </p:set>
                                  </p:childTnLst>
                                </p:cTn>
                              </p:par>
                              <p:par>
                                <p:cTn id="40" presetID="10" presetClass="exit" presetSubtype="0" fill="hold" grpId="0" nodeType="withEffect">
                                  <p:stCondLst>
                                    <p:cond delay="0"/>
                                  </p:stCondLst>
                                  <p:childTnLst>
                                    <p:animEffect transition="out" filter="fade">
                                      <p:cBhvr>
                                        <p:cTn id="41" dur="500"/>
                                        <p:tgtEl>
                                          <p:spTgt spid="18"/>
                                        </p:tgtEl>
                                      </p:cBhvr>
                                    </p:animEffect>
                                    <p:set>
                                      <p:cBhvr>
                                        <p:cTn id="42" dur="1" fill="hold">
                                          <p:stCondLst>
                                            <p:cond delay="499"/>
                                          </p:stCondLst>
                                        </p:cTn>
                                        <p:tgtEl>
                                          <p:spTgt spid="18"/>
                                        </p:tgtEl>
                                        <p:attrNameLst>
                                          <p:attrName>style.visibility</p:attrName>
                                        </p:attrNameLst>
                                      </p:cBhvr>
                                      <p:to>
                                        <p:strVal val="hidden"/>
                                      </p:to>
                                    </p:set>
                                  </p:childTnLst>
                                </p:cTn>
                              </p:par>
                              <p:par>
                                <p:cTn id="43" presetID="10" presetClass="exit" presetSubtype="0" fill="hold" grpId="0" nodeType="withEffect">
                                  <p:stCondLst>
                                    <p:cond delay="0"/>
                                  </p:stCondLst>
                                  <p:childTnLst>
                                    <p:animEffect transition="out" filter="fade">
                                      <p:cBhvr>
                                        <p:cTn id="44" dur="500"/>
                                        <p:tgtEl>
                                          <p:spTgt spid="19"/>
                                        </p:tgtEl>
                                      </p:cBhvr>
                                    </p:animEffect>
                                    <p:set>
                                      <p:cBhvr>
                                        <p:cTn id="45" dur="1" fill="hold">
                                          <p:stCondLst>
                                            <p:cond delay="499"/>
                                          </p:stCondLst>
                                        </p:cTn>
                                        <p:tgtEl>
                                          <p:spTgt spid="19"/>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45"/>
                                        </p:tgtEl>
                                        <p:attrNameLst>
                                          <p:attrName>style.visibility</p:attrName>
                                        </p:attrNameLst>
                                      </p:cBhvr>
                                      <p:to>
                                        <p:strVal val="visible"/>
                                      </p:to>
                                    </p:set>
                                    <p:animEffect transition="in" filter="fade">
                                      <p:cBhvr>
                                        <p:cTn id="50" dur="500"/>
                                        <p:tgtEl>
                                          <p:spTgt spid="45"/>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47"/>
                                        </p:tgtEl>
                                        <p:attrNameLst>
                                          <p:attrName>style.visibility</p:attrName>
                                        </p:attrNameLst>
                                      </p:cBhvr>
                                      <p:to>
                                        <p:strVal val="visible"/>
                                      </p:to>
                                    </p:set>
                                    <p:animEffect transition="in" filter="fade">
                                      <p:cBhvr>
                                        <p:cTn id="53" dur="500"/>
                                        <p:tgtEl>
                                          <p:spTgt spid="47"/>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48"/>
                                        </p:tgtEl>
                                        <p:attrNameLst>
                                          <p:attrName>style.visibility</p:attrName>
                                        </p:attrNameLst>
                                      </p:cBhvr>
                                      <p:to>
                                        <p:strVal val="visible"/>
                                      </p:to>
                                    </p:set>
                                    <p:animEffect transition="in" filter="fade">
                                      <p:cBhvr>
                                        <p:cTn id="56"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19" grpId="0" animBg="1"/>
      <p:bldP spid="34" grpId="0" animBg="1"/>
      <p:bldP spid="35" grpId="0" animBg="1"/>
      <p:bldP spid="43" grpId="0"/>
      <p:bldP spid="45" grpId="0" animBg="1"/>
      <p:bldP spid="47" grpId="0" animBg="1"/>
      <p:bldP spid="48" grpId="0" animBg="1"/>
      <p:bldP spid="49" grpId="0"/>
      <p:bldP spid="5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6829BF1-A19A-5D67-264A-0C41AC80B01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01C7CCB-3596-404E-822F-F5DAACB90FC6}"/>
              </a:ext>
            </a:extLst>
          </p:cNvPr>
          <p:cNvSpPr>
            <a:spLocks noGrp="1"/>
          </p:cNvSpPr>
          <p:nvPr>
            <p:ph type="title"/>
          </p:nvPr>
        </p:nvSpPr>
        <p:spPr>
          <a:xfrm>
            <a:off x="41068" y="68244"/>
            <a:ext cx="11868992" cy="1325563"/>
          </a:xfrm>
        </p:spPr>
        <p:txBody>
          <a:bodyPr/>
          <a:lstStyle/>
          <a:p>
            <a:r>
              <a:rPr lang="en-US" dirty="0">
                <a:solidFill>
                  <a:schemeClr val="accent1"/>
                </a:solidFill>
              </a:rPr>
              <a:t>Variational autoencoder (Regularized latent space)</a:t>
            </a:r>
          </a:p>
        </p:txBody>
      </p:sp>
      <p:pic>
        <p:nvPicPr>
          <p:cNvPr id="9" name="Content Placeholder 8">
            <a:extLst>
              <a:ext uri="{FF2B5EF4-FFF2-40B4-BE49-F238E27FC236}">
                <a16:creationId xmlns:a16="http://schemas.microsoft.com/office/drawing/2014/main" id="{E8CCA944-1447-454A-0E0B-E31BD1689418}"/>
              </a:ext>
            </a:extLst>
          </p:cNvPr>
          <p:cNvPicPr>
            <a:picLocks noGrp="1" noChangeAspect="1"/>
          </p:cNvPicPr>
          <p:nvPr>
            <p:ph idx="1"/>
          </p:nvPr>
        </p:nvPicPr>
        <p:blipFill>
          <a:blip r:embed="rId3"/>
          <a:stretch>
            <a:fillRect/>
          </a:stretch>
        </p:blipFill>
        <p:spPr>
          <a:xfrm rot="10800000">
            <a:off x="9655839" y="2275217"/>
            <a:ext cx="2365453" cy="2658086"/>
          </a:xfrm>
          <a:prstGeom prst="rect">
            <a:avLst/>
          </a:prstGeom>
        </p:spPr>
      </p:pic>
      <p:sp>
        <p:nvSpPr>
          <p:cNvPr id="4" name="Slide Number Placeholder 3">
            <a:extLst>
              <a:ext uri="{FF2B5EF4-FFF2-40B4-BE49-F238E27FC236}">
                <a16:creationId xmlns:a16="http://schemas.microsoft.com/office/drawing/2014/main" id="{243FF0B0-9533-3704-0390-7ABD4F6D5BC3}"/>
              </a:ext>
            </a:extLst>
          </p:cNvPr>
          <p:cNvSpPr>
            <a:spLocks noGrp="1"/>
          </p:cNvSpPr>
          <p:nvPr>
            <p:ph type="sldNum" sz="quarter" idx="12"/>
          </p:nvPr>
        </p:nvSpPr>
        <p:spPr/>
        <p:txBody>
          <a:bodyPr/>
          <a:lstStyle/>
          <a:p>
            <a:fld id="{3DAEAE60-75C4-48E9-91BF-D40A5DA4F038}" type="slidenum">
              <a:rPr lang="en-US" smtClean="0"/>
              <a:pPr/>
              <a:t>8</a:t>
            </a:fld>
            <a:endParaRPr lang="en-US" dirty="0"/>
          </a:p>
        </p:txBody>
      </p:sp>
      <p:sp>
        <p:nvSpPr>
          <p:cNvPr id="5" name="Trapezoid 4">
            <a:extLst>
              <a:ext uri="{FF2B5EF4-FFF2-40B4-BE49-F238E27FC236}">
                <a16:creationId xmlns:a16="http://schemas.microsoft.com/office/drawing/2014/main" id="{ACF7795E-95A7-E154-C40C-27C8976D716C}"/>
              </a:ext>
            </a:extLst>
          </p:cNvPr>
          <p:cNvSpPr/>
          <p:nvPr/>
        </p:nvSpPr>
        <p:spPr>
          <a:xfrm rot="5400000">
            <a:off x="1090046" y="2472692"/>
            <a:ext cx="2636520" cy="2354579"/>
          </a:xfrm>
          <a:prstGeom prst="trapezoid">
            <a:avLst>
              <a:gd name="adj" fmla="val 34385"/>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853BAA4-D00C-9E15-0347-189B4A213B89}"/>
                  </a:ext>
                </a:extLst>
              </p:cNvPr>
              <p:cNvSpPr txBox="1"/>
              <p:nvPr/>
            </p:nvSpPr>
            <p:spPr>
              <a:xfrm>
                <a:off x="1656542" y="3127052"/>
                <a:ext cx="1455420" cy="992516"/>
              </a:xfrm>
              <a:prstGeom prst="rect">
                <a:avLst/>
              </a:prstGeom>
              <a:noFill/>
            </p:spPr>
            <p:txBody>
              <a:bodyPr wrap="square" rtlCol="0">
                <a:spAutoFit/>
              </a:bodyPr>
              <a:lstStyle/>
              <a:p>
                <a:r>
                  <a:rPr lang="en-US" sz="2800" dirty="0"/>
                  <a:t>Encoder</a:t>
                </a:r>
              </a:p>
              <a:p>
                <a:pPr/>
                <a14:m>
                  <m:oMathPara xmlns:m="http://schemas.openxmlformats.org/officeDocument/2006/math">
                    <m:oMathParaPr>
                      <m:jc m:val="centerGroup"/>
                    </m:oMathParaPr>
                    <m:oMath xmlns:m="http://schemas.openxmlformats.org/officeDocument/2006/math">
                      <m:sSub>
                        <m:sSubPr>
                          <m:ctrlPr>
                            <a:rPr lang="en-US" sz="2800" i="1">
                              <a:latin typeface="Cambria Math" panose="02040503050406030204" pitchFamily="18" charset="0"/>
                            </a:rPr>
                          </m:ctrlPr>
                        </m:sSubPr>
                        <m:e>
                          <m:r>
                            <a:rPr lang="en-US" sz="2800" b="0" i="1" smtClean="0">
                              <a:latin typeface="Cambria Math" panose="02040503050406030204" pitchFamily="18" charset="0"/>
                            </a:rPr>
                            <m:t>𝑞</m:t>
                          </m:r>
                        </m:e>
                        <m:sub>
                          <m:r>
                            <a:rPr lang="en-US" sz="2800" i="1">
                              <a:latin typeface="Cambria Math" panose="02040503050406030204" pitchFamily="18" charset="0"/>
                              <a:ea typeface="Cambria Math" panose="02040503050406030204" pitchFamily="18" charset="0"/>
                            </a:rPr>
                            <m:t>𝜙</m:t>
                          </m:r>
                          <m:r>
                            <a:rPr lang="en-US" sz="2800" i="1">
                              <a:latin typeface="Cambria Math" panose="02040503050406030204" pitchFamily="18" charset="0"/>
                              <a:ea typeface="Cambria Math" panose="02040503050406030204" pitchFamily="18" charset="0"/>
                            </a:rPr>
                            <m:t> </m:t>
                          </m:r>
                        </m:sub>
                      </m:sSub>
                    </m:oMath>
                  </m:oMathPara>
                </a14:m>
                <a:endParaRPr lang="en-US" sz="2800" dirty="0"/>
              </a:p>
            </p:txBody>
          </p:sp>
        </mc:Choice>
        <mc:Fallback xmlns="">
          <p:sp>
            <p:nvSpPr>
              <p:cNvPr id="6" name="TextBox 5">
                <a:extLst>
                  <a:ext uri="{FF2B5EF4-FFF2-40B4-BE49-F238E27FC236}">
                    <a16:creationId xmlns:a16="http://schemas.microsoft.com/office/drawing/2014/main" id="{A853BAA4-D00C-9E15-0347-189B4A213B89}"/>
                  </a:ext>
                </a:extLst>
              </p:cNvPr>
              <p:cNvSpPr txBox="1">
                <a:spLocks noRot="1" noChangeAspect="1" noMove="1" noResize="1" noEditPoints="1" noAdjustHandles="1" noChangeArrowheads="1" noChangeShapeType="1" noTextEdit="1"/>
              </p:cNvSpPr>
              <p:nvPr/>
            </p:nvSpPr>
            <p:spPr>
              <a:xfrm>
                <a:off x="1656542" y="3127052"/>
                <a:ext cx="1455420" cy="992516"/>
              </a:xfrm>
              <a:prstGeom prst="rect">
                <a:avLst/>
              </a:prstGeom>
              <a:blipFill>
                <a:blip r:embed="rId4"/>
                <a:stretch>
                  <a:fillRect l="-8824" t="-6135" r="-210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9BBD49D6-EFC2-4B39-82E7-04507DD2B542}"/>
                  </a:ext>
                </a:extLst>
              </p:cNvPr>
              <p:cNvSpPr txBox="1"/>
              <p:nvPr/>
            </p:nvSpPr>
            <p:spPr>
              <a:xfrm>
                <a:off x="10226039" y="3260556"/>
                <a:ext cx="1455420" cy="954107"/>
              </a:xfrm>
              <a:prstGeom prst="rect">
                <a:avLst/>
              </a:prstGeom>
              <a:noFill/>
            </p:spPr>
            <p:txBody>
              <a:bodyPr wrap="square" rtlCol="0">
                <a:spAutoFit/>
              </a:bodyPr>
              <a:lstStyle/>
              <a:p>
                <a:r>
                  <a:rPr lang="en-US" sz="2800" dirty="0"/>
                  <a:t>Decoder</a:t>
                </a:r>
              </a:p>
              <a:p>
                <a:pPr/>
                <a14:m>
                  <m:oMathPara xmlns:m="http://schemas.openxmlformats.org/officeDocument/2006/math">
                    <m:oMathParaPr>
                      <m:jc m:val="centerGroup"/>
                    </m:oMathParaPr>
                    <m:oMath xmlns:m="http://schemas.openxmlformats.org/officeDocument/2006/math">
                      <m:sSub>
                        <m:sSubPr>
                          <m:ctrlPr>
                            <a:rPr lang="en-US" sz="2800" i="1">
                              <a:latin typeface="Cambria Math" panose="02040503050406030204" pitchFamily="18" charset="0"/>
                            </a:rPr>
                          </m:ctrlPr>
                        </m:sSubPr>
                        <m:e>
                          <m:r>
                            <a:rPr lang="en-US" sz="2800" b="0" i="1" smtClean="0">
                              <a:latin typeface="Cambria Math" panose="02040503050406030204" pitchFamily="18" charset="0"/>
                            </a:rPr>
                            <m:t>𝑝</m:t>
                          </m:r>
                        </m:e>
                        <m:sub>
                          <m:r>
                            <a:rPr lang="en-US" sz="2800" i="1">
                              <a:latin typeface="Cambria Math" panose="02040503050406030204" pitchFamily="18" charset="0"/>
                              <a:ea typeface="Cambria Math" panose="02040503050406030204" pitchFamily="18" charset="0"/>
                            </a:rPr>
                            <m:t>𝜃</m:t>
                          </m:r>
                        </m:sub>
                      </m:sSub>
                    </m:oMath>
                  </m:oMathPara>
                </a14:m>
                <a:endParaRPr lang="en-US" sz="2800" dirty="0"/>
              </a:p>
            </p:txBody>
          </p:sp>
        </mc:Choice>
        <mc:Fallback xmlns="">
          <p:sp>
            <p:nvSpPr>
              <p:cNvPr id="10" name="TextBox 9">
                <a:extLst>
                  <a:ext uri="{FF2B5EF4-FFF2-40B4-BE49-F238E27FC236}">
                    <a16:creationId xmlns:a16="http://schemas.microsoft.com/office/drawing/2014/main" id="{9BBD49D6-EFC2-4B39-82E7-04507DD2B542}"/>
                  </a:ext>
                </a:extLst>
              </p:cNvPr>
              <p:cNvSpPr txBox="1">
                <a:spLocks noRot="1" noChangeAspect="1" noMove="1" noResize="1" noEditPoints="1" noAdjustHandles="1" noChangeArrowheads="1" noChangeShapeType="1" noTextEdit="1"/>
              </p:cNvSpPr>
              <p:nvPr/>
            </p:nvSpPr>
            <p:spPr>
              <a:xfrm>
                <a:off x="10226039" y="3260556"/>
                <a:ext cx="1455420" cy="954107"/>
              </a:xfrm>
              <a:prstGeom prst="rect">
                <a:avLst/>
              </a:prstGeom>
              <a:blipFill>
                <a:blip r:embed="rId5"/>
                <a:stretch>
                  <a:fillRect l="-8368" t="-6410" r="-5021"/>
                </a:stretch>
              </a:blipFill>
            </p:spPr>
            <p:txBody>
              <a:bodyPr/>
              <a:lstStyle/>
              <a:p>
                <a:r>
                  <a:rPr lang="en-US">
                    <a:noFill/>
                  </a:rPr>
                  <a:t> </a:t>
                </a:r>
              </a:p>
            </p:txBody>
          </p:sp>
        </mc:Fallback>
      </mc:AlternateContent>
      <p:cxnSp>
        <p:nvCxnSpPr>
          <p:cNvPr id="12" name="Straight Arrow Connector 11">
            <a:extLst>
              <a:ext uri="{FF2B5EF4-FFF2-40B4-BE49-F238E27FC236}">
                <a16:creationId xmlns:a16="http://schemas.microsoft.com/office/drawing/2014/main" id="{EC905574-5D1B-2F9E-6B78-C025ADED764F}"/>
              </a:ext>
            </a:extLst>
          </p:cNvPr>
          <p:cNvCxnSpPr>
            <a:cxnSpLocks/>
          </p:cNvCxnSpPr>
          <p:nvPr/>
        </p:nvCxnSpPr>
        <p:spPr>
          <a:xfrm flipV="1">
            <a:off x="5074920" y="1920241"/>
            <a:ext cx="0" cy="374135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2D6E1E16-4CB3-4A24-39B9-7ABA9ED40AF7}"/>
              </a:ext>
            </a:extLst>
          </p:cNvPr>
          <p:cNvCxnSpPr>
            <a:cxnSpLocks/>
          </p:cNvCxnSpPr>
          <p:nvPr/>
        </p:nvCxnSpPr>
        <p:spPr>
          <a:xfrm>
            <a:off x="3973830" y="4823460"/>
            <a:ext cx="497205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9" name="Flowchart: Connector 18">
            <a:extLst>
              <a:ext uri="{FF2B5EF4-FFF2-40B4-BE49-F238E27FC236}">
                <a16:creationId xmlns:a16="http://schemas.microsoft.com/office/drawing/2014/main" id="{6C560DD6-49F9-E2F0-2322-42357CC3AEC6}"/>
              </a:ext>
            </a:extLst>
          </p:cNvPr>
          <p:cNvSpPr/>
          <p:nvPr/>
        </p:nvSpPr>
        <p:spPr>
          <a:xfrm>
            <a:off x="7040846" y="3207146"/>
            <a:ext cx="139330" cy="152400"/>
          </a:xfrm>
          <a:prstGeom prst="flowChartConnector">
            <a:avLst/>
          </a:prstGeom>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en-US"/>
          </a:p>
        </p:txBody>
      </p:sp>
      <mc:AlternateContent xmlns:mc="http://schemas.openxmlformats.org/markup-compatibility/2006" xmlns:p14="http://schemas.microsoft.com/office/powerpoint/2010/main">
        <mc:Choice Requires="p14">
          <p:contentPart p14:bwMode="auto" r:id="rId6">
            <p14:nvContentPartPr>
              <p14:cNvPr id="32" name="Ink 31">
                <a:extLst>
                  <a:ext uri="{FF2B5EF4-FFF2-40B4-BE49-F238E27FC236}">
                    <a16:creationId xmlns:a16="http://schemas.microsoft.com/office/drawing/2014/main" id="{73A1C32F-1081-AC05-8A13-E17D30A85976}"/>
                  </a:ext>
                </a:extLst>
              </p14:cNvPr>
              <p14:cNvContentPartPr/>
              <p14:nvPr/>
            </p14:nvContentPartPr>
            <p14:xfrm>
              <a:off x="7863660" y="6233040"/>
              <a:ext cx="360" cy="360"/>
            </p14:xfrm>
          </p:contentPart>
        </mc:Choice>
        <mc:Fallback xmlns="">
          <p:pic>
            <p:nvPicPr>
              <p:cNvPr id="32" name="Ink 31">
                <a:extLst>
                  <a:ext uri="{FF2B5EF4-FFF2-40B4-BE49-F238E27FC236}">
                    <a16:creationId xmlns:a16="http://schemas.microsoft.com/office/drawing/2014/main" id="{B4AF58E3-2B42-042F-E56D-90F54B13627A}"/>
                  </a:ext>
                </a:extLst>
              </p:cNvPr>
              <p:cNvPicPr/>
              <p:nvPr/>
            </p:nvPicPr>
            <p:blipFill>
              <a:blip r:embed="rId7"/>
              <a:stretch>
                <a:fillRect/>
              </a:stretch>
            </p:blipFill>
            <p:spPr>
              <a:xfrm>
                <a:off x="7857540" y="6226920"/>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37" name="Ink 36">
                <a:extLst>
                  <a:ext uri="{FF2B5EF4-FFF2-40B4-BE49-F238E27FC236}">
                    <a16:creationId xmlns:a16="http://schemas.microsoft.com/office/drawing/2014/main" id="{2E1AE6DE-FE22-16E1-5E6C-F829FF426E19}"/>
                  </a:ext>
                </a:extLst>
              </p14:cNvPr>
              <p14:cNvContentPartPr/>
              <p14:nvPr/>
            </p14:nvContentPartPr>
            <p14:xfrm>
              <a:off x="9563100" y="5836560"/>
              <a:ext cx="360" cy="1800"/>
            </p14:xfrm>
          </p:contentPart>
        </mc:Choice>
        <mc:Fallback xmlns="">
          <p:pic>
            <p:nvPicPr>
              <p:cNvPr id="37" name="Ink 36">
                <a:extLst>
                  <a:ext uri="{FF2B5EF4-FFF2-40B4-BE49-F238E27FC236}">
                    <a16:creationId xmlns:a16="http://schemas.microsoft.com/office/drawing/2014/main" id="{7045F7AA-AA66-A6A7-17AE-A09186557AB8}"/>
                  </a:ext>
                </a:extLst>
              </p:cNvPr>
              <p:cNvPicPr/>
              <p:nvPr/>
            </p:nvPicPr>
            <p:blipFill>
              <a:blip r:embed="rId9"/>
              <a:stretch>
                <a:fillRect/>
              </a:stretch>
            </p:blipFill>
            <p:spPr>
              <a:xfrm>
                <a:off x="9556980" y="5830440"/>
                <a:ext cx="12600" cy="140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38" name="Ink 37">
                <a:extLst>
                  <a:ext uri="{FF2B5EF4-FFF2-40B4-BE49-F238E27FC236}">
                    <a16:creationId xmlns:a16="http://schemas.microsoft.com/office/drawing/2014/main" id="{DE995484-019A-80D2-2D01-C6F9D3EA1588}"/>
                  </a:ext>
                </a:extLst>
              </p14:cNvPr>
              <p14:cNvContentPartPr/>
              <p14:nvPr/>
            </p14:nvContentPartPr>
            <p14:xfrm>
              <a:off x="6629460" y="5661600"/>
              <a:ext cx="360" cy="360"/>
            </p14:xfrm>
          </p:contentPart>
        </mc:Choice>
        <mc:Fallback xmlns="">
          <p:pic>
            <p:nvPicPr>
              <p:cNvPr id="38" name="Ink 37">
                <a:extLst>
                  <a:ext uri="{FF2B5EF4-FFF2-40B4-BE49-F238E27FC236}">
                    <a16:creationId xmlns:a16="http://schemas.microsoft.com/office/drawing/2014/main" id="{D0A9F50C-582A-17A4-0130-3119A0D3443A}"/>
                  </a:ext>
                </a:extLst>
              </p:cNvPr>
              <p:cNvPicPr/>
              <p:nvPr/>
            </p:nvPicPr>
            <p:blipFill>
              <a:blip r:embed="rId7"/>
              <a:stretch>
                <a:fillRect/>
              </a:stretch>
            </p:blipFill>
            <p:spPr>
              <a:xfrm>
                <a:off x="6623340" y="5655480"/>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40" name="Ink 39">
                <a:extLst>
                  <a:ext uri="{FF2B5EF4-FFF2-40B4-BE49-F238E27FC236}">
                    <a16:creationId xmlns:a16="http://schemas.microsoft.com/office/drawing/2014/main" id="{151D85A3-E5F2-0763-F8BF-79823D28D91C}"/>
                  </a:ext>
                </a:extLst>
              </p14:cNvPr>
              <p14:cNvContentPartPr/>
              <p14:nvPr/>
            </p14:nvContentPartPr>
            <p14:xfrm>
              <a:off x="6583500" y="5699880"/>
              <a:ext cx="360" cy="360"/>
            </p14:xfrm>
          </p:contentPart>
        </mc:Choice>
        <mc:Fallback xmlns="">
          <p:pic>
            <p:nvPicPr>
              <p:cNvPr id="40" name="Ink 39">
                <a:extLst>
                  <a:ext uri="{FF2B5EF4-FFF2-40B4-BE49-F238E27FC236}">
                    <a16:creationId xmlns:a16="http://schemas.microsoft.com/office/drawing/2014/main" id="{0ADAE8DF-51C7-FC58-9DCD-0083D8F6E013}"/>
                  </a:ext>
                </a:extLst>
              </p:cNvPr>
              <p:cNvPicPr/>
              <p:nvPr/>
            </p:nvPicPr>
            <p:blipFill>
              <a:blip r:embed="rId7"/>
              <a:stretch>
                <a:fillRect/>
              </a:stretch>
            </p:blipFill>
            <p:spPr>
              <a:xfrm>
                <a:off x="6577380" y="5693760"/>
                <a:ext cx="12600" cy="12600"/>
              </a:xfrm>
              <a:prstGeom prst="rect">
                <a:avLst/>
              </a:prstGeom>
            </p:spPr>
          </p:pic>
        </mc:Fallback>
      </mc:AlternateContent>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54131AFB-FD33-458F-F5BC-17077865372D}"/>
                  </a:ext>
                </a:extLst>
              </p:cNvPr>
              <p:cNvSpPr txBox="1"/>
              <p:nvPr/>
            </p:nvSpPr>
            <p:spPr>
              <a:xfrm>
                <a:off x="5013960" y="5557898"/>
                <a:ext cx="3725100" cy="461665"/>
              </a:xfrm>
              <a:prstGeom prst="rect">
                <a:avLst/>
              </a:prstGeom>
              <a:noFill/>
            </p:spPr>
            <p:txBody>
              <a:bodyPr wrap="square" rtlCol="0">
                <a:spAutoFit/>
              </a:bodyPr>
              <a:lstStyle/>
              <a:p>
                <a:pPr algn="ctr"/>
                <a:r>
                  <a:rPr lang="en-US" sz="2400" dirty="0"/>
                  <a:t>Latent space (</a:t>
                </a:r>
                <a14:m>
                  <m:oMath xmlns:m="http://schemas.openxmlformats.org/officeDocument/2006/math">
                    <m:r>
                      <a:rPr lang="en-US" sz="2400" b="0" i="1" smtClean="0">
                        <a:latin typeface="Cambria Math" panose="02040503050406030204" pitchFamily="18" charset="0"/>
                      </a:rPr>
                      <m:t>𝑧</m:t>
                    </m:r>
                  </m:oMath>
                </a14:m>
                <a:r>
                  <a:rPr lang="en-US" sz="2400" dirty="0"/>
                  <a:t>)</a:t>
                </a:r>
              </a:p>
            </p:txBody>
          </p:sp>
        </mc:Choice>
        <mc:Fallback xmlns="">
          <p:sp>
            <p:nvSpPr>
              <p:cNvPr id="42" name="TextBox 41">
                <a:extLst>
                  <a:ext uri="{FF2B5EF4-FFF2-40B4-BE49-F238E27FC236}">
                    <a16:creationId xmlns:a16="http://schemas.microsoft.com/office/drawing/2014/main" id="{54131AFB-FD33-458F-F5BC-17077865372D}"/>
                  </a:ext>
                </a:extLst>
              </p:cNvPr>
              <p:cNvSpPr txBox="1">
                <a:spLocks noRot="1" noChangeAspect="1" noMove="1" noResize="1" noEditPoints="1" noAdjustHandles="1" noChangeArrowheads="1" noChangeShapeType="1" noTextEdit="1"/>
              </p:cNvSpPr>
              <p:nvPr/>
            </p:nvSpPr>
            <p:spPr>
              <a:xfrm>
                <a:off x="5013960" y="5557898"/>
                <a:ext cx="3725100" cy="461665"/>
              </a:xfrm>
              <a:prstGeom prst="rect">
                <a:avLst/>
              </a:prstGeom>
              <a:blipFill>
                <a:blip r:embed="rId12"/>
                <a:stretch>
                  <a:fillRect t="-10667" b="-30667"/>
                </a:stretch>
              </a:blipFill>
            </p:spPr>
            <p:txBody>
              <a:bodyPr/>
              <a:lstStyle/>
              <a:p>
                <a:r>
                  <a:rPr lang="en-US">
                    <a:noFill/>
                  </a:rPr>
                  <a:t> </a:t>
                </a:r>
              </a:p>
            </p:txBody>
          </p:sp>
        </mc:Fallback>
      </mc:AlternateContent>
      <p:pic>
        <p:nvPicPr>
          <p:cNvPr id="3074" name="Picture 2" descr="Guide to cat behavior counseling | HumanePro by The Humane Society of the  United States">
            <a:extLst>
              <a:ext uri="{FF2B5EF4-FFF2-40B4-BE49-F238E27FC236}">
                <a16:creationId xmlns:a16="http://schemas.microsoft.com/office/drawing/2014/main" id="{0ACB2DDC-4299-7CE1-DD8C-29A81D3A59D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9356" y="2943342"/>
            <a:ext cx="1008026" cy="1524633"/>
          </a:xfrm>
          <a:prstGeom prst="rect">
            <a:avLst/>
          </a:prstGeom>
          <a:noFill/>
          <a:scene3d>
            <a:camera prst="isometricRightUp"/>
            <a:lightRig rig="threePt" dir="t"/>
          </a:scene3d>
          <a:extLst>
            <a:ext uri="{909E8E84-426E-40DD-AFC4-6F175D3DCCD1}">
              <a14:hiddenFill xmlns:a14="http://schemas.microsoft.com/office/drawing/2010/main">
                <a:solidFill>
                  <a:srgbClr val="FFFFFF"/>
                </a:solidFill>
              </a14:hiddenFill>
            </a:ext>
          </a:extLst>
        </p:spPr>
      </p:pic>
      <p:pic>
        <p:nvPicPr>
          <p:cNvPr id="60" name="Picture 2" descr="Guide to cat behavior counseling | HumanePro by The Humane Society of the  United States">
            <a:extLst>
              <a:ext uri="{FF2B5EF4-FFF2-40B4-BE49-F238E27FC236}">
                <a16:creationId xmlns:a16="http://schemas.microsoft.com/office/drawing/2014/main" id="{70EFB2F6-E5EA-6FF8-3382-022CBA6E7C0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972" y="2963307"/>
            <a:ext cx="1008026" cy="1524633"/>
          </a:xfrm>
          <a:prstGeom prst="rect">
            <a:avLst/>
          </a:prstGeom>
          <a:noFill/>
          <a:scene3d>
            <a:camera prst="isometricRightUp"/>
            <a:lightRig rig="threePt" dir="t"/>
          </a:scene3d>
          <a:extLst>
            <a:ext uri="{909E8E84-426E-40DD-AFC4-6F175D3DCCD1}">
              <a14:hiddenFill xmlns:a14="http://schemas.microsoft.com/office/drawing/2010/main">
                <a:solidFill>
                  <a:srgbClr val="FFFFFF"/>
                </a:solidFill>
              </a14:hiddenFill>
            </a:ext>
          </a:extLst>
        </p:spPr>
      </p:pic>
      <p:pic>
        <p:nvPicPr>
          <p:cNvPr id="61" name="Picture 2" descr="Guide to cat behavior counseling | HumanePro by The Humane Society of the  United States">
            <a:extLst>
              <a:ext uri="{FF2B5EF4-FFF2-40B4-BE49-F238E27FC236}">
                <a16:creationId xmlns:a16="http://schemas.microsoft.com/office/drawing/2014/main" id="{C8E1C587-F7F3-D6ED-C7F7-4F10DF3815F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2991" y="3045756"/>
            <a:ext cx="1008026" cy="1524633"/>
          </a:xfrm>
          <a:prstGeom prst="rect">
            <a:avLst/>
          </a:prstGeom>
          <a:noFill/>
          <a:scene3d>
            <a:camera prst="isometricRightUp"/>
            <a:lightRig rig="threePt" dir="t"/>
          </a:scene3d>
          <a:extLst>
            <a:ext uri="{909E8E84-426E-40DD-AFC4-6F175D3DCCD1}">
              <a14:hiddenFill xmlns:a14="http://schemas.microsoft.com/office/drawing/2010/main">
                <a:solidFill>
                  <a:srgbClr val="FFFFFF"/>
                </a:solidFill>
              </a14:hiddenFill>
            </a:ext>
          </a:extLst>
        </p:spPr>
      </p:pic>
      <p:cxnSp>
        <p:nvCxnSpPr>
          <p:cNvPr id="11" name="Straight Connector 10">
            <a:extLst>
              <a:ext uri="{FF2B5EF4-FFF2-40B4-BE49-F238E27FC236}">
                <a16:creationId xmlns:a16="http://schemas.microsoft.com/office/drawing/2014/main" id="{1A7F5E7F-52AB-F7FE-F194-E02B0F183F68}"/>
              </a:ext>
            </a:extLst>
          </p:cNvPr>
          <p:cNvCxnSpPr>
            <a:cxnSpLocks/>
          </p:cNvCxnSpPr>
          <p:nvPr/>
        </p:nvCxnSpPr>
        <p:spPr>
          <a:xfrm>
            <a:off x="3573780" y="3641486"/>
            <a:ext cx="219282" cy="8495"/>
          </a:xfrm>
          <a:prstGeom prst="line">
            <a:avLst/>
          </a:prstGeom>
        </p:spPr>
        <p:style>
          <a:lnRef idx="2">
            <a:schemeClr val="dk1"/>
          </a:lnRef>
          <a:fillRef idx="0">
            <a:schemeClr val="dk1"/>
          </a:fillRef>
          <a:effectRef idx="1">
            <a:schemeClr val="dk1"/>
          </a:effectRef>
          <a:fontRef idx="minor">
            <a:schemeClr val="tx1"/>
          </a:fontRef>
        </p:style>
      </p:cxnSp>
      <p:cxnSp>
        <p:nvCxnSpPr>
          <p:cNvPr id="21" name="Straight Connector 20">
            <a:extLst>
              <a:ext uri="{FF2B5EF4-FFF2-40B4-BE49-F238E27FC236}">
                <a16:creationId xmlns:a16="http://schemas.microsoft.com/office/drawing/2014/main" id="{57C5D3AA-DA5F-A4AF-2FD8-263AF5AC79AA}"/>
              </a:ext>
            </a:extLst>
          </p:cNvPr>
          <p:cNvCxnSpPr>
            <a:cxnSpLocks/>
          </p:cNvCxnSpPr>
          <p:nvPr/>
        </p:nvCxnSpPr>
        <p:spPr>
          <a:xfrm flipV="1">
            <a:off x="3802380" y="2857500"/>
            <a:ext cx="0" cy="1531620"/>
          </a:xfrm>
          <a:prstGeom prst="line">
            <a:avLst/>
          </a:prstGeom>
        </p:spPr>
        <p:style>
          <a:lnRef idx="2">
            <a:schemeClr val="dk1"/>
          </a:lnRef>
          <a:fillRef idx="0">
            <a:schemeClr val="dk1"/>
          </a:fillRef>
          <a:effectRef idx="1">
            <a:schemeClr val="dk1"/>
          </a:effectRef>
          <a:fontRef idx="minor">
            <a:schemeClr val="tx1"/>
          </a:fontRef>
        </p:style>
      </p:cxnSp>
      <p:cxnSp>
        <p:nvCxnSpPr>
          <p:cNvPr id="26" name="Straight Connector 25">
            <a:extLst>
              <a:ext uri="{FF2B5EF4-FFF2-40B4-BE49-F238E27FC236}">
                <a16:creationId xmlns:a16="http://schemas.microsoft.com/office/drawing/2014/main" id="{0E0CDBA3-5A7A-091E-F579-5018C386FEA6}"/>
              </a:ext>
            </a:extLst>
          </p:cNvPr>
          <p:cNvCxnSpPr/>
          <p:nvPr/>
        </p:nvCxnSpPr>
        <p:spPr>
          <a:xfrm>
            <a:off x="3802380" y="2857500"/>
            <a:ext cx="342900" cy="0"/>
          </a:xfrm>
          <a:prstGeom prst="line">
            <a:avLst/>
          </a:prstGeom>
        </p:spPr>
        <p:style>
          <a:lnRef idx="2">
            <a:schemeClr val="dk1"/>
          </a:lnRef>
          <a:fillRef idx="0">
            <a:schemeClr val="dk1"/>
          </a:fillRef>
          <a:effectRef idx="1">
            <a:schemeClr val="dk1"/>
          </a:effectRef>
          <a:fontRef idx="minor">
            <a:schemeClr val="tx1"/>
          </a:fontRef>
        </p:style>
      </p:cxnSp>
      <p:cxnSp>
        <p:nvCxnSpPr>
          <p:cNvPr id="27" name="Straight Connector 26">
            <a:extLst>
              <a:ext uri="{FF2B5EF4-FFF2-40B4-BE49-F238E27FC236}">
                <a16:creationId xmlns:a16="http://schemas.microsoft.com/office/drawing/2014/main" id="{C9C60450-FF00-8338-E287-B3CADAD5A5CA}"/>
              </a:ext>
            </a:extLst>
          </p:cNvPr>
          <p:cNvCxnSpPr/>
          <p:nvPr/>
        </p:nvCxnSpPr>
        <p:spPr>
          <a:xfrm>
            <a:off x="3802380" y="4389120"/>
            <a:ext cx="342900" cy="0"/>
          </a:xfrm>
          <a:prstGeom prst="line">
            <a:avLst/>
          </a:prstGeom>
        </p:spPr>
        <p:style>
          <a:lnRef idx="2">
            <a:schemeClr val="dk1"/>
          </a:lnRef>
          <a:fillRef idx="0">
            <a:schemeClr val="dk1"/>
          </a:fillRef>
          <a:effectRef idx="1">
            <a:schemeClr val="dk1"/>
          </a:effectRef>
          <a:fontRef idx="minor">
            <a:schemeClr val="tx1"/>
          </a:fontRef>
        </p:style>
      </p:cxnSp>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3905F484-3182-63D8-18E6-49FD7671DE81}"/>
                  </a:ext>
                </a:extLst>
              </p:cNvPr>
              <p:cNvSpPr txBox="1"/>
              <p:nvPr/>
            </p:nvSpPr>
            <p:spPr>
              <a:xfrm>
                <a:off x="4155411" y="2682240"/>
                <a:ext cx="342900" cy="369332"/>
              </a:xfrm>
              <a:prstGeom prst="rect">
                <a:avLst/>
              </a:prstGeom>
              <a:solidFill>
                <a:schemeClr val="bg1"/>
              </a:solidFill>
              <a:ln w="15875">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𝜇</m:t>
                      </m:r>
                    </m:oMath>
                  </m:oMathPara>
                </a14:m>
                <a:endParaRPr lang="en-US" dirty="0"/>
              </a:p>
            </p:txBody>
          </p:sp>
        </mc:Choice>
        <mc:Fallback xmlns="">
          <p:sp>
            <p:nvSpPr>
              <p:cNvPr id="34" name="TextBox 33">
                <a:extLst>
                  <a:ext uri="{FF2B5EF4-FFF2-40B4-BE49-F238E27FC236}">
                    <a16:creationId xmlns:a16="http://schemas.microsoft.com/office/drawing/2014/main" id="{CE4C8A95-1DB9-9FC5-D8ED-4971E660C15A}"/>
                  </a:ext>
                </a:extLst>
              </p:cNvPr>
              <p:cNvSpPr txBox="1">
                <a:spLocks noRot="1" noChangeAspect="1" noMove="1" noResize="1" noEditPoints="1" noAdjustHandles="1" noChangeArrowheads="1" noChangeShapeType="1" noTextEdit="1"/>
              </p:cNvSpPr>
              <p:nvPr/>
            </p:nvSpPr>
            <p:spPr>
              <a:xfrm>
                <a:off x="4155411" y="2682240"/>
                <a:ext cx="342900" cy="369332"/>
              </a:xfrm>
              <a:prstGeom prst="rect">
                <a:avLst/>
              </a:prstGeom>
              <a:blipFill>
                <a:blip r:embed="rId14"/>
                <a:stretch>
                  <a:fillRect/>
                </a:stretch>
              </a:blipFill>
              <a:ln w="15875">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D95DEB01-7C89-5EE0-4BA8-9EF593CB5407}"/>
                  </a:ext>
                </a:extLst>
              </p:cNvPr>
              <p:cNvSpPr txBox="1"/>
              <p:nvPr/>
            </p:nvSpPr>
            <p:spPr>
              <a:xfrm>
                <a:off x="4155410" y="4155339"/>
                <a:ext cx="372169" cy="369332"/>
              </a:xfrm>
              <a:prstGeom prst="rect">
                <a:avLst/>
              </a:prstGeom>
              <a:solidFill>
                <a:schemeClr val="bg1"/>
              </a:solidFill>
              <a:ln w="15875">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l-GR" i="1" smtClean="0">
                              <a:latin typeface="Cambria Math" panose="02040503050406030204" pitchFamily="18" charset="0"/>
                              <a:ea typeface="Cambria Math" panose="02040503050406030204" pitchFamily="18" charset="0"/>
                            </a:rPr>
                          </m:ctrlPr>
                        </m:sSupPr>
                        <m:e>
                          <m:r>
                            <a:rPr lang="el-GR" i="1">
                              <a:latin typeface="Cambria Math" panose="02040503050406030204" pitchFamily="18" charset="0"/>
                              <a:ea typeface="Cambria Math" panose="02040503050406030204" pitchFamily="18" charset="0"/>
                            </a:rPr>
                            <m:t>𝜎</m:t>
                          </m:r>
                        </m:e>
                        <m:sup>
                          <m:r>
                            <a:rPr lang="en-US" b="0" i="1" smtClean="0">
                              <a:latin typeface="Cambria Math" panose="02040503050406030204" pitchFamily="18" charset="0"/>
                              <a:ea typeface="Cambria Math" panose="02040503050406030204" pitchFamily="18" charset="0"/>
                            </a:rPr>
                            <m:t>2</m:t>
                          </m:r>
                        </m:sup>
                      </m:sSup>
                    </m:oMath>
                  </m:oMathPara>
                </a14:m>
                <a:endParaRPr lang="en-US" dirty="0"/>
              </a:p>
            </p:txBody>
          </p:sp>
        </mc:Choice>
        <mc:Fallback xmlns="">
          <p:sp>
            <p:nvSpPr>
              <p:cNvPr id="35" name="TextBox 34">
                <a:extLst>
                  <a:ext uri="{FF2B5EF4-FFF2-40B4-BE49-F238E27FC236}">
                    <a16:creationId xmlns:a16="http://schemas.microsoft.com/office/drawing/2014/main" id="{35A7E712-BF25-08D8-D04C-EEFB3EEC4243}"/>
                  </a:ext>
                </a:extLst>
              </p:cNvPr>
              <p:cNvSpPr txBox="1">
                <a:spLocks noRot="1" noChangeAspect="1" noMove="1" noResize="1" noEditPoints="1" noAdjustHandles="1" noChangeArrowheads="1" noChangeShapeType="1" noTextEdit="1"/>
              </p:cNvSpPr>
              <p:nvPr/>
            </p:nvSpPr>
            <p:spPr>
              <a:xfrm>
                <a:off x="4155410" y="4155339"/>
                <a:ext cx="372169" cy="369332"/>
              </a:xfrm>
              <a:prstGeom prst="rect">
                <a:avLst/>
              </a:prstGeom>
              <a:blipFill>
                <a:blip r:embed="rId15"/>
                <a:stretch>
                  <a:fillRect r="-1563"/>
                </a:stretch>
              </a:blipFill>
              <a:ln w="15875">
                <a:solidFill>
                  <a:schemeClr val="tx1"/>
                </a:solidFill>
              </a:ln>
            </p:spPr>
            <p:txBody>
              <a:bodyPr/>
              <a:lstStyle/>
              <a:p>
                <a:r>
                  <a:rPr lang="en-US">
                    <a:noFill/>
                  </a:rPr>
                  <a:t> </a:t>
                </a:r>
              </a:p>
            </p:txBody>
          </p:sp>
        </mc:Fallback>
      </mc:AlternateContent>
      <p:sp>
        <p:nvSpPr>
          <p:cNvPr id="45" name="Flowchart: Connector 44">
            <a:extLst>
              <a:ext uri="{FF2B5EF4-FFF2-40B4-BE49-F238E27FC236}">
                <a16:creationId xmlns:a16="http://schemas.microsoft.com/office/drawing/2014/main" id="{F728FE4F-2631-978D-16E0-08D532A8101B}"/>
              </a:ext>
            </a:extLst>
          </p:cNvPr>
          <p:cNvSpPr/>
          <p:nvPr/>
        </p:nvSpPr>
        <p:spPr>
          <a:xfrm>
            <a:off x="5360440" y="2904405"/>
            <a:ext cx="539080" cy="965208"/>
          </a:xfrm>
          <a:prstGeom prst="flowChartConnector">
            <a:avLst/>
          </a:prstGeom>
          <a:gradFill flip="none" rotWithShape="1">
            <a:gsLst>
              <a:gs pos="0">
                <a:schemeClr val="accent2">
                  <a:lumMod val="40000"/>
                  <a:lumOff val="60000"/>
                </a:schemeClr>
              </a:gs>
              <a:gs pos="46000">
                <a:schemeClr val="accent2">
                  <a:lumMod val="95000"/>
                  <a:lumOff val="5000"/>
                </a:schemeClr>
              </a:gs>
              <a:gs pos="0">
                <a:schemeClr val="accent2">
                  <a:lumMod val="60000"/>
                </a:schemeClr>
              </a:gs>
            </a:gsLst>
            <a:path path="circle">
              <a:fillToRect l="50000" t="50000" r="50000" b="50000"/>
            </a:path>
            <a:tileRect/>
          </a:gradFill>
          <a:ln>
            <a:solidFill>
              <a:schemeClr val="bg1"/>
            </a:solidFill>
          </a:ln>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endParaRPr lang="en-US" dirty="0"/>
          </a:p>
        </p:txBody>
      </p:sp>
      <p:sp>
        <p:nvSpPr>
          <p:cNvPr id="47" name="Flowchart: Connector 46">
            <a:extLst>
              <a:ext uri="{FF2B5EF4-FFF2-40B4-BE49-F238E27FC236}">
                <a16:creationId xmlns:a16="http://schemas.microsoft.com/office/drawing/2014/main" id="{A3557800-E8BE-8E5B-510B-C7DF0561E2BC}"/>
              </a:ext>
            </a:extLst>
          </p:cNvPr>
          <p:cNvSpPr/>
          <p:nvPr/>
        </p:nvSpPr>
        <p:spPr>
          <a:xfrm>
            <a:off x="5945084" y="1838650"/>
            <a:ext cx="671819" cy="644531"/>
          </a:xfrm>
          <a:prstGeom prst="flowChartConnector">
            <a:avLst/>
          </a:prstGeom>
          <a:gradFill flip="none" rotWithShape="1">
            <a:gsLst>
              <a:gs pos="0">
                <a:schemeClr val="accent1">
                  <a:lumMod val="100000"/>
                </a:schemeClr>
              </a:gs>
              <a:gs pos="100000">
                <a:schemeClr val="accent1">
                  <a:tint val="44500"/>
                  <a:satMod val="160000"/>
                </a:schemeClr>
              </a:gs>
              <a:gs pos="43000">
                <a:schemeClr val="accent1">
                  <a:tint val="44500"/>
                  <a:satMod val="160000"/>
                </a:schemeClr>
              </a:gs>
            </a:gsLst>
            <a:path path="circle">
              <a:fillToRect l="50000" t="50000" r="50000" b="50000"/>
            </a:path>
            <a:tileRect/>
          </a:gradFill>
          <a:ln>
            <a:solidFill>
              <a:schemeClr val="bg1"/>
            </a:solid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p>
        </p:txBody>
      </p:sp>
      <p:sp>
        <p:nvSpPr>
          <p:cNvPr id="48" name="Flowchart: Connector 47">
            <a:extLst>
              <a:ext uri="{FF2B5EF4-FFF2-40B4-BE49-F238E27FC236}">
                <a16:creationId xmlns:a16="http://schemas.microsoft.com/office/drawing/2014/main" id="{AB2D31A1-4510-2209-7F26-045D8BB59983}"/>
              </a:ext>
            </a:extLst>
          </p:cNvPr>
          <p:cNvSpPr/>
          <p:nvPr/>
        </p:nvSpPr>
        <p:spPr>
          <a:xfrm>
            <a:off x="6871647" y="2948559"/>
            <a:ext cx="420041" cy="768777"/>
          </a:xfrm>
          <a:prstGeom prst="flowChartConnector">
            <a:avLst/>
          </a:prstGeom>
          <a:gradFill flip="none" rotWithShape="1">
            <a:gsLst>
              <a:gs pos="71000">
                <a:schemeClr val="accent6">
                  <a:lumMod val="89000"/>
                </a:schemeClr>
              </a:gs>
              <a:gs pos="100000">
                <a:schemeClr val="accent6">
                  <a:lumMod val="89000"/>
                </a:schemeClr>
              </a:gs>
              <a:gs pos="33000">
                <a:schemeClr val="accent6">
                  <a:lumMod val="75000"/>
                </a:schemeClr>
              </a:gs>
              <a:gs pos="28000">
                <a:schemeClr val="accent6">
                  <a:lumMod val="70000"/>
                </a:schemeClr>
              </a:gs>
            </a:gsLst>
            <a:path path="circle">
              <a:fillToRect l="50000" t="50000" r="50000" b="50000"/>
            </a:path>
            <a:tileRect/>
          </a:gradFill>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BBB4404A-8116-E700-DAFB-B5D25D688CA1}"/>
              </a:ext>
            </a:extLst>
          </p:cNvPr>
          <p:cNvSpPr/>
          <p:nvPr/>
        </p:nvSpPr>
        <p:spPr>
          <a:xfrm>
            <a:off x="4819807" y="4539024"/>
            <a:ext cx="540633" cy="545476"/>
          </a:xfrm>
          <a:prstGeom prst="ellipse">
            <a:avLst/>
          </a:prstGeom>
          <a:gradFill flip="none" rotWithShape="1">
            <a:gsLst>
              <a:gs pos="0">
                <a:schemeClr val="accent3">
                  <a:lumMod val="40000"/>
                  <a:lumOff val="60000"/>
                </a:schemeClr>
              </a:gs>
              <a:gs pos="37000">
                <a:schemeClr val="accent3">
                  <a:lumMod val="95000"/>
                  <a:lumOff val="5000"/>
                </a:schemeClr>
              </a:gs>
              <a:gs pos="0">
                <a:schemeClr val="accent3">
                  <a:lumMod val="60000"/>
                </a:schemeClr>
              </a:gs>
            </a:gsLst>
            <a:path path="circle">
              <a:fillToRect l="50000" t="50000" r="50000" b="50000"/>
            </a:path>
            <a:tileRect/>
          </a:gra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p>
        </p:txBody>
      </p:sp>
      <p:cxnSp>
        <p:nvCxnSpPr>
          <p:cNvPr id="15" name="Straight Arrow Connector 14">
            <a:extLst>
              <a:ext uri="{FF2B5EF4-FFF2-40B4-BE49-F238E27FC236}">
                <a16:creationId xmlns:a16="http://schemas.microsoft.com/office/drawing/2014/main" id="{D23283A4-F785-A5A0-9DF8-73F80590530F}"/>
              </a:ext>
            </a:extLst>
          </p:cNvPr>
          <p:cNvCxnSpPr/>
          <p:nvPr/>
        </p:nvCxnSpPr>
        <p:spPr>
          <a:xfrm flipH="1">
            <a:off x="4268569" y="5044902"/>
            <a:ext cx="546130" cy="50286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154FE6EC-040E-A834-163C-09A7703EDD41}"/>
                  </a:ext>
                </a:extLst>
              </p:cNvPr>
              <p:cNvSpPr txBox="1"/>
              <p:nvPr/>
            </p:nvSpPr>
            <p:spPr>
              <a:xfrm>
                <a:off x="2359868" y="5670355"/>
                <a:ext cx="3015812" cy="646331"/>
              </a:xfrm>
              <a:prstGeom prst="rect">
                <a:avLst/>
              </a:prstGeom>
              <a:noFill/>
            </p:spPr>
            <p:txBody>
              <a:bodyPr wrap="square" rtlCol="0">
                <a:spAutoFit/>
              </a:bodyPr>
              <a:lstStyle/>
              <a:p>
                <a:r>
                  <a:rPr lang="en-US" dirty="0"/>
                  <a:t>Standard normal distribution</a:t>
                </a:r>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𝑁</m:t>
                      </m:r>
                      <m:r>
                        <a:rPr lang="en-US" b="0" i="1" smtClean="0">
                          <a:latin typeface="Cambria Math" panose="02040503050406030204" pitchFamily="18" charset="0"/>
                        </a:rPr>
                        <m:t>(</m:t>
                      </m:r>
                      <m:r>
                        <a:rPr lang="en-US" b="0" i="1" smtClean="0">
                          <a:latin typeface="Cambria Math" panose="02040503050406030204" pitchFamily="18" charset="0"/>
                        </a:rPr>
                        <m:t>0</m:t>
                      </m:r>
                      <m:r>
                        <a:rPr lang="en-US" b="0" i="1" smtClean="0">
                          <a:latin typeface="Cambria Math" panose="02040503050406030204" pitchFamily="18" charset="0"/>
                        </a:rPr>
                        <m:t>,</m:t>
                      </m:r>
                      <m:r>
                        <a:rPr lang="en-US" b="0" i="1" smtClean="0">
                          <a:latin typeface="Cambria Math" panose="02040503050406030204" pitchFamily="18" charset="0"/>
                        </a:rPr>
                        <m:t>𝐼</m:t>
                      </m:r>
                      <m:r>
                        <a:rPr lang="en-US" b="0" i="1" smtClean="0">
                          <a:latin typeface="Cambria Math" panose="02040503050406030204" pitchFamily="18" charset="0"/>
                        </a:rPr>
                        <m:t>)</m:t>
                      </m:r>
                    </m:oMath>
                  </m:oMathPara>
                </a14:m>
                <a:endParaRPr lang="en-US" dirty="0"/>
              </a:p>
            </p:txBody>
          </p:sp>
        </mc:Choice>
        <mc:Fallback xmlns="">
          <p:sp>
            <p:nvSpPr>
              <p:cNvPr id="16" name="TextBox 15">
                <a:extLst>
                  <a:ext uri="{FF2B5EF4-FFF2-40B4-BE49-F238E27FC236}">
                    <a16:creationId xmlns:a16="http://schemas.microsoft.com/office/drawing/2014/main" id="{154FE6EC-040E-A834-163C-09A7703EDD41}"/>
                  </a:ext>
                </a:extLst>
              </p:cNvPr>
              <p:cNvSpPr txBox="1">
                <a:spLocks noRot="1" noChangeAspect="1" noMove="1" noResize="1" noEditPoints="1" noAdjustHandles="1" noChangeArrowheads="1" noChangeShapeType="1" noTextEdit="1"/>
              </p:cNvSpPr>
              <p:nvPr/>
            </p:nvSpPr>
            <p:spPr>
              <a:xfrm>
                <a:off x="2359868" y="5670355"/>
                <a:ext cx="3015812" cy="646331"/>
              </a:xfrm>
              <a:prstGeom prst="rect">
                <a:avLst/>
              </a:prstGeom>
              <a:blipFill>
                <a:blip r:embed="rId16"/>
                <a:stretch>
                  <a:fillRect l="-1616" t="-4717" b="-7547"/>
                </a:stretch>
              </a:blipFill>
            </p:spPr>
            <p:txBody>
              <a:bodyPr/>
              <a:lstStyle/>
              <a:p>
                <a:r>
                  <a:rPr lang="en-US">
                    <a:noFill/>
                  </a:rPr>
                  <a:t> </a:t>
                </a:r>
              </a:p>
            </p:txBody>
          </p:sp>
        </mc:Fallback>
      </mc:AlternateContent>
      <p:cxnSp>
        <p:nvCxnSpPr>
          <p:cNvPr id="24" name="Straight Arrow Connector 23">
            <a:extLst>
              <a:ext uri="{FF2B5EF4-FFF2-40B4-BE49-F238E27FC236}">
                <a16:creationId xmlns:a16="http://schemas.microsoft.com/office/drawing/2014/main" id="{931D6C64-2EF0-5DFD-B6B0-701F73EDFF4C}"/>
              </a:ext>
            </a:extLst>
          </p:cNvPr>
          <p:cNvCxnSpPr>
            <a:cxnSpLocks/>
          </p:cNvCxnSpPr>
          <p:nvPr/>
        </p:nvCxnSpPr>
        <p:spPr>
          <a:xfrm flipH="1">
            <a:off x="5850630" y="3821344"/>
            <a:ext cx="1011352" cy="714285"/>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6C41A9EE-AADA-F056-D451-50DE617561C9}"/>
                  </a:ext>
                </a:extLst>
              </p:cNvPr>
              <p:cNvSpPr txBox="1"/>
              <p:nvPr/>
            </p:nvSpPr>
            <p:spPr>
              <a:xfrm>
                <a:off x="6851151" y="1369108"/>
                <a:ext cx="3960177" cy="1837811"/>
              </a:xfrm>
              <a:prstGeom prst="rect">
                <a:avLst/>
              </a:prstGeom>
              <a:noFill/>
            </p:spPr>
            <p:txBody>
              <a:bodyPr wrap="square" rtlCol="0">
                <a:spAutoFit/>
              </a:bodyPr>
              <a:lstStyle/>
              <a:p>
                <a:r>
                  <a:rPr lang="en-US" sz="1600" dirty="0"/>
                  <a:t>Making the gaussian distribution in latent space for each </a:t>
                </a:r>
                <a:r>
                  <a:rPr lang="en-US" sz="1600" dirty="0" err="1"/>
                  <a:t>crossponding</a:t>
                </a:r>
                <a:r>
                  <a:rPr lang="en-US" sz="1600" dirty="0"/>
                  <a:t> train data close to standard normal distribution (Also know as prior distribution </a:t>
                </a:r>
                <a14:m>
                  <m:oMath xmlns:m="http://schemas.openxmlformats.org/officeDocument/2006/math">
                    <m:r>
                      <a:rPr lang="en-US" sz="1600" i="1">
                        <a:latin typeface="Cambria Math" panose="02040503050406030204" pitchFamily="18" charset="0"/>
                      </a:rPr>
                      <m:t>𝑝</m:t>
                    </m:r>
                    <m:r>
                      <a:rPr lang="en-US" sz="1600" i="1">
                        <a:latin typeface="Cambria Math" panose="02040503050406030204" pitchFamily="18" charset="0"/>
                      </a:rPr>
                      <m:t>(</m:t>
                    </m:r>
                    <m:r>
                      <a:rPr lang="en-US" sz="1600" i="1">
                        <a:latin typeface="Cambria Math" panose="02040503050406030204" pitchFamily="18" charset="0"/>
                      </a:rPr>
                      <m:t>𝑧</m:t>
                    </m:r>
                    <m:r>
                      <a:rPr lang="en-US" sz="1600" i="1">
                        <a:latin typeface="Cambria Math" panose="02040503050406030204" pitchFamily="18" charset="0"/>
                      </a:rPr>
                      <m:t>)</m:t>
                    </m:r>
                  </m:oMath>
                </a14:m>
                <a:r>
                  <a:rPr lang="en-US" sz="1600" dirty="0"/>
                  <a:t>)</a:t>
                </a:r>
              </a:p>
              <a:p>
                <a:endParaRPr lang="en-US" sz="1600" dirty="0"/>
              </a:p>
              <a:p>
                <a:pPr algn="ctr"/>
                <a14:m>
                  <m:oMath xmlns:m="http://schemas.openxmlformats.org/officeDocument/2006/math">
                    <m:r>
                      <a:rPr lang="en-US" sz="1600" i="1">
                        <a:latin typeface="Cambria Math" panose="02040503050406030204" pitchFamily="18" charset="0"/>
                      </a:rPr>
                      <m:t>𝐾𝐿</m:t>
                    </m:r>
                    <m:r>
                      <a:rPr lang="en-US" sz="1600" i="1">
                        <a:latin typeface="Cambria Math" panose="02040503050406030204" pitchFamily="18" charset="0"/>
                      </a:rPr>
                      <m:t>(</m:t>
                    </m:r>
                    <m:sSub>
                      <m:sSubPr>
                        <m:ctrlPr>
                          <a:rPr lang="en-US" sz="1600" i="1">
                            <a:latin typeface="Cambria Math" panose="02040503050406030204" pitchFamily="18" charset="0"/>
                          </a:rPr>
                        </m:ctrlPr>
                      </m:sSubPr>
                      <m:e>
                        <m:r>
                          <a:rPr lang="en-US" sz="1600" b="0" i="1" smtClean="0">
                            <a:latin typeface="Cambria Math" panose="02040503050406030204" pitchFamily="18" charset="0"/>
                          </a:rPr>
                          <m:t>𝑞</m:t>
                        </m:r>
                      </m:e>
                      <m:sub>
                        <m:r>
                          <a:rPr lang="en-US" sz="1600" i="1">
                            <a:latin typeface="Cambria Math" panose="02040503050406030204" pitchFamily="18" charset="0"/>
                            <a:ea typeface="Cambria Math" panose="02040503050406030204" pitchFamily="18" charset="0"/>
                          </a:rPr>
                          <m:t>𝜙</m:t>
                        </m:r>
                        <m:r>
                          <a:rPr lang="en-US" sz="1600" i="1">
                            <a:latin typeface="Cambria Math" panose="02040503050406030204" pitchFamily="18" charset="0"/>
                            <a:ea typeface="Cambria Math" panose="02040503050406030204" pitchFamily="18" charset="0"/>
                          </a:rPr>
                          <m:t> </m:t>
                        </m:r>
                      </m:sub>
                    </m:sSub>
                    <m:d>
                      <m:dPr>
                        <m:ctrlPr>
                          <a:rPr lang="en-US" sz="1600" i="1">
                            <a:latin typeface="Cambria Math" panose="02040503050406030204" pitchFamily="18" charset="0"/>
                          </a:rPr>
                        </m:ctrlPr>
                      </m:dPr>
                      <m:e>
                        <m:r>
                          <a:rPr lang="en-US" sz="1600" i="1">
                            <a:latin typeface="Cambria Math" panose="02040503050406030204" pitchFamily="18" charset="0"/>
                          </a:rPr>
                          <m:t>𝑧</m:t>
                        </m:r>
                        <m:r>
                          <a:rPr lang="en-US" sz="1600" i="1">
                            <a:latin typeface="Cambria Math" panose="02040503050406030204" pitchFamily="18" charset="0"/>
                          </a:rPr>
                          <m:t>|</m:t>
                        </m:r>
                        <m:r>
                          <a:rPr lang="en-US" sz="1600" i="1">
                            <a:latin typeface="Cambria Math" panose="02040503050406030204" pitchFamily="18" charset="0"/>
                          </a:rPr>
                          <m:t>𝑥</m:t>
                        </m:r>
                      </m:e>
                    </m:d>
                    <m:r>
                      <a:rPr lang="en-US" sz="1600" i="1">
                        <a:latin typeface="Cambria Math" panose="02040503050406030204" pitchFamily="18" charset="0"/>
                      </a:rPr>
                      <m:t> ||</m:t>
                    </m:r>
                  </m:oMath>
                </a14:m>
                <a:r>
                  <a:rPr lang="en-US" sz="1600" dirty="0"/>
                  <a:t> </a:t>
                </a:r>
                <a14:m>
                  <m:oMath xmlns:m="http://schemas.openxmlformats.org/officeDocument/2006/math">
                    <m:r>
                      <a:rPr lang="en-US" sz="1600" i="1">
                        <a:latin typeface="Cambria Math" panose="02040503050406030204" pitchFamily="18" charset="0"/>
                      </a:rPr>
                      <m:t>𝑁</m:t>
                    </m:r>
                    <m:r>
                      <a:rPr lang="en-US" sz="1600" i="1">
                        <a:latin typeface="Cambria Math" panose="02040503050406030204" pitchFamily="18" charset="0"/>
                      </a:rPr>
                      <m:t>(</m:t>
                    </m:r>
                    <m:r>
                      <a:rPr lang="en-US" sz="1600" i="1">
                        <a:latin typeface="Cambria Math" panose="02040503050406030204" pitchFamily="18" charset="0"/>
                      </a:rPr>
                      <m:t>0</m:t>
                    </m:r>
                    <m:r>
                      <a:rPr lang="en-US" sz="1600" i="1">
                        <a:latin typeface="Cambria Math" panose="02040503050406030204" pitchFamily="18" charset="0"/>
                      </a:rPr>
                      <m:t>,</m:t>
                    </m:r>
                    <m:r>
                      <a:rPr lang="en-US" sz="1600" i="1">
                        <a:latin typeface="Cambria Math" panose="02040503050406030204" pitchFamily="18" charset="0"/>
                      </a:rPr>
                      <m:t>𝐼</m:t>
                    </m:r>
                    <m:r>
                      <a:rPr lang="en-US" sz="1600" i="1">
                        <a:latin typeface="Cambria Math" panose="02040503050406030204" pitchFamily="18" charset="0"/>
                      </a:rPr>
                      <m:t>)</m:t>
                    </m:r>
                  </m:oMath>
                </a14:m>
                <a:r>
                  <a:rPr lang="en-US" sz="1600" dirty="0"/>
                  <a:t>)</a:t>
                </a:r>
              </a:p>
              <a:p>
                <a:endParaRPr lang="en-US" sz="1600" dirty="0"/>
              </a:p>
            </p:txBody>
          </p:sp>
        </mc:Choice>
        <mc:Fallback xmlns="">
          <p:sp>
            <p:nvSpPr>
              <p:cNvPr id="29" name="TextBox 28">
                <a:extLst>
                  <a:ext uri="{FF2B5EF4-FFF2-40B4-BE49-F238E27FC236}">
                    <a16:creationId xmlns:a16="http://schemas.microsoft.com/office/drawing/2014/main" id="{6C41A9EE-AADA-F056-D451-50DE617561C9}"/>
                  </a:ext>
                </a:extLst>
              </p:cNvPr>
              <p:cNvSpPr txBox="1">
                <a:spLocks noRot="1" noChangeAspect="1" noMove="1" noResize="1" noEditPoints="1" noAdjustHandles="1" noChangeArrowheads="1" noChangeShapeType="1" noTextEdit="1"/>
              </p:cNvSpPr>
              <p:nvPr/>
            </p:nvSpPr>
            <p:spPr>
              <a:xfrm>
                <a:off x="6851151" y="1369108"/>
                <a:ext cx="3960177" cy="1837811"/>
              </a:xfrm>
              <a:prstGeom prst="rect">
                <a:avLst/>
              </a:prstGeom>
              <a:blipFill>
                <a:blip r:embed="rId17"/>
                <a:stretch>
                  <a:fillRect l="-923" t="-997" r="-15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B4353467-AAAD-7C63-7BD9-7202F3752836}"/>
                  </a:ext>
                </a:extLst>
              </p:cNvPr>
              <p:cNvSpPr txBox="1"/>
              <p:nvPr/>
            </p:nvSpPr>
            <p:spPr>
              <a:xfrm>
                <a:off x="41068" y="5186737"/>
                <a:ext cx="1623568" cy="369332"/>
              </a:xfrm>
              <a:prstGeom prst="rect">
                <a:avLst/>
              </a:prstGeom>
              <a:noFill/>
            </p:spPr>
            <p:txBody>
              <a:bodyPr wrap="square" rtlCol="0">
                <a:spAutoFit/>
              </a:bodyPr>
              <a:lstStyle/>
              <a:p>
                <a:r>
                  <a:rPr lang="en-US" dirty="0"/>
                  <a:t>Data space (</a:t>
                </a:r>
                <a14:m>
                  <m:oMath xmlns:m="http://schemas.openxmlformats.org/officeDocument/2006/math">
                    <m:r>
                      <a:rPr lang="en-US" b="0" i="1" smtClean="0">
                        <a:latin typeface="Cambria Math" panose="02040503050406030204" pitchFamily="18" charset="0"/>
                      </a:rPr>
                      <m:t>𝑥</m:t>
                    </m:r>
                  </m:oMath>
                </a14:m>
                <a:r>
                  <a:rPr lang="en-US" dirty="0"/>
                  <a:t>)</a:t>
                </a:r>
              </a:p>
            </p:txBody>
          </p:sp>
        </mc:Choice>
        <mc:Fallback xmlns="">
          <p:sp>
            <p:nvSpPr>
              <p:cNvPr id="3" name="TextBox 2">
                <a:extLst>
                  <a:ext uri="{FF2B5EF4-FFF2-40B4-BE49-F238E27FC236}">
                    <a16:creationId xmlns:a16="http://schemas.microsoft.com/office/drawing/2014/main" id="{B4353467-AAAD-7C63-7BD9-7202F3752836}"/>
                  </a:ext>
                </a:extLst>
              </p:cNvPr>
              <p:cNvSpPr txBox="1">
                <a:spLocks noRot="1" noChangeAspect="1" noMove="1" noResize="1" noEditPoints="1" noAdjustHandles="1" noChangeArrowheads="1" noChangeShapeType="1" noTextEdit="1"/>
              </p:cNvSpPr>
              <p:nvPr/>
            </p:nvSpPr>
            <p:spPr>
              <a:xfrm>
                <a:off x="41068" y="5186737"/>
                <a:ext cx="1623568" cy="369332"/>
              </a:xfrm>
              <a:prstGeom prst="rect">
                <a:avLst/>
              </a:prstGeom>
              <a:blipFill>
                <a:blip r:embed="rId18"/>
                <a:stretch>
                  <a:fillRect l="-3383" t="-10000" b="-26667"/>
                </a:stretch>
              </a:blipFill>
            </p:spPr>
            <p:txBody>
              <a:bodyPr/>
              <a:lstStyle/>
              <a:p>
                <a:r>
                  <a:rPr lang="en-US">
                    <a:noFill/>
                  </a:rPr>
                  <a:t> </a:t>
                </a:r>
              </a:p>
            </p:txBody>
          </p:sp>
        </mc:Fallback>
      </mc:AlternateContent>
    </p:spTree>
    <p:extLst>
      <p:ext uri="{BB962C8B-B14F-4D97-AF65-F5344CB8AC3E}">
        <p14:creationId xmlns:p14="http://schemas.microsoft.com/office/powerpoint/2010/main" val="27142905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500"/>
                                        <p:tgtEl>
                                          <p:spTgt spid="16"/>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fade">
                                      <p:cBhvr>
                                        <p:cTn id="18" dur="500"/>
                                        <p:tgtEl>
                                          <p:spTgt spid="24"/>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fade">
                                      <p:cBhvr>
                                        <p:cTn id="21"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6" grpId="0"/>
      <p:bldP spid="29"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870</TotalTime>
  <Words>1177</Words>
  <Application>Microsoft Office PowerPoint</Application>
  <PresentationFormat>Widescreen</PresentationFormat>
  <Paragraphs>206</Paragraphs>
  <Slides>33</Slides>
  <Notes>19</Notes>
  <HiddenSlides>0</HiddenSlides>
  <MMClips>1</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40" baseType="lpstr">
      <vt:lpstr>Arial</vt:lpstr>
      <vt:lpstr>Calibri</vt:lpstr>
      <vt:lpstr>Calibri Light</vt:lpstr>
      <vt:lpstr>Cambria Math</vt:lpstr>
      <vt:lpstr>Söhne</vt:lpstr>
      <vt:lpstr>Office Theme</vt:lpstr>
      <vt:lpstr>Equation</vt:lpstr>
      <vt:lpstr>Variational Autoencoder (VAE) and Its variants</vt:lpstr>
      <vt:lpstr>PowerPoint Presentation</vt:lpstr>
      <vt:lpstr>Autoencoder</vt:lpstr>
      <vt:lpstr>Autoencoders (irregular latent space)</vt:lpstr>
      <vt:lpstr>Autoencoders (irregular latent space)</vt:lpstr>
      <vt:lpstr>Autoencoders (irregular latent space)</vt:lpstr>
      <vt:lpstr>Autoencoders (irregular latent space)</vt:lpstr>
      <vt:lpstr>Variational autoencoder</vt:lpstr>
      <vt:lpstr>Variational autoencoder (Regularized latent space)</vt:lpstr>
      <vt:lpstr>Variational autoencoder (Regularized latent space)</vt:lpstr>
      <vt:lpstr>Variational autoencoder (Meaningful latent space)</vt:lpstr>
      <vt:lpstr>Variational autoencoder (Latent interpolation)</vt:lpstr>
      <vt:lpstr>Aggregated posterior distribution</vt:lpstr>
      <vt:lpstr>PowerPoint Presentation</vt:lpstr>
      <vt:lpstr>PowerPoint Presentation</vt:lpstr>
      <vt:lpstr>PowerPoint Presentation</vt:lpstr>
      <vt:lpstr>PowerPoint Presentation</vt:lpstr>
      <vt:lpstr>PowerPoint Presentation</vt:lpstr>
      <vt:lpstr>PowerPoint Presentation</vt:lpstr>
      <vt:lpstr>3D shape dataset</vt:lpstr>
      <vt:lpstr>Disentangled representation definition</vt:lpstr>
      <vt:lpstr>DRL1 helps other ML areas</vt:lpstr>
      <vt:lpstr>DRL is challenging!</vt:lpstr>
      <vt:lpstr>PowerPoint Presentation</vt:lpstr>
      <vt:lpstr>Factorized aggregated posterior distribution </vt:lpstr>
      <vt:lpstr>β-VAE1</vt:lpstr>
      <vt:lpstr>β-VAE</vt:lpstr>
      <vt:lpstr>β-VAE</vt:lpstr>
      <vt:lpstr>FactorVAE1</vt:lpstr>
      <vt:lpstr>FactorVAE (loss)</vt:lpstr>
      <vt:lpstr>PowerPoint Presentation</vt:lpstr>
      <vt:lpstr>FactorVAE vs β-VAE </vt:lpstr>
      <vt:lpstr>FactorVAE vs β-VAE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entangled representation learning with Group theory</dc:title>
  <dc:creator>Amin mousavi</dc:creator>
  <cp:lastModifiedBy>Mostafa Tavassolipour</cp:lastModifiedBy>
  <cp:revision>169</cp:revision>
  <dcterms:created xsi:type="dcterms:W3CDTF">2023-12-16T17:47:44Z</dcterms:created>
  <dcterms:modified xsi:type="dcterms:W3CDTF">2024-10-14T12:58:09Z</dcterms:modified>
</cp:coreProperties>
</file>